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B9E137" w14:textId="58917417" w:rsidR="00FF0373" w:rsidRPr="00E34275" w:rsidRDefault="0042383B" w:rsidP="00F465B1">
      <w:pPr>
        <w:pStyle w:val="a3"/>
        <w:numPr>
          <w:ilvl w:val="0"/>
          <w:numId w:val="4"/>
        </w:numPr>
        <w:ind w:firstLineChars="0"/>
        <w:rPr>
          <w:rFonts w:ascii="Times New Romans" w:hAnsi="Times New Romans" w:hint="eastAsia"/>
          <w:b/>
          <w:bCs/>
        </w:rPr>
      </w:pPr>
      <w:r w:rsidRPr="00E34275">
        <w:rPr>
          <w:rFonts w:ascii="Times New Romans" w:hAnsi="Times New Romans" w:hint="eastAsia"/>
          <w:b/>
          <w:bCs/>
        </w:rPr>
        <w:t>2</w:t>
      </w:r>
      <w:r w:rsidRPr="00E34275">
        <w:rPr>
          <w:rFonts w:ascii="Times New Romans" w:hAnsi="Times New Romans"/>
          <w:b/>
          <w:bCs/>
        </w:rPr>
        <w:t>4.05.06</w:t>
      </w:r>
    </w:p>
    <w:p w14:paraId="26263B49" w14:textId="77777777" w:rsidR="00FF0373" w:rsidRPr="00E34275" w:rsidRDefault="00FF0373">
      <w:pPr>
        <w:rPr>
          <w:rFonts w:ascii="Times New Romans" w:hAnsi="Times New Romans" w:hint="eastAsia"/>
        </w:rPr>
      </w:pPr>
    </w:p>
    <w:p w14:paraId="65A31F51" w14:textId="7E01CD19" w:rsidR="003E714B" w:rsidRPr="00E34275" w:rsidRDefault="000342BC">
      <w:pPr>
        <w:rPr>
          <w:rFonts w:ascii="Times New Romans" w:hAnsi="Times New Romans" w:hint="eastAsia"/>
        </w:rPr>
      </w:pPr>
      <w:r w:rsidRPr="00E34275">
        <w:rPr>
          <w:rFonts w:ascii="Times New Romans" w:hAnsi="Times New Romans" w:hint="eastAsia"/>
        </w:rPr>
        <w:t>人机交互：图形化界面：占用内存高，运行速度慢。</w:t>
      </w:r>
    </w:p>
    <w:p w14:paraId="1398E342" w14:textId="53E1EE72" w:rsidR="000342BC" w:rsidRPr="00E34275" w:rsidRDefault="000342BC">
      <w:pPr>
        <w:rPr>
          <w:rFonts w:ascii="Times New Romans" w:hAnsi="Times New Romans" w:hint="eastAsia"/>
        </w:rPr>
      </w:pPr>
      <w:r w:rsidRPr="00E34275">
        <w:rPr>
          <w:rFonts w:ascii="Times New Romans" w:hAnsi="Times New Romans" w:hint="eastAsia"/>
        </w:rPr>
        <w:t>C</w:t>
      </w:r>
      <w:r w:rsidRPr="00E34275">
        <w:rPr>
          <w:rFonts w:ascii="Times New Romans" w:hAnsi="Times New Romans"/>
        </w:rPr>
        <w:t>MD</w:t>
      </w:r>
      <w:r w:rsidRPr="00E34275">
        <w:rPr>
          <w:rFonts w:ascii="Times New Romans" w:hAnsi="Times New Romans" w:hint="eastAsia"/>
        </w:rPr>
        <w:t>：在</w:t>
      </w:r>
      <w:r w:rsidRPr="00E34275">
        <w:rPr>
          <w:rFonts w:ascii="Times New Romans" w:hAnsi="Times New Romans" w:hint="eastAsia"/>
        </w:rPr>
        <w:t>windows</w:t>
      </w:r>
      <w:r w:rsidRPr="00E34275">
        <w:rPr>
          <w:rFonts w:ascii="Times New Romans" w:hAnsi="Times New Romans" w:hint="eastAsia"/>
        </w:rPr>
        <w:t>中，利用命令行的方式操作计算机。</w:t>
      </w:r>
    </w:p>
    <w:p w14:paraId="37181228" w14:textId="77777777" w:rsidR="00FF0373" w:rsidRPr="00E34275" w:rsidRDefault="00FF0373">
      <w:pPr>
        <w:rPr>
          <w:rFonts w:ascii="Times New Romans" w:hAnsi="Times New Romans" w:hint="eastAsia"/>
        </w:rPr>
      </w:pPr>
      <w:r w:rsidRPr="00E34275">
        <w:rPr>
          <w:rFonts w:ascii="Times New Romans" w:hAnsi="Times New Romans" w:hint="eastAsia"/>
        </w:rPr>
        <w:t>常用命令：</w:t>
      </w:r>
    </w:p>
    <w:p w14:paraId="1D8580C1" w14:textId="5139F27A" w:rsidR="000342BC" w:rsidRPr="00E34275" w:rsidRDefault="000342BC">
      <w:pPr>
        <w:rPr>
          <w:rFonts w:ascii="Times New Romans" w:hAnsi="Times New Romans" w:hint="eastAsia"/>
        </w:rPr>
      </w:pPr>
      <w:r w:rsidRPr="00E34275">
        <w:rPr>
          <w:rFonts w:ascii="Times New Romans" w:hAnsi="Times New Romans" w:hint="eastAsia"/>
        </w:rPr>
        <w:t>盘：</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切换到某盘；</w:t>
      </w:r>
      <w:r w:rsidRPr="00E34275">
        <w:rPr>
          <w:rFonts w:ascii="Times New Romans" w:hAnsi="Times New Romans"/>
        </w:rPr>
        <w:tab/>
      </w:r>
      <w:proofErr w:type="spellStart"/>
      <w:r w:rsidRPr="00E34275">
        <w:rPr>
          <w:rFonts w:ascii="Times New Romans" w:hAnsi="Times New Romans" w:hint="eastAsia"/>
        </w:rPr>
        <w:t>dir</w:t>
      </w:r>
      <w:proofErr w:type="spellEnd"/>
      <w:r w:rsidRPr="00E34275">
        <w:rPr>
          <w:rFonts w:ascii="Times New Romans" w:hAnsi="Times New Romans" w:hint="eastAsia"/>
        </w:rPr>
        <w:t>：查看当前路径内容</w:t>
      </w:r>
      <w:r w:rsidRPr="00E34275">
        <w:rPr>
          <w:rFonts w:ascii="Times New Romans" w:hAnsi="Times New Romans"/>
        </w:rPr>
        <w:tab/>
      </w:r>
      <w:r w:rsidRPr="00E34275">
        <w:rPr>
          <w:rFonts w:ascii="Times New Romans" w:hAnsi="Times New Romans" w:hint="eastAsia"/>
        </w:rPr>
        <w:t>cd</w:t>
      </w:r>
      <w:r w:rsidRPr="00E34275">
        <w:rPr>
          <w:rFonts w:ascii="Times New Romans" w:hAnsi="Times New Romans" w:hint="eastAsia"/>
        </w:rPr>
        <w:t>目录：进入</w:t>
      </w:r>
      <w:r w:rsidRPr="00E34275">
        <w:rPr>
          <w:rFonts w:ascii="Times New Romans" w:hAnsi="Times New Romans"/>
        </w:rPr>
        <w:tab/>
      </w:r>
      <w:r w:rsidRPr="00E34275">
        <w:rPr>
          <w:rFonts w:ascii="Times New Romans" w:hAnsi="Times New Romans" w:hint="eastAsia"/>
        </w:rPr>
        <w:t>cd</w:t>
      </w:r>
      <w:r w:rsidRPr="00E34275">
        <w:rPr>
          <w:rFonts w:ascii="Times New Romans" w:hAnsi="Times New Romans"/>
        </w:rPr>
        <w:t xml:space="preserve"> ..: </w:t>
      </w:r>
      <w:r w:rsidRPr="00E34275">
        <w:rPr>
          <w:rFonts w:ascii="Times New Romans" w:hAnsi="Times New Romans" w:hint="eastAsia"/>
        </w:rPr>
        <w:t>回退</w:t>
      </w:r>
      <w:r w:rsidR="00FF0373" w:rsidRPr="00E34275">
        <w:rPr>
          <w:rFonts w:ascii="Times New Romans" w:hAnsi="Times New Romans" w:hint="eastAsia"/>
        </w:rPr>
        <w:t>上一级</w:t>
      </w:r>
    </w:p>
    <w:p w14:paraId="5CD022AF" w14:textId="317D4839" w:rsidR="000342BC" w:rsidRPr="00E34275" w:rsidRDefault="00FF0373">
      <w:pPr>
        <w:rPr>
          <w:rFonts w:ascii="Times New Romans" w:hAnsi="Times New Romans" w:hint="eastAsia"/>
        </w:rPr>
      </w:pPr>
      <w:r w:rsidRPr="00E34275">
        <w:rPr>
          <w:rFonts w:ascii="Times New Romans" w:hAnsi="Times New Romans"/>
        </w:rPr>
        <w:t xml:space="preserve">cd \ </w:t>
      </w:r>
      <w:r w:rsidRPr="00E34275">
        <w:rPr>
          <w:rFonts w:ascii="Times New Romans" w:hAnsi="Times New Romans" w:hint="eastAsia"/>
        </w:rPr>
        <w:t>：回退到盘</w:t>
      </w:r>
      <w:r w:rsidRPr="00E34275">
        <w:rPr>
          <w:rFonts w:ascii="Times New Romans" w:hAnsi="Times New Romans" w:hint="eastAsia"/>
        </w:rPr>
        <w:t xml:space="preserve"> </w:t>
      </w:r>
      <w:r w:rsidRPr="00E34275">
        <w:rPr>
          <w:rFonts w:ascii="Times New Romans" w:hAnsi="Times New Romans"/>
        </w:rPr>
        <w:t xml:space="preserve"> </w:t>
      </w:r>
      <w:proofErr w:type="spellStart"/>
      <w:r w:rsidRPr="00E34275">
        <w:rPr>
          <w:rFonts w:ascii="Times New Romans" w:hAnsi="Times New Romans" w:hint="eastAsia"/>
        </w:rPr>
        <w:t>cls</w:t>
      </w:r>
      <w:proofErr w:type="spellEnd"/>
      <w:r w:rsidRPr="00E34275">
        <w:rPr>
          <w:rFonts w:ascii="Times New Romans" w:hAnsi="Times New Romans" w:hint="eastAsia"/>
        </w:rPr>
        <w:t>：清平</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exit</w:t>
      </w:r>
      <w:r w:rsidRPr="00E34275">
        <w:rPr>
          <w:rFonts w:ascii="Times New Romans" w:hAnsi="Times New Romans" w:hint="eastAsia"/>
        </w:rPr>
        <w:t>：推出命令提示符窗口</w:t>
      </w:r>
      <w:r w:rsidRPr="00E34275">
        <w:rPr>
          <w:rFonts w:ascii="Times New Romans" w:hAnsi="Times New Romans" w:hint="eastAsia"/>
        </w:rPr>
        <w:t xml:space="preserve"> </w:t>
      </w:r>
      <w:r w:rsidRPr="00E34275">
        <w:rPr>
          <w:rFonts w:ascii="Times New Romans" w:hAnsi="Times New Romans"/>
        </w:rPr>
        <w:t xml:space="preserve"> </w:t>
      </w:r>
      <w:r w:rsidR="000342BC" w:rsidRPr="00E34275">
        <w:rPr>
          <w:rFonts w:ascii="Times New Romans" w:hAnsi="Times New Romans"/>
        </w:rPr>
        <w:t xml:space="preserve">Tab </w:t>
      </w:r>
      <w:r w:rsidR="000342BC" w:rsidRPr="00E34275">
        <w:rPr>
          <w:rFonts w:ascii="Times New Romans" w:hAnsi="Times New Romans" w:hint="eastAsia"/>
        </w:rPr>
        <w:t>关联名称</w:t>
      </w:r>
    </w:p>
    <w:p w14:paraId="4BBE08B1" w14:textId="606A1100" w:rsidR="00FF0373" w:rsidRPr="00E34275" w:rsidRDefault="00FF0373">
      <w:pPr>
        <w:rPr>
          <w:rFonts w:ascii="Times New Romans" w:hAnsi="Times New Romans" w:hint="eastAsia"/>
        </w:rPr>
      </w:pPr>
      <w:r w:rsidRPr="00E34275">
        <w:rPr>
          <w:rFonts w:ascii="Times New Romans" w:hAnsi="Times New Romans" w:hint="eastAsia"/>
        </w:rPr>
        <w:t>配置环境变量：</w:t>
      </w:r>
    </w:p>
    <w:p w14:paraId="2E41458A" w14:textId="36BE30ED" w:rsidR="000C437F" w:rsidRPr="00E34275" w:rsidRDefault="00FF0373">
      <w:pPr>
        <w:rPr>
          <w:rFonts w:ascii="Times New Romans" w:hAnsi="Times New Romans" w:hint="eastAsia"/>
        </w:rPr>
      </w:pPr>
      <w:r w:rsidRPr="00E34275">
        <w:rPr>
          <w:rFonts w:ascii="Times New Romans" w:hAnsi="Times New Romans" w:hint="eastAsia"/>
        </w:rPr>
        <w:t>在任意目录下打开指定软件。</w:t>
      </w:r>
    </w:p>
    <w:p w14:paraId="7B93276A" w14:textId="33AF5688" w:rsidR="00D3319E" w:rsidRPr="00E34275" w:rsidRDefault="00DE41C1"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t xml:space="preserve">1 </w:t>
      </w:r>
      <w:r w:rsidR="00D3319E" w:rsidRPr="00E34275">
        <w:rPr>
          <w:rFonts w:ascii="Times New Romans" w:hAnsi="Times New Romans"/>
          <w:sz w:val="28"/>
          <w:szCs w:val="28"/>
        </w:rPr>
        <w:t>J</w:t>
      </w:r>
      <w:r w:rsidR="00D3319E" w:rsidRPr="00E34275">
        <w:rPr>
          <w:rFonts w:ascii="Times New Romans" w:hAnsi="Times New Romans" w:hint="eastAsia"/>
          <w:sz w:val="28"/>
          <w:szCs w:val="28"/>
        </w:rPr>
        <w:t>ava</w:t>
      </w:r>
      <w:r w:rsidR="0049678E" w:rsidRPr="00E34275">
        <w:rPr>
          <w:rFonts w:ascii="Times New Romans" w:hAnsi="Times New Romans" w:hint="eastAsia"/>
          <w:sz w:val="28"/>
          <w:szCs w:val="28"/>
        </w:rPr>
        <w:t>高级语言</w:t>
      </w:r>
      <w:r w:rsidR="00D3319E" w:rsidRPr="00E34275">
        <w:rPr>
          <w:rFonts w:ascii="Times New Romans" w:hAnsi="Times New Romans" w:hint="eastAsia"/>
          <w:sz w:val="28"/>
          <w:szCs w:val="28"/>
        </w:rPr>
        <w:t>介绍</w:t>
      </w:r>
    </w:p>
    <w:p w14:paraId="38B63C20" w14:textId="77777777" w:rsidR="0049678E" w:rsidRPr="00E34275" w:rsidRDefault="0049678E">
      <w:pPr>
        <w:rPr>
          <w:rFonts w:ascii="Times New Romans" w:hAnsi="Times New Romans" w:hint="eastAsia"/>
        </w:rPr>
      </w:pPr>
      <w:r w:rsidRPr="00E34275">
        <w:rPr>
          <w:rFonts w:ascii="Times New Romans" w:hAnsi="Times New Romans" w:hint="eastAsia"/>
        </w:rPr>
        <w:t>开发工具</w:t>
      </w:r>
      <w:r w:rsidRPr="00E34275">
        <w:rPr>
          <w:rFonts w:ascii="Times New Romans" w:hAnsi="Times New Romans" w:hint="eastAsia"/>
        </w:rPr>
        <w:t>:</w:t>
      </w:r>
      <w:r w:rsidRPr="00E34275">
        <w:rPr>
          <w:rFonts w:ascii="Times New Romans" w:hAnsi="Times New Romans"/>
        </w:rPr>
        <w:t xml:space="preserve">   </w:t>
      </w:r>
    </w:p>
    <w:p w14:paraId="5DBCC6B4" w14:textId="36C4D899" w:rsidR="000C437F" w:rsidRPr="00E34275" w:rsidRDefault="000C437F">
      <w:pPr>
        <w:rPr>
          <w:rFonts w:ascii="Times New Romans" w:hAnsi="Times New Romans" w:hint="eastAsia"/>
        </w:rPr>
      </w:pPr>
      <w:proofErr w:type="spellStart"/>
      <w:r w:rsidRPr="00E34275">
        <w:rPr>
          <w:rFonts w:ascii="Times New Romans" w:hAnsi="Times New Romans"/>
        </w:rPr>
        <w:t>Javac</w:t>
      </w:r>
      <w:proofErr w:type="spellEnd"/>
      <w:r w:rsidRPr="00E34275">
        <w:rPr>
          <w:rFonts w:ascii="Times New Romans" w:hAnsi="Times New Romans"/>
        </w:rPr>
        <w:t>—</w:t>
      </w:r>
      <w:r w:rsidRPr="00E34275">
        <w:rPr>
          <w:rFonts w:ascii="Times New Romans" w:hAnsi="Times New Romans" w:hint="eastAsia"/>
        </w:rPr>
        <w:t>编译工具</w:t>
      </w:r>
      <w:r w:rsidRPr="00E34275">
        <w:rPr>
          <w:rFonts w:ascii="Times New Romans" w:hAnsi="Times New Romans" w:hint="eastAsia"/>
        </w:rPr>
        <w:t xml:space="preserve"> </w:t>
      </w:r>
      <w:r w:rsidRPr="00E34275">
        <w:rPr>
          <w:rFonts w:ascii="Times New Romans" w:hAnsi="Times New Romans"/>
        </w:rPr>
        <w:t xml:space="preserve">  J</w:t>
      </w:r>
      <w:r w:rsidRPr="00E34275">
        <w:rPr>
          <w:rFonts w:ascii="Times New Romans" w:hAnsi="Times New Romans" w:hint="eastAsia"/>
        </w:rPr>
        <w:t>ava</w:t>
      </w:r>
      <w:r w:rsidRPr="00E34275">
        <w:rPr>
          <w:rFonts w:ascii="Times New Romans" w:hAnsi="Times New Romans"/>
        </w:rPr>
        <w:t>—</w:t>
      </w:r>
      <w:r w:rsidRPr="00E34275">
        <w:rPr>
          <w:rFonts w:ascii="Times New Romans" w:hAnsi="Times New Romans" w:hint="eastAsia"/>
        </w:rPr>
        <w:t>执行工具</w:t>
      </w:r>
      <w:r w:rsidRPr="00E34275">
        <w:rPr>
          <w:rFonts w:ascii="Times New Romans" w:hAnsi="Times New Romans" w:hint="eastAsia"/>
        </w:rPr>
        <w:t xml:space="preserve"> </w:t>
      </w:r>
      <w:r w:rsidRPr="00E34275">
        <w:rPr>
          <w:rFonts w:ascii="Times New Romans" w:hAnsi="Times New Romans" w:hint="eastAsia"/>
        </w:rPr>
        <w:t>驱动计算机执行</w:t>
      </w:r>
      <w:r w:rsidR="0049678E" w:rsidRPr="00E34275">
        <w:rPr>
          <w:rFonts w:ascii="Times New Romans" w:hAnsi="Times New Romans" w:hint="eastAsia"/>
        </w:rPr>
        <w:t xml:space="preserve"> </w:t>
      </w:r>
      <w:r w:rsidR="0049678E" w:rsidRPr="00E34275">
        <w:rPr>
          <w:rFonts w:ascii="Times New Romans" w:hAnsi="Times New Romans"/>
        </w:rPr>
        <w:t xml:space="preserve">  </w:t>
      </w:r>
      <w:proofErr w:type="spellStart"/>
      <w:r w:rsidR="0049678E" w:rsidRPr="00E34275">
        <w:rPr>
          <w:rFonts w:ascii="Times New Romans" w:hAnsi="Times New Romans" w:hint="eastAsia"/>
        </w:rPr>
        <w:t>jbd</w:t>
      </w:r>
      <w:proofErr w:type="spellEnd"/>
      <w:r w:rsidR="0049678E" w:rsidRPr="00E34275">
        <w:rPr>
          <w:rFonts w:ascii="Times New Romans" w:hAnsi="Times New Romans"/>
        </w:rPr>
        <w:t>—</w:t>
      </w:r>
      <w:r w:rsidR="0049678E" w:rsidRPr="00E34275">
        <w:rPr>
          <w:rFonts w:ascii="Times New Romans" w:hAnsi="Times New Romans" w:hint="eastAsia"/>
        </w:rPr>
        <w:t>调试</w:t>
      </w:r>
      <w:r w:rsidR="0049678E" w:rsidRPr="00E34275">
        <w:rPr>
          <w:rFonts w:ascii="Times New Romans" w:hAnsi="Times New Romans" w:hint="eastAsia"/>
        </w:rPr>
        <w:t xml:space="preserve"> </w:t>
      </w:r>
      <w:r w:rsidR="0049678E" w:rsidRPr="00E34275">
        <w:rPr>
          <w:rFonts w:ascii="Times New Romans" w:hAnsi="Times New Romans"/>
        </w:rPr>
        <w:t xml:space="preserve"> </w:t>
      </w:r>
      <w:proofErr w:type="spellStart"/>
      <w:r w:rsidR="0049678E" w:rsidRPr="00E34275">
        <w:rPr>
          <w:rFonts w:ascii="Times New Romans" w:hAnsi="Times New Romans" w:hint="eastAsia"/>
        </w:rPr>
        <w:t>jhat</w:t>
      </w:r>
      <w:proofErr w:type="spellEnd"/>
      <w:r w:rsidR="0049678E" w:rsidRPr="00E34275">
        <w:rPr>
          <w:rFonts w:ascii="Times New Romans" w:hAnsi="Times New Romans"/>
        </w:rPr>
        <w:t>—</w:t>
      </w:r>
      <w:r w:rsidR="0049678E" w:rsidRPr="00E34275">
        <w:rPr>
          <w:rFonts w:ascii="Times New Romans" w:hAnsi="Times New Romans" w:hint="eastAsia"/>
        </w:rPr>
        <w:t>内存分析</w:t>
      </w:r>
    </w:p>
    <w:p w14:paraId="0A21CF64" w14:textId="1A73FF5D" w:rsidR="000C437F" w:rsidRPr="00E34275" w:rsidRDefault="000C437F">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w:t>
      </w:r>
      <w:r w:rsidRPr="00E34275">
        <w:rPr>
          <w:rFonts w:ascii="Times New Romans" w:hAnsi="Times New Romans" w:hint="eastAsia"/>
        </w:rPr>
        <w:t>：</w:t>
      </w:r>
      <w:r w:rsidRPr="00E34275">
        <w:rPr>
          <w:rFonts w:ascii="Times New Romans" w:hAnsi="Times New Romans" w:hint="eastAsia"/>
        </w:rPr>
        <w:t>J</w:t>
      </w:r>
      <w:r w:rsidRPr="00E34275">
        <w:rPr>
          <w:rFonts w:ascii="Times New Romans" w:hAnsi="Times New Romans"/>
        </w:rPr>
        <w:t xml:space="preserve">ava Development Kit </w:t>
      </w:r>
    </w:p>
    <w:p w14:paraId="6CAB995A" w14:textId="403B1468" w:rsidR="000C437F" w:rsidRPr="00E34275" w:rsidRDefault="000C437F">
      <w:pPr>
        <w:rPr>
          <w:rFonts w:ascii="Times New Romans" w:hAnsi="Times New Romans" w:hint="eastAsia"/>
        </w:rPr>
      </w:pPr>
      <w:r w:rsidRPr="00E34275">
        <w:rPr>
          <w:rFonts w:ascii="Times New Romans" w:hAnsi="Times New Romans"/>
        </w:rPr>
        <w:t>LTS</w:t>
      </w:r>
      <w:r w:rsidR="00D3319E" w:rsidRPr="00E34275">
        <w:rPr>
          <w:rFonts w:ascii="Times New Romans" w:hAnsi="Times New Romans" w:hint="eastAsia"/>
        </w:rPr>
        <w:t>(</w:t>
      </w:r>
      <w:r w:rsidR="00D3319E" w:rsidRPr="00E34275">
        <w:rPr>
          <w:rFonts w:ascii="Times New Romans" w:hAnsi="Times New Romans" w:hint="eastAsia"/>
        </w:rPr>
        <w:t>长期支持版本</w:t>
      </w:r>
      <w:r w:rsidR="00D3319E" w:rsidRPr="00E34275">
        <w:rPr>
          <w:rFonts w:ascii="Times New Romans" w:hAnsi="Times New Romans"/>
        </w:rPr>
        <w:t>)</w:t>
      </w:r>
      <w:r w:rsidRPr="00E34275">
        <w:rPr>
          <w:rFonts w:ascii="Times New Romans" w:hAnsi="Times New Romans" w:hint="eastAsia"/>
        </w:rPr>
        <w:t>：</w:t>
      </w:r>
      <w:r w:rsidRPr="00E34275">
        <w:rPr>
          <w:rFonts w:ascii="Times New Romans" w:hAnsi="Times New Romans" w:hint="eastAsia"/>
        </w:rPr>
        <w:t xml:space="preserve"> </w:t>
      </w:r>
      <w:r w:rsidRPr="00E34275">
        <w:rPr>
          <w:rFonts w:ascii="Times New Romans" w:hAnsi="Times New Romans"/>
        </w:rPr>
        <w:t>JDL8</w:t>
      </w:r>
      <w:r w:rsidRPr="00E34275">
        <w:rPr>
          <w:rFonts w:ascii="Times New Romans" w:hAnsi="Times New Romans" w:hint="eastAsia"/>
        </w:rPr>
        <w:t>、</w:t>
      </w:r>
      <w:r w:rsidRPr="00E34275">
        <w:rPr>
          <w:rFonts w:ascii="Times New Romans" w:hAnsi="Times New Romans" w:hint="eastAsia"/>
        </w:rPr>
        <w:t>1</w:t>
      </w:r>
      <w:r w:rsidRPr="00E34275">
        <w:rPr>
          <w:rFonts w:ascii="Times New Romans" w:hAnsi="Times New Romans"/>
        </w:rPr>
        <w:t>1</w:t>
      </w:r>
      <w:r w:rsidRPr="00E34275">
        <w:rPr>
          <w:rFonts w:ascii="Times New Romans" w:hAnsi="Times New Romans" w:hint="eastAsia"/>
        </w:rPr>
        <w:t>、</w:t>
      </w:r>
      <w:r w:rsidRPr="00E34275">
        <w:rPr>
          <w:rFonts w:ascii="Times New Romans" w:hAnsi="Times New Romans" w:hint="eastAsia"/>
        </w:rPr>
        <w:t>1</w:t>
      </w:r>
      <w:r w:rsidRPr="00E34275">
        <w:rPr>
          <w:rFonts w:ascii="Times New Romans" w:hAnsi="Times New Romans"/>
        </w:rPr>
        <w:t>7</w:t>
      </w:r>
      <w:r w:rsidRPr="00E34275">
        <w:rPr>
          <w:rFonts w:ascii="Times New Romans" w:hAnsi="Times New Romans" w:hint="eastAsia"/>
        </w:rPr>
        <w:t>，企业用</w:t>
      </w:r>
      <w:r w:rsidRPr="00E34275">
        <w:rPr>
          <w:rFonts w:ascii="Times New Romans" w:hAnsi="Times New Romans" w:hint="eastAsia"/>
        </w:rPr>
        <w:t>8</w:t>
      </w:r>
      <w:r w:rsidRPr="00E34275">
        <w:rPr>
          <w:rFonts w:ascii="Times New Romans" w:hAnsi="Times New Romans"/>
        </w:rPr>
        <w:t xml:space="preserve"> 11</w:t>
      </w:r>
      <w:r w:rsidRPr="00E34275">
        <w:rPr>
          <w:rFonts w:ascii="Times New Romans" w:hAnsi="Times New Romans" w:hint="eastAsia"/>
        </w:rPr>
        <w:t>多。</w:t>
      </w:r>
    </w:p>
    <w:p w14:paraId="2B37C478" w14:textId="77777777" w:rsidR="000C437F" w:rsidRPr="00E34275" w:rsidRDefault="000C437F">
      <w:pPr>
        <w:rPr>
          <w:rFonts w:ascii="Times New Romans" w:hAnsi="Times New Romans" w:hint="eastAsia"/>
        </w:rPr>
      </w:pPr>
      <w:r w:rsidRPr="00E34275">
        <w:rPr>
          <w:rFonts w:ascii="Times New Romans" w:hAnsi="Times New Romans" w:hint="eastAsia"/>
        </w:rPr>
        <w:t>安装目录：</w:t>
      </w:r>
    </w:p>
    <w:p w14:paraId="084DD7EC" w14:textId="17B8E50C" w:rsidR="000C437F" w:rsidRPr="00E34275" w:rsidRDefault="000C437F">
      <w:pPr>
        <w:rPr>
          <w:rFonts w:ascii="Times New Romans" w:hAnsi="Times New Romans" w:hint="eastAsia"/>
        </w:rPr>
      </w:pPr>
      <w:r w:rsidRPr="00E34275">
        <w:rPr>
          <w:rFonts w:ascii="Times New Romans" w:hAnsi="Times New Romans" w:hint="eastAsia"/>
        </w:rPr>
        <w:t>bin</w:t>
      </w:r>
      <w:r w:rsidRPr="00E34275">
        <w:rPr>
          <w:rFonts w:ascii="Times New Romans" w:hAnsi="Times New Romans"/>
        </w:rPr>
        <w:t xml:space="preserve"> </w:t>
      </w:r>
      <w:r w:rsidRPr="00E34275">
        <w:rPr>
          <w:rFonts w:ascii="Times New Romans" w:hAnsi="Times New Romans" w:hint="eastAsia"/>
        </w:rPr>
        <w:t>存放工作命令</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conf</w:t>
      </w:r>
      <w:r w:rsidRPr="00E34275">
        <w:rPr>
          <w:rFonts w:ascii="Times New Romans" w:hAnsi="Times New Romans"/>
        </w:rPr>
        <w:t xml:space="preserve">  </w:t>
      </w:r>
      <w:r w:rsidRPr="00E34275">
        <w:rPr>
          <w:rFonts w:ascii="Times New Romans" w:hAnsi="Times New Romans" w:hint="eastAsia"/>
        </w:rPr>
        <w:t>配置文件</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include</w:t>
      </w:r>
      <w:r w:rsidRPr="00E34275">
        <w:rPr>
          <w:rFonts w:ascii="Times New Romans" w:hAnsi="Times New Romans"/>
        </w:rPr>
        <w:t xml:space="preserve">  </w:t>
      </w:r>
      <w:r w:rsidRPr="00E34275">
        <w:rPr>
          <w:rFonts w:ascii="Times New Romans" w:hAnsi="Times New Romans" w:hint="eastAsia"/>
        </w:rPr>
        <w:t>特定头文件</w:t>
      </w:r>
      <w:r w:rsidRPr="00E34275">
        <w:rPr>
          <w:rFonts w:ascii="Times New Romans" w:hAnsi="Times New Romans" w:hint="eastAsia"/>
        </w:rPr>
        <w:t xml:space="preserve"> </w:t>
      </w:r>
      <w:r w:rsidRPr="00E34275">
        <w:rPr>
          <w:rFonts w:ascii="Times New Romans" w:hAnsi="Times New Romans"/>
        </w:rPr>
        <w:t xml:space="preserve">   </w:t>
      </w:r>
      <w:proofErr w:type="spellStart"/>
      <w:r w:rsidRPr="00E34275">
        <w:rPr>
          <w:rFonts w:ascii="Times New Romans" w:hAnsi="Times New Romans" w:hint="eastAsia"/>
        </w:rPr>
        <w:t>jmods</w:t>
      </w:r>
      <w:proofErr w:type="spellEnd"/>
      <w:r w:rsidRPr="00E34275">
        <w:rPr>
          <w:rFonts w:ascii="Times New Romans" w:hAnsi="Times New Romans"/>
        </w:rPr>
        <w:t xml:space="preserve">  </w:t>
      </w:r>
      <w:r w:rsidRPr="00E34275">
        <w:rPr>
          <w:rFonts w:ascii="Times New Romans" w:hAnsi="Times New Romans" w:hint="eastAsia"/>
        </w:rPr>
        <w:t>各种模块</w:t>
      </w:r>
    </w:p>
    <w:p w14:paraId="594C4ADC" w14:textId="4AF9A0A4" w:rsidR="000C437F" w:rsidRPr="00E34275" w:rsidRDefault="000C437F">
      <w:pPr>
        <w:rPr>
          <w:rFonts w:ascii="Times New Romans" w:hAnsi="Times New Romans" w:hint="eastAsia"/>
        </w:rPr>
      </w:pPr>
      <w:r w:rsidRPr="00E34275">
        <w:rPr>
          <w:rFonts w:ascii="Times New Romans" w:hAnsi="Times New Romans" w:hint="eastAsia"/>
        </w:rPr>
        <w:t>legal</w:t>
      </w:r>
      <w:r w:rsidRPr="00E34275">
        <w:rPr>
          <w:rFonts w:ascii="Times New Romans" w:hAnsi="Times New Romans"/>
        </w:rPr>
        <w:t xml:space="preserve">  </w:t>
      </w:r>
      <w:r w:rsidRPr="00E34275">
        <w:rPr>
          <w:rFonts w:ascii="Times New Romans" w:hAnsi="Times New Romans" w:hint="eastAsia"/>
        </w:rPr>
        <w:t>各模块的授权文档</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lib</w:t>
      </w:r>
      <w:r w:rsidRPr="00E34275">
        <w:rPr>
          <w:rFonts w:ascii="Times New Romans" w:hAnsi="Times New Romans"/>
        </w:rPr>
        <w:t xml:space="preserve">  </w:t>
      </w:r>
      <w:r w:rsidRPr="00E34275">
        <w:rPr>
          <w:rFonts w:ascii="Times New Romans" w:hAnsi="Times New Romans" w:hint="eastAsia"/>
        </w:rPr>
        <w:t>工具的补充</w:t>
      </w:r>
      <w:r w:rsidRPr="00E34275">
        <w:rPr>
          <w:rFonts w:ascii="Times New Romans" w:hAnsi="Times New Romans" w:hint="eastAsia"/>
        </w:rPr>
        <w:t>J</w:t>
      </w:r>
      <w:r w:rsidRPr="00E34275">
        <w:rPr>
          <w:rFonts w:ascii="Times New Romans" w:hAnsi="Times New Romans"/>
        </w:rPr>
        <w:t>AR</w:t>
      </w:r>
      <w:r w:rsidRPr="00E34275">
        <w:rPr>
          <w:rFonts w:ascii="Times New Romans" w:hAnsi="Times New Romans" w:hint="eastAsia"/>
        </w:rPr>
        <w:t>包</w:t>
      </w:r>
    </w:p>
    <w:p w14:paraId="5D8FFE66" w14:textId="27EB59CF" w:rsidR="000C437F" w:rsidRPr="00E34275" w:rsidRDefault="00533489">
      <w:pPr>
        <w:rPr>
          <w:rFonts w:ascii="Times New Romans" w:hAnsi="Times New Romans" w:hint="eastAsia"/>
        </w:rPr>
      </w:pPr>
      <w:r w:rsidRPr="00E34275">
        <w:rPr>
          <w:rFonts w:ascii="Times New Romans" w:hAnsi="Times New Romans" w:hint="eastAsia"/>
        </w:rPr>
        <w:t>常见问题：</w:t>
      </w:r>
    </w:p>
    <w:p w14:paraId="0AE11B3E" w14:textId="718D69A5" w:rsidR="00533489" w:rsidRPr="00E34275" w:rsidRDefault="00533489">
      <w:pPr>
        <w:rPr>
          <w:rFonts w:ascii="Times New Romans" w:hAnsi="Times New Romans" w:hint="eastAsia"/>
        </w:rPr>
      </w:pPr>
      <w:r w:rsidRPr="00E34275">
        <w:rPr>
          <w:rFonts w:ascii="Times New Romans" w:hAnsi="Times New Romans" w:hint="eastAsia"/>
        </w:rPr>
        <w:t>B</w:t>
      </w:r>
      <w:r w:rsidRPr="00E34275">
        <w:rPr>
          <w:rFonts w:ascii="Times New Romans" w:hAnsi="Times New Romans"/>
        </w:rPr>
        <w:t>UG</w:t>
      </w:r>
      <w:r w:rsidRPr="00E34275">
        <w:rPr>
          <w:rFonts w:ascii="Times New Romans" w:hAnsi="Times New Romans" w:hint="eastAsia"/>
        </w:rPr>
        <w:t>解决</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识别</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分析</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解决</w:t>
      </w:r>
    </w:p>
    <w:p w14:paraId="591AD2EE" w14:textId="5A3BDD34" w:rsidR="00BB5C44" w:rsidRPr="00E34275" w:rsidRDefault="00BB5C44">
      <w:pPr>
        <w:rPr>
          <w:rFonts w:ascii="Times New Romans" w:hAnsi="Times New Romans" w:hint="eastAsia"/>
        </w:rPr>
      </w:pPr>
      <w:r w:rsidRPr="00E34275">
        <w:rPr>
          <w:rFonts w:ascii="Times New Romans" w:hAnsi="Times New Romans" w:hint="eastAsia"/>
        </w:rPr>
        <w:t>配置环境变量</w:t>
      </w:r>
    </w:p>
    <w:p w14:paraId="45A1F2C0" w14:textId="32467348" w:rsidR="00BB5C44" w:rsidRPr="00E34275" w:rsidRDefault="00D3319E">
      <w:pPr>
        <w:rPr>
          <w:rFonts w:ascii="Times New Romans" w:hAnsi="Times New Romans" w:hint="eastAsia"/>
        </w:rPr>
      </w:pPr>
      <w:r w:rsidRPr="00E34275">
        <w:rPr>
          <w:rFonts w:ascii="Times New Romans" w:hAnsi="Times New Romans" w:hint="eastAsia"/>
        </w:rPr>
        <w:t>Java</w:t>
      </w:r>
      <w:r w:rsidRPr="00E34275">
        <w:rPr>
          <w:rFonts w:ascii="Times New Romans" w:hAnsi="Times New Romans" w:hint="eastAsia"/>
        </w:rPr>
        <w:t>功能</w:t>
      </w:r>
      <w:r w:rsidRPr="00E34275">
        <w:rPr>
          <w:rFonts w:ascii="Times New Romans" w:hAnsi="Times New Romans" w:hint="eastAsia"/>
        </w:rPr>
        <w:t>:</w:t>
      </w:r>
      <w:r w:rsidRPr="00E34275">
        <w:rPr>
          <w:rFonts w:ascii="Times New Romans" w:hAnsi="Times New Romans"/>
        </w:rPr>
        <w:t xml:space="preserve"> </w:t>
      </w:r>
    </w:p>
    <w:p w14:paraId="53C159FC" w14:textId="587D0E2F" w:rsidR="00D3319E" w:rsidRPr="00E34275" w:rsidRDefault="00D3319E">
      <w:pPr>
        <w:rPr>
          <w:rFonts w:ascii="Times New Romans" w:hAnsi="Times New Romans" w:hint="eastAsia"/>
        </w:rPr>
      </w:pPr>
      <w:r w:rsidRPr="00E34275">
        <w:rPr>
          <w:rFonts w:ascii="Times New Romans" w:hAnsi="Times New Romans"/>
          <w:noProof/>
        </w:rPr>
        <w:drawing>
          <wp:inline distT="0" distB="0" distL="0" distR="0" wp14:anchorId="5096191C" wp14:editId="742D5770">
            <wp:extent cx="5274310" cy="21037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103755"/>
                    </a:xfrm>
                    <a:prstGeom prst="rect">
                      <a:avLst/>
                    </a:prstGeom>
                  </pic:spPr>
                </pic:pic>
              </a:graphicData>
            </a:graphic>
          </wp:inline>
        </w:drawing>
      </w:r>
    </w:p>
    <w:p w14:paraId="0BF55013" w14:textId="36E490C8" w:rsidR="00D3319E" w:rsidRPr="00E34275" w:rsidRDefault="00D3319E">
      <w:pPr>
        <w:rPr>
          <w:rFonts w:ascii="Times New Romans" w:hAnsi="Times New Romans" w:hint="eastAsia"/>
        </w:rPr>
      </w:pPr>
      <w:r w:rsidRPr="00E34275">
        <w:rPr>
          <w:rFonts w:ascii="Times New Romans" w:hAnsi="Times New Romans" w:hint="eastAsia"/>
        </w:rPr>
        <w:t>Java</w:t>
      </w:r>
      <w:r w:rsidRPr="00E34275">
        <w:rPr>
          <w:rFonts w:ascii="Times New Romans" w:hAnsi="Times New Romans"/>
        </w:rPr>
        <w:t xml:space="preserve"> SE  </w:t>
      </w:r>
      <w:r w:rsidRPr="00E34275">
        <w:rPr>
          <w:rFonts w:ascii="Times New Romans" w:hAnsi="Times New Romans" w:hint="eastAsia"/>
        </w:rPr>
        <w:t>标准版</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用于桌面语言的开发</w:t>
      </w:r>
      <w:r w:rsidRPr="00E34275">
        <w:rPr>
          <w:rFonts w:ascii="Times New Romans" w:hAnsi="Times New Romans"/>
        </w:rPr>
        <w:t xml:space="preserve">, </w:t>
      </w:r>
      <w:r w:rsidRPr="00E34275">
        <w:rPr>
          <w:rFonts w:ascii="Times New Romans" w:hAnsi="Times New Romans" w:hint="eastAsia"/>
        </w:rPr>
        <w:t>其他两个版本的基础</w:t>
      </w:r>
      <w:r w:rsidRPr="00E34275">
        <w:rPr>
          <w:rFonts w:ascii="Times New Romans" w:hAnsi="Times New Romans" w:hint="eastAsia"/>
        </w:rPr>
        <w:t>.</w:t>
      </w:r>
      <w:r w:rsidRPr="00E34275">
        <w:rPr>
          <w:rFonts w:ascii="Times New Romans" w:hAnsi="Times New Romans"/>
        </w:rPr>
        <w:t xml:space="preserve"> </w:t>
      </w:r>
    </w:p>
    <w:p w14:paraId="2A16B1E8" w14:textId="328AA31B" w:rsidR="00D3319E" w:rsidRPr="00E34275" w:rsidRDefault="00D3319E">
      <w:pPr>
        <w:rPr>
          <w:rFonts w:ascii="Times New Romans" w:hAnsi="Times New Romans" w:hint="eastAsia"/>
        </w:rPr>
      </w:pPr>
      <w:r w:rsidRPr="00E34275">
        <w:rPr>
          <w:rFonts w:ascii="Times New Romans" w:hAnsi="Times New Romans" w:hint="eastAsia"/>
        </w:rPr>
        <w:t>Java</w:t>
      </w:r>
      <w:r w:rsidRPr="00E34275">
        <w:rPr>
          <w:rFonts w:ascii="Times New Romans" w:hAnsi="Times New Romans"/>
        </w:rPr>
        <w:t xml:space="preserve"> ME  </w:t>
      </w:r>
      <w:r w:rsidRPr="00E34275">
        <w:rPr>
          <w:rFonts w:ascii="Times New Romans" w:hAnsi="Times New Romans" w:hint="eastAsia"/>
        </w:rPr>
        <w:t>小型版</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用于嵌入式电子设备或小型移动设备</w:t>
      </w:r>
      <w:r w:rsidRPr="00E34275">
        <w:rPr>
          <w:rFonts w:ascii="Times New Romans" w:hAnsi="Times New Romans" w:hint="eastAsia"/>
        </w:rPr>
        <w:t>.</w:t>
      </w:r>
    </w:p>
    <w:p w14:paraId="2E120380" w14:textId="25B56C0C" w:rsidR="00D3319E" w:rsidRPr="00E34275" w:rsidRDefault="00D3319E">
      <w:pPr>
        <w:rPr>
          <w:rFonts w:ascii="Times New Romans" w:hAnsi="Times New Romans" w:hint="eastAsia"/>
        </w:rPr>
      </w:pPr>
      <w:r w:rsidRPr="00E34275">
        <w:rPr>
          <w:rFonts w:ascii="Times New Romans" w:hAnsi="Times New Romans" w:hint="eastAsia"/>
        </w:rPr>
        <w:t>Java</w:t>
      </w:r>
      <w:r w:rsidRPr="00E34275">
        <w:rPr>
          <w:rFonts w:ascii="Times New Romans" w:hAnsi="Times New Romans"/>
        </w:rPr>
        <w:t xml:space="preserve"> EE  </w:t>
      </w:r>
      <w:r w:rsidRPr="00E34275">
        <w:rPr>
          <w:rFonts w:ascii="Times New Romans" w:hAnsi="Times New Romans" w:hint="eastAsia"/>
        </w:rPr>
        <w:t>企业版</w:t>
      </w:r>
      <w:r w:rsidRPr="00E34275">
        <w:rPr>
          <w:rFonts w:ascii="Times New Romans" w:hAnsi="Times New Romans" w:hint="eastAsia"/>
        </w:rPr>
        <w:t>,</w:t>
      </w:r>
      <w:r w:rsidRPr="00E34275">
        <w:rPr>
          <w:rFonts w:ascii="Times New Romans" w:hAnsi="Times New Romans" w:hint="eastAsia"/>
        </w:rPr>
        <w:t>用于</w:t>
      </w:r>
      <w:r w:rsidRPr="00E34275">
        <w:rPr>
          <w:rFonts w:ascii="Times New Romans" w:hAnsi="Times New Romans" w:hint="eastAsia"/>
        </w:rPr>
        <w:t>Web</w:t>
      </w:r>
      <w:r w:rsidRPr="00E34275">
        <w:rPr>
          <w:rFonts w:ascii="Times New Romans" w:hAnsi="Times New Romans" w:hint="eastAsia"/>
        </w:rPr>
        <w:t>方向的网站开发</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浏览器</w:t>
      </w:r>
      <w:r w:rsidRPr="00E34275">
        <w:rPr>
          <w:rFonts w:ascii="Times New Romans" w:hAnsi="Times New Romans" w:hint="eastAsia"/>
        </w:rPr>
        <w:t>+</w:t>
      </w:r>
      <w:r w:rsidRPr="00E34275">
        <w:rPr>
          <w:rFonts w:ascii="Times New Romans" w:hAnsi="Times New Romans" w:hint="eastAsia"/>
        </w:rPr>
        <w:t>服务器</w:t>
      </w:r>
      <w:r w:rsidRPr="00E34275">
        <w:rPr>
          <w:rFonts w:ascii="Times New Romans" w:hAnsi="Times New Romans" w:hint="eastAsia"/>
        </w:rPr>
        <w:t>.</w:t>
      </w:r>
    </w:p>
    <w:p w14:paraId="706DFA5F" w14:textId="4BF1A7BB" w:rsidR="00BB5C44" w:rsidRPr="00E34275" w:rsidRDefault="00BB5C44">
      <w:pPr>
        <w:rPr>
          <w:rFonts w:ascii="Times New Romans" w:hAnsi="Times New Romans" w:hint="eastAsia"/>
        </w:rPr>
      </w:pPr>
      <w:r w:rsidRPr="00E34275">
        <w:rPr>
          <w:rFonts w:ascii="Times New Romans" w:hAnsi="Times New Romans" w:hint="eastAsia"/>
        </w:rPr>
        <w:t>常见高级记事本：</w:t>
      </w:r>
      <w:proofErr w:type="spellStart"/>
      <w:r w:rsidRPr="00E34275">
        <w:rPr>
          <w:rFonts w:ascii="Times New Romans" w:hAnsi="Times New Romans" w:hint="eastAsia"/>
        </w:rPr>
        <w:t>Editplus</w:t>
      </w:r>
      <w:proofErr w:type="spellEnd"/>
      <w:r w:rsidRPr="00E34275">
        <w:rPr>
          <w:rFonts w:ascii="Times New Romans" w:hAnsi="Times New Romans"/>
        </w:rPr>
        <w:t xml:space="preserve">  N</w:t>
      </w:r>
      <w:r w:rsidRPr="00E34275">
        <w:rPr>
          <w:rFonts w:ascii="Times New Romans" w:hAnsi="Times New Romans" w:hint="eastAsia"/>
        </w:rPr>
        <w:t>ote</w:t>
      </w:r>
      <w:r w:rsidRPr="00E34275">
        <w:rPr>
          <w:rFonts w:ascii="Times New Romans" w:hAnsi="Times New Romans"/>
        </w:rPr>
        <w:t>pad++  Sublime</w:t>
      </w:r>
      <w:r w:rsidRPr="00E34275">
        <w:rPr>
          <w:rFonts w:ascii="Times New Romans" w:hAnsi="Times New Romans" w:hint="eastAsia"/>
        </w:rPr>
        <w:t>等</w:t>
      </w:r>
    </w:p>
    <w:p w14:paraId="04A8DC48" w14:textId="77777777" w:rsidR="002E65D0" w:rsidRPr="00E34275" w:rsidRDefault="002E65D0">
      <w:pPr>
        <w:rPr>
          <w:rFonts w:ascii="Times New Romans" w:hAnsi="Times New Romans" w:hint="eastAsia"/>
        </w:rPr>
      </w:pPr>
      <w:r w:rsidRPr="00E34275">
        <w:rPr>
          <w:rFonts w:ascii="Times New Romans" w:hAnsi="Times New Romans" w:hint="eastAsia"/>
        </w:rPr>
        <w:t>Java</w:t>
      </w:r>
      <w:r w:rsidRPr="00E34275">
        <w:rPr>
          <w:rFonts w:ascii="Times New Romans" w:hAnsi="Times New Romans" w:hint="eastAsia"/>
        </w:rPr>
        <w:t>主要特性</w:t>
      </w:r>
      <w:r w:rsidRPr="00E34275">
        <w:rPr>
          <w:rFonts w:ascii="Times New Romans" w:hAnsi="Times New Romans" w:hint="eastAsia"/>
        </w:rPr>
        <w:t>:</w:t>
      </w:r>
      <w:r w:rsidRPr="00E34275">
        <w:rPr>
          <w:rFonts w:ascii="Times New Romans" w:hAnsi="Times New Romans"/>
        </w:rPr>
        <w:t xml:space="preserve"> </w:t>
      </w:r>
    </w:p>
    <w:p w14:paraId="10BC889A" w14:textId="362C240F" w:rsidR="00BB5C44" w:rsidRPr="00E34275" w:rsidRDefault="002E65D0">
      <w:pPr>
        <w:rPr>
          <w:rFonts w:ascii="Times New Romans" w:hAnsi="Times New Romans" w:hint="eastAsia"/>
        </w:rPr>
      </w:pPr>
      <w:r w:rsidRPr="00E34275">
        <w:rPr>
          <w:rFonts w:ascii="Times New Romans" w:hAnsi="Times New Romans" w:hint="eastAsia"/>
        </w:rPr>
        <w:t>面向对象</w:t>
      </w:r>
      <w:r w:rsidRPr="00E34275">
        <w:rPr>
          <w:rFonts w:ascii="Times New Romans" w:hAnsi="Times New Romans"/>
        </w:rPr>
        <w:t xml:space="preserve">    </w:t>
      </w:r>
      <w:r w:rsidRPr="00E34275">
        <w:rPr>
          <w:rFonts w:ascii="Times New Romans" w:hAnsi="Times New Romans" w:hint="eastAsia"/>
        </w:rPr>
        <w:t>安全性</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多线程</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简单易用</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开源</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跨平台</w:t>
      </w:r>
    </w:p>
    <w:p w14:paraId="56701922" w14:textId="25810458" w:rsidR="002E65D0" w:rsidRPr="00E34275" w:rsidRDefault="002E65D0">
      <w:pPr>
        <w:rPr>
          <w:rFonts w:ascii="Times New Romans" w:hAnsi="Times New Romans" w:hint="eastAsia"/>
        </w:rPr>
      </w:pPr>
    </w:p>
    <w:p w14:paraId="61907963" w14:textId="7F32EB04" w:rsidR="002E65D0" w:rsidRPr="00E34275" w:rsidRDefault="002E65D0">
      <w:pPr>
        <w:rPr>
          <w:rFonts w:ascii="Times New Romans" w:hAnsi="Times New Romans" w:hint="eastAsia"/>
        </w:rPr>
      </w:pPr>
      <w:r w:rsidRPr="00E34275">
        <w:rPr>
          <w:rFonts w:ascii="Times New Romans" w:hAnsi="Times New Romans" w:hint="eastAsia"/>
        </w:rPr>
        <w:t>高级语言运行方式</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编程</w:t>
      </w:r>
      <w:r w:rsidRPr="00E34275">
        <w:rPr>
          <w:rFonts w:ascii="Times New Romans" w:hAnsi="Times New Romans"/>
        </w:rPr>
        <w:t>—</w:t>
      </w:r>
      <w:r w:rsidRPr="00E34275">
        <w:rPr>
          <w:rFonts w:ascii="Times New Romans" w:hAnsi="Times New Romans" w:hint="eastAsia"/>
        </w:rPr>
        <w:t>编译</w:t>
      </w:r>
      <w:r w:rsidRPr="00E34275">
        <w:rPr>
          <w:rFonts w:ascii="Times New Romans" w:hAnsi="Times New Romans"/>
        </w:rPr>
        <w:t>—</w:t>
      </w:r>
      <w:r w:rsidRPr="00E34275">
        <w:rPr>
          <w:rFonts w:ascii="Times New Romans" w:hAnsi="Times New Romans" w:hint="eastAsia"/>
        </w:rPr>
        <w:t>运行</w:t>
      </w:r>
    </w:p>
    <w:p w14:paraId="5F6EED7D" w14:textId="76E37DD9" w:rsidR="00074BB7" w:rsidRPr="00E34275" w:rsidRDefault="00074BB7">
      <w:pPr>
        <w:rPr>
          <w:rFonts w:ascii="Times New Romans" w:hAnsi="Times New Romans" w:hint="eastAsia"/>
        </w:rPr>
      </w:pPr>
      <w:r w:rsidRPr="00E34275">
        <w:rPr>
          <w:rFonts w:ascii="Times New Romans" w:hAnsi="Times New Romans" w:hint="eastAsia"/>
        </w:rPr>
        <w:t>编译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编译型</w:t>
      </w:r>
      <w:r w:rsidRPr="00E34275">
        <w:rPr>
          <w:rFonts w:ascii="Times New Romans" w:hAnsi="Times New Romans" w:hint="eastAsia"/>
        </w:rPr>
        <w:t>,</w:t>
      </w:r>
      <w:r w:rsidRPr="00E34275">
        <w:rPr>
          <w:rFonts w:ascii="Times New Romans" w:hAnsi="Times New Romans" w:hint="eastAsia"/>
        </w:rPr>
        <w:t>整体翻译</w:t>
      </w:r>
      <w:r w:rsidRPr="00E34275">
        <w:rPr>
          <w:rFonts w:ascii="Times New Romans" w:hAnsi="Times New Romans" w:hint="eastAsia"/>
        </w:rPr>
        <w:t>(</w:t>
      </w:r>
      <w:r w:rsidRPr="00E34275">
        <w:rPr>
          <w:rFonts w:ascii="Times New Romans" w:hAnsi="Times New Romans"/>
        </w:rPr>
        <w:t>C/C++)</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解释型</w:t>
      </w:r>
      <w:r w:rsidRPr="00E34275">
        <w:rPr>
          <w:rFonts w:ascii="Times New Romans" w:hAnsi="Times New Romans" w:hint="eastAsia"/>
        </w:rPr>
        <w:t>,</w:t>
      </w:r>
      <w:r w:rsidRPr="00E34275">
        <w:rPr>
          <w:rFonts w:ascii="Times New Romans" w:hAnsi="Times New Romans" w:hint="eastAsia"/>
        </w:rPr>
        <w:t>按行翻译</w:t>
      </w:r>
      <w:r w:rsidRPr="00E34275">
        <w:rPr>
          <w:rFonts w:ascii="Times New Romans" w:hAnsi="Times New Romans" w:hint="eastAsia"/>
        </w:rPr>
        <w:t>(</w:t>
      </w:r>
      <w:r w:rsidRPr="00E34275">
        <w:rPr>
          <w:rFonts w:ascii="Times New Romans" w:hAnsi="Times New Romans"/>
        </w:rPr>
        <w:t>P</w:t>
      </w:r>
      <w:r w:rsidRPr="00E34275">
        <w:rPr>
          <w:rFonts w:ascii="Times New Romans" w:hAnsi="Times New Romans" w:hint="eastAsia"/>
        </w:rPr>
        <w:t>ython</w:t>
      </w:r>
      <w:r w:rsidRPr="00E34275">
        <w:rPr>
          <w:rFonts w:ascii="Times New Romans" w:hAnsi="Times New Romans"/>
        </w:rPr>
        <w:t>)</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混合型</w:t>
      </w:r>
      <w:r w:rsidRPr="00E34275">
        <w:rPr>
          <w:rFonts w:ascii="Times New Romans" w:hAnsi="Times New Romans" w:hint="eastAsia"/>
        </w:rPr>
        <w:t>(</w:t>
      </w:r>
      <w:r w:rsidRPr="00E34275">
        <w:rPr>
          <w:rFonts w:ascii="Times New Romans" w:hAnsi="Times New Romans"/>
        </w:rPr>
        <w:t>J</w:t>
      </w:r>
      <w:r w:rsidRPr="00E34275">
        <w:rPr>
          <w:rFonts w:ascii="Times New Romans" w:hAnsi="Times New Romans" w:hint="eastAsia"/>
        </w:rPr>
        <w:t>ava</w:t>
      </w:r>
      <w:r w:rsidRPr="00E34275">
        <w:rPr>
          <w:rFonts w:ascii="Times New Romans" w:hAnsi="Times New Romans" w:hint="eastAsia"/>
        </w:rPr>
        <w:t>半编译</w:t>
      </w:r>
      <w:r w:rsidRPr="00E34275">
        <w:rPr>
          <w:rFonts w:ascii="Times New Romans" w:hAnsi="Times New Romans" w:hint="eastAsia"/>
        </w:rPr>
        <w:t>,</w:t>
      </w:r>
      <w:r w:rsidRPr="00E34275">
        <w:rPr>
          <w:rFonts w:ascii="Times New Romans" w:hAnsi="Times New Romans" w:hint="eastAsia"/>
        </w:rPr>
        <w:t>半解释</w:t>
      </w:r>
      <w:r w:rsidRPr="00E34275">
        <w:rPr>
          <w:rFonts w:ascii="Times New Romans" w:hAnsi="Times New Romans"/>
        </w:rPr>
        <w:t>)</w:t>
      </w:r>
    </w:p>
    <w:p w14:paraId="3DC8212C" w14:textId="1ED0FFAC" w:rsidR="00074BB7" w:rsidRPr="00E34275" w:rsidRDefault="00074BB7">
      <w:pPr>
        <w:rPr>
          <w:rFonts w:ascii="Times New Romans" w:hAnsi="Times New Romans" w:hint="eastAsia"/>
        </w:rPr>
      </w:pPr>
      <w:r w:rsidRPr="00E34275">
        <w:rPr>
          <w:rFonts w:ascii="Times New Romans" w:hAnsi="Times New Romans"/>
        </w:rPr>
        <w:t xml:space="preserve">C/C++:  </w:t>
      </w:r>
      <w:proofErr w:type="spellStart"/>
      <w:r w:rsidRPr="00E34275">
        <w:rPr>
          <w:rFonts w:ascii="Times New Romans" w:hAnsi="Times New Romans"/>
        </w:rPr>
        <w:t>xx.c</w:t>
      </w:r>
      <w:proofErr w:type="spellEnd"/>
      <w:r w:rsidRPr="00E34275">
        <w:rPr>
          <w:rFonts w:ascii="Times New Romans" w:hAnsi="Times New Romans"/>
        </w:rPr>
        <w:t xml:space="preserve"> </w:t>
      </w:r>
      <w:r w:rsidRPr="00E34275">
        <w:rPr>
          <w:rFonts w:ascii="Times New Romans" w:hAnsi="Times New Romans"/>
        </w:rPr>
        <w:sym w:font="Wingdings" w:char="F0E0"/>
      </w:r>
      <w:r w:rsidRPr="00E34275">
        <w:rPr>
          <w:rFonts w:ascii="Times New Romans" w:hAnsi="Times New Romans"/>
        </w:rPr>
        <w:t xml:space="preserve"> xx.obj, </w:t>
      </w:r>
      <w:r w:rsidRPr="00E34275">
        <w:rPr>
          <w:rFonts w:ascii="Times New Romans" w:hAnsi="Times New Romans" w:hint="eastAsia"/>
        </w:rPr>
        <w:t>针对操作系统</w:t>
      </w:r>
      <w:r w:rsidRPr="00E34275">
        <w:rPr>
          <w:rFonts w:ascii="Times New Romans" w:hAnsi="Times New Romans" w:hint="eastAsia"/>
        </w:rPr>
        <w:t>,</w:t>
      </w:r>
      <w:r w:rsidRPr="00E34275">
        <w:rPr>
          <w:rFonts w:ascii="Times New Romans" w:hAnsi="Times New Romans" w:hint="eastAsia"/>
        </w:rPr>
        <w:t>硬件重新编译</w:t>
      </w:r>
    </w:p>
    <w:p w14:paraId="3C1E7F53" w14:textId="74C84617" w:rsidR="00074BB7" w:rsidRPr="00E34275" w:rsidRDefault="00074BB7">
      <w:pPr>
        <w:rPr>
          <w:rFonts w:ascii="Times New Romans" w:hAnsi="Times New Romans" w:hint="eastAsia"/>
        </w:rPr>
      </w:pPr>
      <w:r w:rsidRPr="00E34275">
        <w:rPr>
          <w:rFonts w:ascii="Times New Romans" w:hAnsi="Times New Romans" w:hint="eastAsia"/>
        </w:rPr>
        <w:lastRenderedPageBreak/>
        <w:t>Python</w:t>
      </w:r>
      <w:r w:rsidRPr="00E34275">
        <w:rPr>
          <w:rFonts w:ascii="Times New Romans" w:hAnsi="Times New Romans"/>
        </w:rPr>
        <w:t xml:space="preserve">:  </w:t>
      </w:r>
      <w:r w:rsidRPr="00E34275">
        <w:rPr>
          <w:rFonts w:ascii="Times New Romans" w:hAnsi="Times New Romans" w:hint="eastAsia"/>
        </w:rPr>
        <w:t>天生开源</w:t>
      </w:r>
    </w:p>
    <w:p w14:paraId="4235E13B" w14:textId="60B7E26F" w:rsidR="00074BB7" w:rsidRPr="00E34275" w:rsidRDefault="00074BB7">
      <w:pPr>
        <w:rPr>
          <w:rFonts w:ascii="Times New Romans" w:hAnsi="Times New Romans" w:hint="eastAsia"/>
        </w:rPr>
      </w:pPr>
      <w:r w:rsidRPr="00E34275">
        <w:rPr>
          <w:rFonts w:ascii="Times New Romans" w:hAnsi="Times New Romans" w:hint="eastAsia"/>
        </w:rPr>
        <w:t>Java</w:t>
      </w:r>
      <w:r w:rsidRPr="00E34275">
        <w:rPr>
          <w:rFonts w:ascii="Times New Romans" w:hAnsi="Times New Romans"/>
        </w:rPr>
        <w:t>:  .</w:t>
      </w:r>
      <w:r w:rsidRPr="00E34275">
        <w:rPr>
          <w:rFonts w:ascii="Times New Romans" w:hAnsi="Times New Romans" w:hint="eastAsia"/>
        </w:rPr>
        <w:t>java</w:t>
      </w:r>
      <w:r w:rsidRPr="00E34275">
        <w:rPr>
          <w:rFonts w:ascii="Times New Romans" w:hAnsi="Times New Romans"/>
        </w:rPr>
        <w:t xml:space="preserve"> </w:t>
      </w:r>
      <w:r w:rsidRPr="00E34275">
        <w:rPr>
          <w:rFonts w:ascii="Times New Romans" w:hAnsi="Times New Romans"/>
        </w:rPr>
        <w:sym w:font="Wingdings" w:char="F0E0"/>
      </w:r>
      <w:r w:rsidRPr="00E34275">
        <w:rPr>
          <w:rFonts w:ascii="Times New Romans" w:hAnsi="Times New Romans"/>
        </w:rPr>
        <w:t xml:space="preserve"> .class  </w:t>
      </w:r>
      <w:r w:rsidRPr="00E34275">
        <w:rPr>
          <w:rFonts w:ascii="Times New Romans" w:hAnsi="Times New Romans" w:hint="eastAsia"/>
        </w:rPr>
        <w:t>按行交给设备处理</w:t>
      </w:r>
      <w:r w:rsidRPr="00E34275">
        <w:rPr>
          <w:rFonts w:ascii="Times New Romans" w:hAnsi="Times New Romans" w:hint="eastAsia"/>
        </w:rPr>
        <w:t>,</w:t>
      </w:r>
      <w:r w:rsidRPr="00E34275">
        <w:rPr>
          <w:rFonts w:ascii="Times New Romans" w:hAnsi="Times New Romans" w:hint="eastAsia"/>
        </w:rPr>
        <w:t>不是直接运行在系统上</w:t>
      </w:r>
      <w:r w:rsidRPr="00E34275">
        <w:rPr>
          <w:rFonts w:ascii="Times New Romans" w:hAnsi="Times New Romans" w:hint="eastAsia"/>
        </w:rPr>
        <w:t>,</w:t>
      </w:r>
      <w:r w:rsidRPr="00E34275">
        <w:rPr>
          <w:rFonts w:ascii="Times New Romans" w:hAnsi="Times New Romans" w:hint="eastAsia"/>
        </w:rPr>
        <w:t>在虚拟机运行</w:t>
      </w:r>
    </w:p>
    <w:p w14:paraId="0976A767" w14:textId="6D1385FB" w:rsidR="00074BB7" w:rsidRPr="00E34275" w:rsidRDefault="00074BB7">
      <w:pPr>
        <w:rPr>
          <w:rFonts w:ascii="Times New Romans" w:hAnsi="Times New Romans" w:hint="eastAsia"/>
        </w:rPr>
      </w:pPr>
      <w:r w:rsidRPr="00E34275">
        <w:rPr>
          <w:rFonts w:ascii="Times New Romans" w:hAnsi="Times New Romans" w:hint="eastAsia"/>
        </w:rPr>
        <w:t>跨平台是通过虚拟机实现的</w:t>
      </w:r>
      <w:r w:rsidRPr="00E34275">
        <w:rPr>
          <w:rFonts w:ascii="Times New Romans" w:hAnsi="Times New Romans" w:hint="eastAsia"/>
        </w:rPr>
        <w:t>,</w:t>
      </w:r>
      <w:r w:rsidRPr="00E34275">
        <w:rPr>
          <w:rFonts w:ascii="Times New Romans" w:hAnsi="Times New Romans" w:hint="eastAsia"/>
        </w:rPr>
        <w:t>针对不同操作系统</w:t>
      </w:r>
      <w:r w:rsidRPr="00E34275">
        <w:rPr>
          <w:rFonts w:ascii="Times New Romans" w:hAnsi="Times New Romans" w:hint="eastAsia"/>
        </w:rPr>
        <w:t>,</w:t>
      </w:r>
      <w:r w:rsidRPr="00E34275">
        <w:rPr>
          <w:rFonts w:ascii="Times New Romans" w:hAnsi="Times New Romans" w:hint="eastAsia"/>
        </w:rPr>
        <w:t>安装不同的虚拟机</w:t>
      </w:r>
      <w:r w:rsidRPr="00E34275">
        <w:rPr>
          <w:rFonts w:ascii="Times New Romans" w:hAnsi="Times New Romans" w:hint="eastAsia"/>
        </w:rPr>
        <w:t>.</w:t>
      </w:r>
    </w:p>
    <w:p w14:paraId="2107DFC7" w14:textId="462096DB" w:rsidR="00074BB7" w:rsidRPr="00E34275" w:rsidRDefault="00074BB7">
      <w:pPr>
        <w:rPr>
          <w:rFonts w:ascii="Times New Romans" w:hAnsi="Times New Romans" w:hint="eastAsia"/>
        </w:rPr>
      </w:pPr>
    </w:p>
    <w:p w14:paraId="6B4826EC" w14:textId="49479303" w:rsidR="00074BB7" w:rsidRPr="00E34275" w:rsidRDefault="002B4230">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VM(J</w:t>
      </w:r>
      <w:r w:rsidRPr="00E34275">
        <w:rPr>
          <w:rFonts w:ascii="Times New Romans" w:hAnsi="Times New Romans" w:hint="eastAsia"/>
        </w:rPr>
        <w:t>ava</w:t>
      </w:r>
      <w:r w:rsidRPr="00E34275">
        <w:rPr>
          <w:rFonts w:ascii="Times New Romans" w:hAnsi="Times New Romans"/>
        </w:rPr>
        <w:t xml:space="preserve"> Virtual Machine): Java</w:t>
      </w:r>
      <w:r w:rsidRPr="00E34275">
        <w:rPr>
          <w:rFonts w:ascii="Times New Romans" w:hAnsi="Times New Romans" w:hint="eastAsia"/>
        </w:rPr>
        <w:t>虚拟机</w:t>
      </w:r>
      <w:r w:rsidRPr="00E34275">
        <w:rPr>
          <w:rFonts w:ascii="Times New Romans" w:hAnsi="Times New Romans" w:hint="eastAsia"/>
        </w:rPr>
        <w:t>,</w:t>
      </w:r>
      <w:r w:rsidRPr="00E34275">
        <w:rPr>
          <w:rFonts w:ascii="Times New Romans" w:hAnsi="Times New Romans" w:hint="eastAsia"/>
        </w:rPr>
        <w:t>真正运行的地方</w:t>
      </w:r>
      <w:r w:rsidRPr="00E34275">
        <w:rPr>
          <w:rFonts w:ascii="Times New Romans" w:hAnsi="Times New Romans" w:hint="eastAsia"/>
        </w:rPr>
        <w:t>.</w:t>
      </w:r>
    </w:p>
    <w:p w14:paraId="41F6BB2B" w14:textId="09885D35" w:rsidR="0049678E" w:rsidRPr="00E34275" w:rsidRDefault="0049678E">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RE(J</w:t>
      </w:r>
      <w:r w:rsidRPr="00E34275">
        <w:rPr>
          <w:rFonts w:ascii="Times New Romans" w:hAnsi="Times New Romans" w:hint="eastAsia"/>
        </w:rPr>
        <w:t>ava</w:t>
      </w:r>
      <w:r w:rsidRPr="00E34275">
        <w:rPr>
          <w:rFonts w:ascii="Times New Romans" w:hAnsi="Times New Romans"/>
        </w:rPr>
        <w:t xml:space="preserve"> R</w:t>
      </w:r>
      <w:r w:rsidRPr="00E34275">
        <w:rPr>
          <w:rFonts w:ascii="Times New Romans" w:hAnsi="Times New Romans" w:hint="eastAsia"/>
        </w:rPr>
        <w:t>untime</w:t>
      </w:r>
      <w:r w:rsidRPr="00E34275">
        <w:rPr>
          <w:rFonts w:ascii="Times New Romans" w:hAnsi="Times New Romans"/>
        </w:rPr>
        <w:t xml:space="preserve"> </w:t>
      </w:r>
      <w:proofErr w:type="spellStart"/>
      <w:r w:rsidRPr="00E34275">
        <w:rPr>
          <w:rFonts w:ascii="Times New Romans" w:hAnsi="Times New Romans"/>
        </w:rPr>
        <w:t>Envionment</w:t>
      </w:r>
      <w:proofErr w:type="spellEnd"/>
      <w:r w:rsidRPr="00E34275">
        <w:rPr>
          <w:rFonts w:ascii="Times New Romans" w:hAnsi="Times New Romans"/>
        </w:rPr>
        <w:t>): J</w:t>
      </w:r>
      <w:r w:rsidRPr="00E34275">
        <w:rPr>
          <w:rFonts w:ascii="Times New Romans" w:hAnsi="Times New Romans" w:hint="eastAsia"/>
        </w:rPr>
        <w:t>ava</w:t>
      </w:r>
      <w:r w:rsidRPr="00E34275">
        <w:rPr>
          <w:rFonts w:ascii="Times New Romans" w:hAnsi="Times New Romans" w:hint="eastAsia"/>
        </w:rPr>
        <w:t>运行环境</w:t>
      </w:r>
      <w:r w:rsidRPr="00E34275">
        <w:rPr>
          <w:rFonts w:ascii="Times New Romans" w:hAnsi="Times New Romans" w:hint="eastAsia"/>
        </w:rPr>
        <w:t xml:space="preserve"> </w:t>
      </w:r>
      <w:r w:rsidRPr="00E34275">
        <w:rPr>
          <w:rFonts w:ascii="Times New Romans" w:hAnsi="Times New Romans"/>
        </w:rPr>
        <w:t xml:space="preserve"> JVM </w:t>
      </w:r>
      <w:r w:rsidRPr="00E34275">
        <w:rPr>
          <w:rFonts w:ascii="Times New Romans" w:hAnsi="Times New Romans" w:hint="eastAsia"/>
        </w:rPr>
        <w:t>核心类库</w:t>
      </w:r>
      <w:r w:rsidRPr="00E34275">
        <w:rPr>
          <w:rFonts w:ascii="Times New Romans" w:hAnsi="Times New Romans" w:hint="eastAsia"/>
        </w:rPr>
        <w:t xml:space="preserve"> </w:t>
      </w:r>
      <w:r w:rsidRPr="00E34275">
        <w:rPr>
          <w:rFonts w:ascii="Times New Romans" w:hAnsi="Times New Romans" w:hint="eastAsia"/>
        </w:rPr>
        <w:t>运行工具</w:t>
      </w:r>
    </w:p>
    <w:p w14:paraId="1EE1AEB8" w14:textId="7FFBC3C0" w:rsidR="0049678E" w:rsidRPr="00E34275" w:rsidRDefault="0049678E">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 Java</w:t>
      </w:r>
      <w:r w:rsidRPr="00E34275">
        <w:rPr>
          <w:rFonts w:ascii="Times New Romans" w:hAnsi="Times New Romans" w:hint="eastAsia"/>
        </w:rPr>
        <w:t>开发工具包</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J</w:t>
      </w:r>
      <w:r w:rsidRPr="00E34275">
        <w:rPr>
          <w:rFonts w:ascii="Times New Romans" w:hAnsi="Times New Romans"/>
        </w:rPr>
        <w:t xml:space="preserve">VM, </w:t>
      </w:r>
      <w:r w:rsidRPr="00E34275">
        <w:rPr>
          <w:rFonts w:ascii="Times New Romans" w:hAnsi="Times New Romans" w:hint="eastAsia"/>
        </w:rPr>
        <w:t>核心类库</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开发工具</w:t>
      </w:r>
    </w:p>
    <w:p w14:paraId="2F2D1671" w14:textId="34C870B4" w:rsidR="0049678E" w:rsidRPr="00E34275" w:rsidRDefault="0049678E">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VM</w:t>
      </w:r>
      <w:r w:rsidRPr="00E34275">
        <w:rPr>
          <w:rFonts w:ascii="Times New Romans" w:hAnsi="Times New Romans" w:hint="eastAsia"/>
        </w:rPr>
        <w:t>∈</w:t>
      </w:r>
      <w:r w:rsidRPr="00E34275">
        <w:rPr>
          <w:rFonts w:ascii="Times New Romans" w:hAnsi="Times New Romans"/>
        </w:rPr>
        <w:t>JRE</w:t>
      </w:r>
      <w:r w:rsidRPr="00E34275">
        <w:rPr>
          <w:rFonts w:ascii="Times New Romans" w:hAnsi="Times New Romans" w:hint="eastAsia"/>
        </w:rPr>
        <w:t>∈</w:t>
      </w:r>
      <w:r w:rsidRPr="00E34275">
        <w:rPr>
          <w:rFonts w:ascii="Times New Romans" w:hAnsi="Times New Romans"/>
        </w:rPr>
        <w:t>JDK</w:t>
      </w:r>
    </w:p>
    <w:p w14:paraId="08987825" w14:textId="5C45D33F" w:rsidR="008E759C" w:rsidRPr="00E34275" w:rsidRDefault="008E759C">
      <w:pPr>
        <w:rPr>
          <w:rFonts w:ascii="Times New Romans" w:hAnsi="Times New Romans" w:hint="eastAsia"/>
        </w:rPr>
      </w:pPr>
    </w:p>
    <w:p w14:paraId="682E9518" w14:textId="77777777" w:rsidR="0050404C" w:rsidRPr="00E34275" w:rsidRDefault="0050404C"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7DC5ED60" w14:textId="5BC32350" w:rsidR="008E759C" w:rsidRPr="00E34275" w:rsidRDefault="00DE41C1"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lastRenderedPageBreak/>
        <w:t xml:space="preserve">2 </w:t>
      </w:r>
      <w:r w:rsidR="008E759C" w:rsidRPr="00E34275">
        <w:rPr>
          <w:rFonts w:ascii="Times New Romans" w:hAnsi="Times New Romans" w:hint="eastAsia"/>
          <w:sz w:val="28"/>
          <w:szCs w:val="28"/>
        </w:rPr>
        <w:t>Java</w:t>
      </w:r>
      <w:r w:rsidR="008E759C" w:rsidRPr="00E34275">
        <w:rPr>
          <w:rFonts w:ascii="Times New Romans" w:hAnsi="Times New Romans" w:hint="eastAsia"/>
          <w:sz w:val="28"/>
          <w:szCs w:val="28"/>
        </w:rPr>
        <w:t>基础概念</w:t>
      </w:r>
    </w:p>
    <w:p w14:paraId="4AE79799" w14:textId="1D157D51" w:rsidR="008E759C" w:rsidRPr="00E34275" w:rsidRDefault="00B031DD">
      <w:pPr>
        <w:rPr>
          <w:rFonts w:ascii="Times New Romans" w:hAnsi="Times New Romans" w:hint="eastAsia"/>
        </w:rPr>
      </w:pPr>
      <w:r w:rsidRPr="00E34275">
        <w:rPr>
          <w:rFonts w:ascii="Times New Romans" w:hAnsi="Times New Romans" w:hint="eastAsia"/>
        </w:rPr>
        <w:t>注释不参与编译</w:t>
      </w:r>
      <w:r w:rsidR="00A41CB9" w:rsidRPr="00E34275">
        <w:rPr>
          <w:rFonts w:ascii="Times New Romans" w:hAnsi="Times New Romans" w:hint="eastAsia"/>
        </w:rPr>
        <w:t>运行</w:t>
      </w:r>
      <w:r w:rsidR="00A41CB9" w:rsidRPr="00E34275">
        <w:rPr>
          <w:rFonts w:ascii="Times New Romans" w:hAnsi="Times New Romans" w:hint="eastAsia"/>
        </w:rPr>
        <w:t xml:space="preserve">, </w:t>
      </w:r>
      <w:r w:rsidR="00A41CB9" w:rsidRPr="00E34275">
        <w:rPr>
          <w:rFonts w:ascii="Times New Romans" w:hAnsi="Times New Romans" w:hint="eastAsia"/>
        </w:rPr>
        <w:t>注释时不要嵌套</w:t>
      </w:r>
    </w:p>
    <w:p w14:paraId="5C755B53" w14:textId="6BE8A2F5" w:rsidR="00A41CB9" w:rsidRPr="00E34275" w:rsidRDefault="00A41CB9">
      <w:pPr>
        <w:rPr>
          <w:rFonts w:ascii="Times New Romans" w:hAnsi="Times New Romans" w:hint="eastAsia"/>
        </w:rPr>
      </w:pPr>
      <w:r w:rsidRPr="00E34275">
        <w:rPr>
          <w:rFonts w:ascii="Times New Romans" w:hAnsi="Times New Romans" w:hint="eastAsia"/>
        </w:rPr>
        <w:t>关键字全部小写</w:t>
      </w:r>
    </w:p>
    <w:p w14:paraId="56C07E2C" w14:textId="16059524" w:rsidR="00A41CB9" w:rsidRPr="00E34275" w:rsidRDefault="00A41CB9">
      <w:pPr>
        <w:rPr>
          <w:rFonts w:ascii="Times New Romans" w:hAnsi="Times New Romans" w:hint="eastAsia"/>
        </w:rPr>
      </w:pPr>
      <w:r w:rsidRPr="00E34275">
        <w:rPr>
          <w:rFonts w:ascii="Times New Romans" w:hAnsi="Times New Romans" w:hint="eastAsia"/>
        </w:rPr>
        <w:t>字面量</w:t>
      </w:r>
    </w:p>
    <w:p w14:paraId="6F373D26" w14:textId="13B93A6A" w:rsidR="00893C40" w:rsidRPr="00E34275" w:rsidRDefault="00893C40" w:rsidP="00893C40">
      <w:pPr>
        <w:jc w:val="center"/>
        <w:rPr>
          <w:rFonts w:ascii="Times New Romans" w:hAnsi="Times New Romans" w:hint="eastAsia"/>
        </w:rPr>
      </w:pPr>
      <w:r w:rsidRPr="00E34275">
        <w:rPr>
          <w:rFonts w:ascii="Times New Romans" w:hAnsi="Times New Romans"/>
          <w:noProof/>
        </w:rPr>
        <w:drawing>
          <wp:inline distT="0" distB="0" distL="0" distR="0" wp14:anchorId="1E962BF9" wp14:editId="5C82746C">
            <wp:extent cx="5274310" cy="16446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644650"/>
                    </a:xfrm>
                    <a:prstGeom prst="rect">
                      <a:avLst/>
                    </a:prstGeom>
                  </pic:spPr>
                </pic:pic>
              </a:graphicData>
            </a:graphic>
          </wp:inline>
        </w:drawing>
      </w:r>
    </w:p>
    <w:p w14:paraId="4402AC8E" w14:textId="246E9F36" w:rsidR="00893C40" w:rsidRPr="00E34275" w:rsidRDefault="006F7CB9" w:rsidP="00893C40">
      <w:pPr>
        <w:rPr>
          <w:rFonts w:ascii="Times New Romans" w:hAnsi="Times New Romans" w:hint="eastAsia"/>
        </w:rPr>
      </w:pPr>
      <w:r w:rsidRPr="00E34275">
        <w:rPr>
          <w:rFonts w:ascii="Times New Romans" w:hAnsi="Times New Romans" w:hint="eastAsia"/>
        </w:rPr>
        <w:t>\t</w:t>
      </w:r>
      <w:r w:rsidRPr="00E34275">
        <w:rPr>
          <w:rFonts w:ascii="Times New Romans" w:hAnsi="Times New Romans"/>
        </w:rPr>
        <w:t xml:space="preserve"> </w:t>
      </w:r>
      <w:r w:rsidRPr="00E34275">
        <w:rPr>
          <w:rFonts w:ascii="Times New Romans" w:hAnsi="Times New Romans" w:hint="eastAsia"/>
        </w:rPr>
        <w:t>制表符</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在打印的时候，把前面字符串的长度补齐到</w:t>
      </w:r>
      <w:r w:rsidRPr="00E34275">
        <w:rPr>
          <w:rFonts w:ascii="Times New Romans" w:hAnsi="Times New Romans"/>
        </w:rPr>
        <w:t>8</w:t>
      </w:r>
      <w:r w:rsidRPr="00E34275">
        <w:rPr>
          <w:rFonts w:ascii="Times New Romans" w:hAnsi="Times New Romans"/>
        </w:rPr>
        <w:t>，或者</w:t>
      </w:r>
      <w:r w:rsidRPr="00E34275">
        <w:rPr>
          <w:rFonts w:ascii="Times New Romans" w:hAnsi="Times New Romans"/>
        </w:rPr>
        <w:t>8</w:t>
      </w:r>
      <w:r w:rsidRPr="00E34275">
        <w:rPr>
          <w:rFonts w:ascii="Times New Romans" w:hAnsi="Times New Romans"/>
        </w:rPr>
        <w:t>的整数倍。最少补</w:t>
      </w:r>
      <w:r w:rsidRPr="00E34275">
        <w:rPr>
          <w:rFonts w:ascii="Times New Romans" w:hAnsi="Times New Romans"/>
        </w:rPr>
        <w:t>1</w:t>
      </w:r>
      <w:r w:rsidRPr="00E34275">
        <w:rPr>
          <w:rFonts w:ascii="Times New Romans" w:hAnsi="Times New Romans"/>
        </w:rPr>
        <w:t>个空格，最多补</w:t>
      </w:r>
      <w:r w:rsidRPr="00E34275">
        <w:rPr>
          <w:rFonts w:ascii="Times New Romans" w:hAnsi="Times New Romans"/>
        </w:rPr>
        <w:t>8</w:t>
      </w:r>
      <w:r w:rsidRPr="00E34275">
        <w:rPr>
          <w:rFonts w:ascii="Times New Romans" w:hAnsi="Times New Romans"/>
        </w:rPr>
        <w:t>个空格。</w:t>
      </w:r>
    </w:p>
    <w:p w14:paraId="42DE8F11" w14:textId="5BC8C3E6" w:rsidR="006F7CB9" w:rsidRPr="00E34275" w:rsidRDefault="006F7CB9" w:rsidP="00893C40">
      <w:pPr>
        <w:rPr>
          <w:rFonts w:ascii="Times New Romans" w:hAnsi="Times New Romans" w:hint="eastAsia"/>
        </w:rPr>
      </w:pPr>
    </w:p>
    <w:p w14:paraId="40102446" w14:textId="4EFA4AE3" w:rsidR="005C72AF" w:rsidRPr="00E34275" w:rsidRDefault="005C72AF" w:rsidP="00F465B1">
      <w:pPr>
        <w:pStyle w:val="a3"/>
        <w:numPr>
          <w:ilvl w:val="0"/>
          <w:numId w:val="1"/>
        </w:numPr>
        <w:ind w:firstLineChars="0"/>
        <w:rPr>
          <w:rFonts w:ascii="Times New Romans" w:hAnsi="Times New Romans" w:hint="eastAsia"/>
          <w:b/>
          <w:bCs/>
        </w:rPr>
      </w:pPr>
      <w:r w:rsidRPr="00E34275">
        <w:rPr>
          <w:rFonts w:ascii="Times New Romans" w:hAnsi="Times New Romans"/>
          <w:b/>
          <w:bCs/>
        </w:rPr>
        <w:t>0507 Tues</w:t>
      </w:r>
      <w:r w:rsidRPr="00E34275">
        <w:rPr>
          <w:rFonts w:ascii="Times New Romans" w:hAnsi="Times New Romans" w:hint="eastAsia"/>
          <w:b/>
          <w:bCs/>
        </w:rPr>
        <w:t>.</w:t>
      </w:r>
      <w:r w:rsidRPr="00E34275">
        <w:rPr>
          <w:rFonts w:ascii="Times New Romans" w:hAnsi="Times New Romans"/>
          <w:b/>
          <w:bCs/>
        </w:rPr>
        <w:t xml:space="preserve"> Sun</w:t>
      </w:r>
    </w:p>
    <w:p w14:paraId="7317D608" w14:textId="4278EFFA" w:rsidR="005C72AF" w:rsidRPr="00E34275" w:rsidRDefault="005C72AF" w:rsidP="00893C40">
      <w:pPr>
        <w:rPr>
          <w:rFonts w:ascii="Times New Romans" w:hAnsi="Times New Romans" w:hint="eastAsia"/>
        </w:rPr>
      </w:pPr>
      <w:r w:rsidRPr="00E34275">
        <w:rPr>
          <w:rFonts w:ascii="Times New Romans" w:hAnsi="Times New Romans" w:hint="eastAsia"/>
        </w:rPr>
        <w:t>计算机的</w:t>
      </w:r>
      <w:r w:rsidRPr="00E34275">
        <w:rPr>
          <w:rFonts w:ascii="Times New Romans" w:hAnsi="Times New Romans" w:hint="eastAsia"/>
          <w:b/>
          <w:bCs/>
        </w:rPr>
        <w:t>数据存储</w:t>
      </w:r>
      <w:r w:rsidR="00701A68" w:rsidRPr="00E34275">
        <w:rPr>
          <w:rFonts w:ascii="Times New Romans" w:hAnsi="Times New Romans" w:hint="eastAsia"/>
        </w:rPr>
        <w:t>-</w:t>
      </w:r>
      <w:r w:rsidR="00701A68" w:rsidRPr="00E34275">
        <w:rPr>
          <w:rFonts w:ascii="Times New Romans" w:hAnsi="Times New Romans"/>
        </w:rPr>
        <w:t>---</w:t>
      </w:r>
      <w:r w:rsidR="00701A68" w:rsidRPr="00E34275">
        <w:rPr>
          <w:rFonts w:ascii="Times New Romans" w:hAnsi="Times New Romans" w:hint="eastAsia"/>
        </w:rPr>
        <w:t>任意数据都是以二进制的形式存储</w:t>
      </w:r>
      <w:r w:rsidR="00922E5F" w:rsidRPr="00E34275">
        <w:rPr>
          <w:rFonts w:ascii="Times New Romans" w:hAnsi="Times New Romans"/>
        </w:rPr>
        <w:t>(</w:t>
      </w:r>
      <w:r w:rsidR="00922E5F" w:rsidRPr="00E34275">
        <w:rPr>
          <w:rFonts w:ascii="Times New Romans" w:hAnsi="Times New Romans" w:hint="eastAsia"/>
        </w:rPr>
        <w:t>只需要两种状态区分</w:t>
      </w:r>
      <w:r w:rsidR="00922E5F" w:rsidRPr="00E34275">
        <w:rPr>
          <w:rFonts w:ascii="Times New Romans" w:hAnsi="Times New Romans"/>
        </w:rPr>
        <w:t>)</w:t>
      </w:r>
    </w:p>
    <w:p w14:paraId="382C0365" w14:textId="3D8F08FB" w:rsidR="005C72AF" w:rsidRPr="00E34275" w:rsidRDefault="00701A68" w:rsidP="00893C40">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 xml:space="preserve">DK7  </w:t>
      </w:r>
      <w:r w:rsidRPr="00E34275">
        <w:rPr>
          <w:rFonts w:ascii="Times New Romans" w:hAnsi="Times New Romans" w:hint="eastAsia"/>
        </w:rPr>
        <w:t>二进制</w:t>
      </w:r>
      <w:r w:rsidRPr="00E34275">
        <w:rPr>
          <w:rFonts w:ascii="Times New Romans" w:hAnsi="Times New Romans" w:hint="eastAsia"/>
        </w:rPr>
        <w:t xml:space="preserve"> </w:t>
      </w:r>
      <w:r w:rsidRPr="00E34275">
        <w:rPr>
          <w:rFonts w:ascii="Times New Romans" w:hAnsi="Times New Romans"/>
        </w:rPr>
        <w:t>0</w:t>
      </w:r>
      <w:r w:rsidRPr="00E34275">
        <w:rPr>
          <w:rFonts w:ascii="Times New Romans" w:hAnsi="Times New Romans" w:hint="eastAsia"/>
        </w:rPr>
        <w:t>b</w:t>
      </w:r>
      <w:r w:rsidRPr="00E34275">
        <w:rPr>
          <w:rFonts w:ascii="Times New Romans" w:hAnsi="Times New Romans"/>
        </w:rPr>
        <w:t xml:space="preserve">  </w:t>
      </w:r>
      <w:r w:rsidRPr="00E34275">
        <w:rPr>
          <w:rFonts w:ascii="Times New Romans" w:hAnsi="Times New Romans" w:hint="eastAsia"/>
        </w:rPr>
        <w:t>十进制无前缀</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八进制</w:t>
      </w:r>
      <w:r w:rsidRPr="00E34275">
        <w:rPr>
          <w:rFonts w:ascii="Times New Romans" w:hAnsi="Times New Romans" w:hint="eastAsia"/>
        </w:rPr>
        <w:t xml:space="preserve"> </w:t>
      </w:r>
      <w:r w:rsidRPr="00E34275">
        <w:rPr>
          <w:rFonts w:ascii="Times New Romans" w:hAnsi="Times New Romans"/>
        </w:rPr>
        <w:t xml:space="preserve">0(017)  </w:t>
      </w:r>
      <w:r w:rsidRPr="00E34275">
        <w:rPr>
          <w:rFonts w:ascii="Times New Romans" w:hAnsi="Times New Romans" w:hint="eastAsia"/>
        </w:rPr>
        <w:t>十六进制</w:t>
      </w:r>
      <w:r w:rsidRPr="00E34275">
        <w:rPr>
          <w:rFonts w:ascii="Times New Romans" w:hAnsi="Times New Romans" w:hint="eastAsia"/>
        </w:rPr>
        <w:t xml:space="preserve"> </w:t>
      </w:r>
      <w:r w:rsidRPr="00E34275">
        <w:rPr>
          <w:rFonts w:ascii="Times New Romans" w:hAnsi="Times New Romans"/>
        </w:rPr>
        <w:t>0</w:t>
      </w:r>
      <w:r w:rsidRPr="00E34275">
        <w:rPr>
          <w:rFonts w:ascii="Times New Romans" w:hAnsi="Times New Romans" w:hint="eastAsia"/>
        </w:rPr>
        <w:t>x</w:t>
      </w:r>
    </w:p>
    <w:p w14:paraId="3358483F" w14:textId="5FCB248A" w:rsidR="00707893" w:rsidRPr="00E34275" w:rsidRDefault="00707893" w:rsidP="00893C40">
      <w:pPr>
        <w:rPr>
          <w:rFonts w:ascii="Times New Romans" w:hAnsi="Times New Romans" w:hint="eastAsia"/>
        </w:rPr>
      </w:pPr>
      <w:r w:rsidRPr="00E34275">
        <w:rPr>
          <w:rFonts w:ascii="Times New Romans" w:hAnsi="Times New Romans" w:hint="eastAsia"/>
        </w:rPr>
        <w:t>文本</w:t>
      </w:r>
      <w:r w:rsidRPr="00E34275">
        <w:rPr>
          <w:rFonts w:ascii="Times New Romans" w:hAnsi="Times New Romans" w:hint="eastAsia"/>
        </w:rPr>
        <w:t>:</w:t>
      </w:r>
    </w:p>
    <w:p w14:paraId="3FED2DF8" w14:textId="123BF2C3" w:rsidR="00922E5F" w:rsidRPr="00E34275" w:rsidRDefault="00787318" w:rsidP="00787318">
      <w:pPr>
        <w:ind w:leftChars="200" w:left="420"/>
        <w:rPr>
          <w:rFonts w:ascii="Times New Romans" w:hAnsi="Times New Romans" w:hint="eastAsia"/>
        </w:rPr>
      </w:pPr>
      <w:r w:rsidRPr="00E34275">
        <w:rPr>
          <w:rFonts w:ascii="Times New Romans" w:hAnsi="Times New Romans" w:hint="eastAsia"/>
        </w:rPr>
        <w:t>字母</w:t>
      </w:r>
      <w:r w:rsidRPr="00E34275">
        <w:rPr>
          <w:rFonts w:ascii="Times New Romans" w:hAnsi="Times New Romans" w:hint="eastAsia"/>
        </w:rPr>
        <w:t>-</w:t>
      </w:r>
      <w:r w:rsidRPr="00E34275">
        <w:rPr>
          <w:rFonts w:ascii="Times New Romans" w:hAnsi="Times New Romans"/>
        </w:rPr>
        <w:t>---</w:t>
      </w:r>
      <w:r w:rsidR="00707893" w:rsidRPr="00E34275">
        <w:rPr>
          <w:rFonts w:ascii="Times New Romans" w:hAnsi="Times New Romans" w:hint="eastAsia"/>
        </w:rPr>
        <w:t>A</w:t>
      </w:r>
      <w:r w:rsidR="00707893" w:rsidRPr="00E34275">
        <w:rPr>
          <w:rFonts w:ascii="Times New Romans" w:hAnsi="Times New Romans"/>
        </w:rPr>
        <w:t>SCLL</w:t>
      </w:r>
      <w:r w:rsidR="00707893" w:rsidRPr="00E34275">
        <w:rPr>
          <w:rFonts w:ascii="Times New Romans" w:hAnsi="Times New Romans" w:hint="eastAsia"/>
        </w:rPr>
        <w:t>码</w:t>
      </w:r>
      <w:r w:rsidR="00707893" w:rsidRPr="00E34275">
        <w:rPr>
          <w:rFonts w:ascii="Times New Romans" w:hAnsi="Times New Romans" w:hint="eastAsia"/>
        </w:rPr>
        <w:t>:</w:t>
      </w:r>
      <w:r w:rsidR="00707893" w:rsidRPr="00E34275">
        <w:rPr>
          <w:rFonts w:ascii="Times New Romans" w:hAnsi="Times New Romans"/>
        </w:rPr>
        <w:t xml:space="preserve"> American Standard Code for Information Interchange</w:t>
      </w:r>
    </w:p>
    <w:p w14:paraId="20DCDD5C" w14:textId="4EBB5461" w:rsidR="00787318" w:rsidRPr="00E34275" w:rsidRDefault="00787318" w:rsidP="00787318">
      <w:pPr>
        <w:ind w:leftChars="200" w:left="420"/>
        <w:rPr>
          <w:rFonts w:ascii="Times New Romans" w:hAnsi="Times New Romans" w:hint="eastAsia"/>
        </w:rPr>
      </w:pPr>
      <w:r w:rsidRPr="00E34275">
        <w:rPr>
          <w:rFonts w:ascii="Times New Romans" w:hAnsi="Times New Romans" w:hint="eastAsia"/>
        </w:rPr>
        <w:t>汉字</w:t>
      </w:r>
      <w:r w:rsidRPr="00E34275">
        <w:rPr>
          <w:rFonts w:ascii="Times New Romans" w:hAnsi="Times New Romans" w:hint="eastAsia"/>
        </w:rPr>
        <w:t>:</w:t>
      </w:r>
    </w:p>
    <w:p w14:paraId="1981F8D7" w14:textId="77E854E1" w:rsidR="00707893" w:rsidRPr="00E34275" w:rsidRDefault="00707893" w:rsidP="00787318">
      <w:pPr>
        <w:ind w:leftChars="300" w:left="630"/>
        <w:rPr>
          <w:rFonts w:ascii="Times New Romans" w:hAnsi="Times New Romans" w:hint="eastAsia"/>
        </w:rPr>
      </w:pPr>
      <w:r w:rsidRPr="00E34275">
        <w:rPr>
          <w:rFonts w:ascii="Times New Romans" w:hAnsi="Times New Romans"/>
        </w:rPr>
        <w:t>1. GB2312</w:t>
      </w:r>
      <w:r w:rsidRPr="00E34275">
        <w:rPr>
          <w:rFonts w:ascii="Times New Romans" w:hAnsi="Times New Romans"/>
        </w:rPr>
        <w:t>编码：</w:t>
      </w:r>
      <w:r w:rsidRPr="00E34275">
        <w:rPr>
          <w:rFonts w:ascii="Times New Romans" w:hAnsi="Times New Romans"/>
        </w:rPr>
        <w:t>1981</w:t>
      </w:r>
      <w:r w:rsidRPr="00E34275">
        <w:rPr>
          <w:rFonts w:ascii="Times New Romans" w:hAnsi="Times New Romans"/>
        </w:rPr>
        <w:t>年</w:t>
      </w:r>
      <w:r w:rsidRPr="00E34275">
        <w:rPr>
          <w:rFonts w:ascii="Times New Romans" w:hAnsi="Times New Romans"/>
        </w:rPr>
        <w:t>5</w:t>
      </w:r>
      <w:r w:rsidRPr="00E34275">
        <w:rPr>
          <w:rFonts w:ascii="Times New Romans" w:hAnsi="Times New Romans"/>
        </w:rPr>
        <w:t>月</w:t>
      </w:r>
      <w:r w:rsidRPr="00E34275">
        <w:rPr>
          <w:rFonts w:ascii="Times New Romans" w:hAnsi="Times New Romans"/>
        </w:rPr>
        <w:t>1</w:t>
      </w:r>
      <w:r w:rsidRPr="00E34275">
        <w:rPr>
          <w:rFonts w:ascii="Times New Romans" w:hAnsi="Times New Romans"/>
        </w:rPr>
        <w:t>日发布的简体中文汉字编码国家标准。收录</w:t>
      </w:r>
      <w:r w:rsidRPr="00E34275">
        <w:rPr>
          <w:rFonts w:ascii="Times New Romans" w:hAnsi="Times New Romans"/>
        </w:rPr>
        <w:t>7445</w:t>
      </w:r>
      <w:r w:rsidRPr="00E34275">
        <w:rPr>
          <w:rFonts w:ascii="Times New Romans" w:hAnsi="Times New Romans"/>
        </w:rPr>
        <w:t>个图形字符，其中包括</w:t>
      </w:r>
      <w:r w:rsidRPr="00E34275">
        <w:rPr>
          <w:rFonts w:ascii="Times New Romans" w:hAnsi="Times New Romans"/>
        </w:rPr>
        <w:t>6763</w:t>
      </w:r>
      <w:r w:rsidRPr="00E34275">
        <w:rPr>
          <w:rFonts w:ascii="Times New Romans" w:hAnsi="Times New Romans"/>
        </w:rPr>
        <w:t>个汉字。</w:t>
      </w:r>
    </w:p>
    <w:p w14:paraId="50E91489" w14:textId="016A2C54" w:rsidR="00707893" w:rsidRPr="00E34275" w:rsidRDefault="00707893" w:rsidP="00787318">
      <w:pPr>
        <w:ind w:leftChars="300" w:left="630"/>
        <w:rPr>
          <w:rFonts w:ascii="Times New Romans" w:hAnsi="Times New Romans" w:hint="eastAsia"/>
        </w:rPr>
      </w:pPr>
      <w:r w:rsidRPr="00E34275">
        <w:rPr>
          <w:rFonts w:ascii="Times New Romans" w:hAnsi="Times New Romans"/>
        </w:rPr>
        <w:t>2. B1G5</w:t>
      </w:r>
      <w:r w:rsidRPr="00E34275">
        <w:rPr>
          <w:rFonts w:ascii="Times New Romans" w:hAnsi="Times New Romans"/>
        </w:rPr>
        <w:t>编码：台湾地区繁体中文标准字符集，共收录</w:t>
      </w:r>
      <w:r w:rsidRPr="00E34275">
        <w:rPr>
          <w:rFonts w:ascii="Times New Romans" w:hAnsi="Times New Romans"/>
        </w:rPr>
        <w:t>13053</w:t>
      </w:r>
      <w:r w:rsidRPr="00E34275">
        <w:rPr>
          <w:rFonts w:ascii="Times New Romans" w:hAnsi="Times New Romans"/>
        </w:rPr>
        <w:t>个中文字</w:t>
      </w:r>
      <w:r w:rsidRPr="00E34275">
        <w:rPr>
          <w:rFonts w:ascii="Times New Romans" w:hAnsi="Times New Romans" w:hint="eastAsia"/>
        </w:rPr>
        <w:t xml:space="preserve"> </w:t>
      </w:r>
      <w:r w:rsidRPr="00E34275">
        <w:rPr>
          <w:rFonts w:ascii="Times New Romans" w:hAnsi="Times New Romans"/>
        </w:rPr>
        <w:t>1984</w:t>
      </w:r>
      <w:r w:rsidRPr="00E34275">
        <w:rPr>
          <w:rFonts w:ascii="Times New Romans" w:hAnsi="Times New Romans"/>
        </w:rPr>
        <w:t>年实施</w:t>
      </w:r>
    </w:p>
    <w:p w14:paraId="592E34AD" w14:textId="75492AAA" w:rsidR="00707893" w:rsidRPr="00E34275" w:rsidRDefault="00707893" w:rsidP="00787318">
      <w:pPr>
        <w:ind w:leftChars="300" w:left="630"/>
        <w:rPr>
          <w:rFonts w:ascii="Times New Romans" w:hAnsi="Times New Romans" w:hint="eastAsia"/>
        </w:rPr>
      </w:pPr>
      <w:r w:rsidRPr="00E34275">
        <w:rPr>
          <w:rFonts w:ascii="Times New Romans" w:hAnsi="Times New Romans"/>
        </w:rPr>
        <w:t>3. GBK</w:t>
      </w:r>
      <w:r w:rsidRPr="00E34275">
        <w:rPr>
          <w:rFonts w:ascii="Times New Romans" w:hAnsi="Times New Romans"/>
        </w:rPr>
        <w:t>编码：</w:t>
      </w:r>
      <w:r w:rsidRPr="00E34275">
        <w:rPr>
          <w:rFonts w:ascii="Times New Romans" w:hAnsi="Times New Romans"/>
        </w:rPr>
        <w:t>2000</w:t>
      </w:r>
      <w:r w:rsidRPr="00E34275">
        <w:rPr>
          <w:rFonts w:ascii="Times New Romans" w:hAnsi="Times New Romans"/>
        </w:rPr>
        <w:t>年</w:t>
      </w:r>
      <w:r w:rsidRPr="00E34275">
        <w:rPr>
          <w:rFonts w:ascii="Times New Romans" w:hAnsi="Times New Romans"/>
        </w:rPr>
        <w:t>3</w:t>
      </w:r>
      <w:r w:rsidRPr="00E34275">
        <w:rPr>
          <w:rFonts w:ascii="Times New Romans" w:hAnsi="Times New Romans"/>
        </w:rPr>
        <w:t>月</w:t>
      </w:r>
      <w:r w:rsidRPr="00E34275">
        <w:rPr>
          <w:rFonts w:ascii="Times New Romans" w:hAnsi="Times New Romans"/>
        </w:rPr>
        <w:t>17</w:t>
      </w:r>
      <w:r w:rsidRPr="00E34275">
        <w:rPr>
          <w:rFonts w:ascii="Times New Romans" w:hAnsi="Times New Romans"/>
        </w:rPr>
        <w:t>日发布，收录</w:t>
      </w:r>
      <w:r w:rsidRPr="00E34275">
        <w:rPr>
          <w:rFonts w:ascii="Times New Romans" w:hAnsi="Times New Romans"/>
        </w:rPr>
        <w:t>21003</w:t>
      </w:r>
      <w:r w:rsidRPr="00E34275">
        <w:rPr>
          <w:rFonts w:ascii="Times New Romans" w:hAnsi="Times New Romans"/>
        </w:rPr>
        <w:t>个汉字，包含国家标准</w:t>
      </w:r>
      <w:r w:rsidRPr="00E34275">
        <w:rPr>
          <w:rFonts w:ascii="Times New Romans" w:hAnsi="Times New Romans"/>
        </w:rPr>
        <w:t>GB13000-1</w:t>
      </w:r>
      <w:r w:rsidRPr="00E34275">
        <w:rPr>
          <w:rFonts w:ascii="Times New Romans" w:hAnsi="Times New Romans"/>
        </w:rPr>
        <w:t>中的全部中日韩汉字，和</w:t>
      </w:r>
      <w:r w:rsidRPr="00E34275">
        <w:rPr>
          <w:rFonts w:ascii="Times New Romans" w:hAnsi="Times New Romans"/>
        </w:rPr>
        <w:t>B1G5</w:t>
      </w:r>
      <w:r w:rsidRPr="00E34275">
        <w:rPr>
          <w:rFonts w:ascii="Times New Romans" w:hAnsi="Times New Romans"/>
        </w:rPr>
        <w:t>编</w:t>
      </w:r>
      <w:r w:rsidRPr="00E34275">
        <w:rPr>
          <w:rFonts w:ascii="Times New Romans" w:hAnsi="Times New Romans" w:hint="eastAsia"/>
        </w:rPr>
        <w:t>码中的所有汉字。</w:t>
      </w:r>
    </w:p>
    <w:p w14:paraId="3DB78A2E" w14:textId="0F459A1A" w:rsidR="00707893" w:rsidRPr="00E34275" w:rsidRDefault="00707893" w:rsidP="00787318">
      <w:pPr>
        <w:ind w:leftChars="300" w:left="630"/>
        <w:rPr>
          <w:rFonts w:ascii="Times New Romans" w:hAnsi="Times New Romans" w:hint="eastAsia"/>
        </w:rPr>
      </w:pPr>
      <w:r w:rsidRPr="00E34275">
        <w:rPr>
          <w:rFonts w:ascii="Times New Romans" w:hAnsi="Times New Romans"/>
        </w:rPr>
        <w:t>4. Unicode</w:t>
      </w:r>
      <w:r w:rsidRPr="00E34275">
        <w:rPr>
          <w:rFonts w:ascii="Times New Romans" w:hAnsi="Times New Romans"/>
        </w:rPr>
        <w:t>编码：国际标准字符集，它将世界各种语言的每个字符定义一个唯一的编码，以满足跨语言、跨平台的文</w:t>
      </w:r>
      <w:r w:rsidRPr="00E34275">
        <w:rPr>
          <w:rFonts w:ascii="Times New Romans" w:hAnsi="Times New Romans" w:hint="eastAsia"/>
        </w:rPr>
        <w:t>本信息转换。</w:t>
      </w:r>
    </w:p>
    <w:p w14:paraId="7C35945C" w14:textId="7E684DD8" w:rsidR="00707893" w:rsidRPr="00E34275" w:rsidRDefault="00707893" w:rsidP="00787318">
      <w:pPr>
        <w:rPr>
          <w:rFonts w:ascii="Times New Romans" w:hAnsi="Times New Romans" w:hint="eastAsia"/>
        </w:rPr>
      </w:pPr>
      <w:r w:rsidRPr="00E34275">
        <w:rPr>
          <w:rFonts w:ascii="Times New Romans" w:hAnsi="Times New Romans" w:hint="eastAsia"/>
        </w:rPr>
        <w:t>图片存储</w:t>
      </w:r>
      <w:r w:rsidRPr="00E34275">
        <w:rPr>
          <w:rFonts w:ascii="Times New Romans" w:hAnsi="Times New Romans" w:hint="eastAsia"/>
        </w:rPr>
        <w:t>:</w:t>
      </w:r>
      <w:r w:rsidR="00C56A97" w:rsidRPr="00E34275">
        <w:rPr>
          <w:rFonts w:ascii="Times New Romans" w:hAnsi="Times New Romans"/>
        </w:rPr>
        <w:t xml:space="preserve"> </w:t>
      </w:r>
      <w:r w:rsidR="00C56A97" w:rsidRPr="00E34275">
        <w:rPr>
          <w:rFonts w:ascii="Times New Romans" w:hAnsi="Times New Romans" w:hint="eastAsia"/>
        </w:rPr>
        <w:t>像素</w:t>
      </w:r>
      <w:r w:rsidR="00C56A97" w:rsidRPr="00E34275">
        <w:rPr>
          <w:rFonts w:ascii="Times New Romans" w:hAnsi="Times New Romans" w:hint="eastAsia"/>
        </w:rPr>
        <w:t xml:space="preserve"> </w:t>
      </w:r>
      <w:r w:rsidR="00787318" w:rsidRPr="00E34275">
        <w:rPr>
          <w:rFonts w:ascii="Times New Romans" w:hAnsi="Times New Romans" w:hint="eastAsia"/>
        </w:rPr>
        <w:t>分辨率</w:t>
      </w:r>
      <w:r w:rsidR="00787318" w:rsidRPr="00E34275">
        <w:rPr>
          <w:rFonts w:ascii="Times New Romans" w:hAnsi="Times New Romans" w:hint="eastAsia"/>
        </w:rPr>
        <w:t xml:space="preserve"> </w:t>
      </w:r>
      <w:r w:rsidR="00787318" w:rsidRPr="00E34275">
        <w:rPr>
          <w:rFonts w:ascii="Times New Romans" w:hAnsi="Times New Romans" w:hint="eastAsia"/>
        </w:rPr>
        <w:t>三原色</w:t>
      </w:r>
      <w:r w:rsidR="00787318" w:rsidRPr="00E34275">
        <w:rPr>
          <w:rFonts w:ascii="Times New Romans" w:hAnsi="Times New Romans" w:hint="eastAsia"/>
        </w:rPr>
        <w:t>,</w:t>
      </w:r>
      <w:r w:rsidR="00787318" w:rsidRPr="00E34275">
        <w:rPr>
          <w:rFonts w:ascii="Times New Romans" w:hAnsi="Times New Romans"/>
        </w:rPr>
        <w:t xml:space="preserve"> </w:t>
      </w:r>
      <w:r w:rsidR="00787318" w:rsidRPr="00E34275">
        <w:rPr>
          <w:rFonts w:ascii="Times New Romans" w:hAnsi="Times New Romans" w:hint="eastAsia"/>
        </w:rPr>
        <w:t>每一个像素点的</w:t>
      </w:r>
      <w:r w:rsidR="00787318" w:rsidRPr="00E34275">
        <w:rPr>
          <w:rFonts w:ascii="Times New Romans" w:hAnsi="Times New Romans" w:hint="eastAsia"/>
        </w:rPr>
        <w:t>R</w:t>
      </w:r>
      <w:r w:rsidR="00787318" w:rsidRPr="00E34275">
        <w:rPr>
          <w:rFonts w:ascii="Times New Romans" w:hAnsi="Times New Romans"/>
        </w:rPr>
        <w:t>GB</w:t>
      </w:r>
      <w:r w:rsidR="00787318" w:rsidRPr="00E34275">
        <w:rPr>
          <w:rFonts w:ascii="Times New Romans" w:hAnsi="Times New Romans" w:hint="eastAsia"/>
        </w:rPr>
        <w:t>三原色存储</w:t>
      </w:r>
    </w:p>
    <w:p w14:paraId="170223CE" w14:textId="43E5F102" w:rsidR="00787318" w:rsidRPr="00E34275" w:rsidRDefault="00787318" w:rsidP="00707893">
      <w:pPr>
        <w:rPr>
          <w:rFonts w:ascii="Times New Romans" w:hAnsi="Times New Romans" w:hint="eastAsia"/>
        </w:rPr>
      </w:pPr>
      <w:r w:rsidRPr="00E34275">
        <w:rPr>
          <w:rFonts w:ascii="Times New Romans" w:hAnsi="Times New Romans" w:hint="eastAsia"/>
        </w:rPr>
        <w:t>声音</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波形采样</w:t>
      </w:r>
    </w:p>
    <w:p w14:paraId="1F3F06C2" w14:textId="675BAEFE" w:rsidR="00707893" w:rsidRPr="00E34275" w:rsidRDefault="00707893" w:rsidP="00707893">
      <w:pPr>
        <w:rPr>
          <w:rFonts w:ascii="Times New Romans" w:hAnsi="Times New Romans" w:hint="eastAsia"/>
        </w:rPr>
      </w:pPr>
    </w:p>
    <w:p w14:paraId="43553B3D" w14:textId="5B32B10C" w:rsidR="00787318" w:rsidRPr="00E34275" w:rsidRDefault="00787318" w:rsidP="00707893">
      <w:pPr>
        <w:rPr>
          <w:rFonts w:ascii="Times New Romans" w:hAnsi="Times New Romans" w:hint="eastAsia"/>
          <w:b/>
          <w:bCs/>
        </w:rPr>
      </w:pPr>
      <w:r w:rsidRPr="00E34275">
        <w:rPr>
          <w:rFonts w:ascii="Times New Romans" w:hAnsi="Times New Romans" w:hint="eastAsia"/>
          <w:b/>
          <w:bCs/>
        </w:rPr>
        <w:t>数据类型</w:t>
      </w:r>
      <w:r w:rsidRPr="00E34275">
        <w:rPr>
          <w:rFonts w:ascii="Times New Romans" w:hAnsi="Times New Romans" w:hint="eastAsia"/>
          <w:b/>
          <w:bCs/>
        </w:rPr>
        <w:t>:</w:t>
      </w:r>
    </w:p>
    <w:p w14:paraId="6524101B" w14:textId="5CCC12AA" w:rsidR="00431813" w:rsidRPr="00E34275" w:rsidRDefault="00787318" w:rsidP="00707893">
      <w:pPr>
        <w:rPr>
          <w:rFonts w:ascii="Times New Romans" w:hAnsi="Times New Romans" w:hint="eastAsia"/>
          <w:b/>
          <w:bCs/>
        </w:rPr>
      </w:pPr>
      <w:r w:rsidRPr="00E34275">
        <w:rPr>
          <w:rFonts w:ascii="Times New Romans" w:hAnsi="Times New Romans" w:hint="eastAsia"/>
          <w:b/>
          <w:bCs/>
        </w:rPr>
        <w:t>基本</w:t>
      </w:r>
      <w:r w:rsidR="00431813" w:rsidRPr="00E34275">
        <w:rPr>
          <w:rFonts w:ascii="Times New Romans" w:hAnsi="Times New Romans" w:hint="eastAsia"/>
          <w:b/>
          <w:bCs/>
        </w:rPr>
        <w:t>数据类型</w:t>
      </w:r>
      <w:r w:rsidR="00431813" w:rsidRPr="00E34275">
        <w:rPr>
          <w:rFonts w:ascii="Times New Romans" w:hAnsi="Times New Romans" w:hint="eastAsia"/>
          <w:b/>
          <w:bCs/>
        </w:rPr>
        <w:t>:</w:t>
      </w:r>
      <w:r w:rsidR="00431813" w:rsidRPr="00E34275">
        <w:rPr>
          <w:rFonts w:ascii="Times New Romans" w:hAnsi="Times New Romans"/>
          <w:b/>
          <w:bCs/>
        </w:rPr>
        <w:t xml:space="preserve"> </w:t>
      </w:r>
      <w:r w:rsidR="00431813" w:rsidRPr="00E34275">
        <w:rPr>
          <w:rFonts w:ascii="Times New Romans" w:hAnsi="Times New Romans" w:hint="eastAsia"/>
        </w:rPr>
        <w:t>数据值存储在自己的空间</w:t>
      </w:r>
      <w:r w:rsidR="00431813" w:rsidRPr="00E34275">
        <w:rPr>
          <w:rFonts w:ascii="Times New Romans" w:hAnsi="Times New Romans" w:hint="eastAsia"/>
        </w:rPr>
        <w:t>.</w:t>
      </w:r>
      <w:r w:rsidR="00537F8E" w:rsidRPr="00E34275">
        <w:rPr>
          <w:rFonts w:ascii="Times New Romans" w:hAnsi="Times New Romans"/>
        </w:rPr>
        <w:t xml:space="preserve"> </w:t>
      </w:r>
      <w:r w:rsidR="00537F8E" w:rsidRPr="00E34275">
        <w:rPr>
          <w:rFonts w:ascii="Times New Romans" w:hAnsi="Times New Romans" w:hint="eastAsia"/>
        </w:rPr>
        <w:t>赋值给其他变量时</w:t>
      </w:r>
      <w:r w:rsidR="00537F8E" w:rsidRPr="00E34275">
        <w:rPr>
          <w:rFonts w:ascii="Times New Romans" w:hAnsi="Times New Romans" w:hint="eastAsia"/>
        </w:rPr>
        <w:t>,</w:t>
      </w:r>
      <w:r w:rsidR="00537F8E" w:rsidRPr="00E34275">
        <w:rPr>
          <w:rFonts w:ascii="Times New Romans" w:hAnsi="Times New Romans"/>
        </w:rPr>
        <w:t xml:space="preserve"> </w:t>
      </w:r>
      <w:r w:rsidR="00537F8E" w:rsidRPr="00E34275">
        <w:rPr>
          <w:rFonts w:ascii="Times New Romans" w:hAnsi="Times New Romans" w:hint="eastAsia"/>
        </w:rPr>
        <w:t>给的是真实值</w:t>
      </w:r>
      <w:r w:rsidR="00537F8E" w:rsidRPr="00E34275">
        <w:rPr>
          <w:rFonts w:ascii="Times New Romans" w:hAnsi="Times New Romans" w:hint="eastAsia"/>
        </w:rPr>
        <w:t>.</w:t>
      </w:r>
      <w:r w:rsidR="00537F8E" w:rsidRPr="00E34275">
        <w:rPr>
          <w:rFonts w:ascii="Times New Romans" w:hAnsi="Times New Romans"/>
        </w:rPr>
        <w:t xml:space="preserve"> </w:t>
      </w:r>
    </w:p>
    <w:p w14:paraId="3D588BDA" w14:textId="7F0D2ED6" w:rsidR="00787318" w:rsidRPr="00E34275" w:rsidRDefault="00787318" w:rsidP="00787318">
      <w:pPr>
        <w:jc w:val="center"/>
        <w:rPr>
          <w:rFonts w:ascii="Times New Romans" w:hAnsi="Times New Romans" w:hint="eastAsia"/>
        </w:rPr>
      </w:pPr>
      <w:r w:rsidRPr="00E34275">
        <w:rPr>
          <w:rFonts w:ascii="Times New Romans" w:hAnsi="Times New Romans"/>
          <w:noProof/>
        </w:rPr>
        <w:lastRenderedPageBreak/>
        <w:drawing>
          <wp:inline distT="0" distB="0" distL="0" distR="0" wp14:anchorId="3E16134F" wp14:editId="150BC18E">
            <wp:extent cx="5274310" cy="279463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794635"/>
                    </a:xfrm>
                    <a:prstGeom prst="rect">
                      <a:avLst/>
                    </a:prstGeom>
                  </pic:spPr>
                </pic:pic>
              </a:graphicData>
            </a:graphic>
          </wp:inline>
        </w:drawing>
      </w:r>
    </w:p>
    <w:p w14:paraId="699595B5" w14:textId="77777777" w:rsidR="00F06874" w:rsidRPr="00E34275" w:rsidRDefault="00787318" w:rsidP="00F06874">
      <w:pPr>
        <w:rPr>
          <w:rFonts w:ascii="Times New Romans" w:hAnsi="Times New Romans" w:hint="eastAsia"/>
        </w:rPr>
      </w:pPr>
      <w:r w:rsidRPr="00E34275">
        <w:rPr>
          <w:rFonts w:ascii="Times New Romans" w:hAnsi="Times New Romans"/>
        </w:rPr>
        <w:t>Float</w:t>
      </w:r>
      <w:r w:rsidRPr="00E34275">
        <w:rPr>
          <w:rFonts w:ascii="Times New Romans" w:hAnsi="Times New Romans" w:hint="eastAsia"/>
        </w:rPr>
        <w:t>尾部加</w:t>
      </w:r>
      <w:r w:rsidRPr="00E34275">
        <w:rPr>
          <w:rFonts w:ascii="Times New Romans" w:hAnsi="Times New Romans" w:hint="eastAsia"/>
        </w:rPr>
        <w:t>F</w:t>
      </w:r>
      <w:r w:rsidR="00F06874" w:rsidRPr="00E34275">
        <w:rPr>
          <w:rFonts w:ascii="Times New Romans" w:hAnsi="Times New Romans"/>
        </w:rPr>
        <w:t>,  long</w:t>
      </w:r>
      <w:r w:rsidR="00F06874" w:rsidRPr="00E34275">
        <w:rPr>
          <w:rFonts w:ascii="Times New Romans" w:hAnsi="Times New Romans" w:hint="eastAsia"/>
        </w:rPr>
        <w:t>尾部加</w:t>
      </w:r>
      <w:r w:rsidR="00F06874" w:rsidRPr="00E34275">
        <w:rPr>
          <w:rFonts w:ascii="Times New Romans" w:hAnsi="Times New Romans"/>
        </w:rPr>
        <w:t xml:space="preserve">L  </w:t>
      </w:r>
    </w:p>
    <w:p w14:paraId="37CAC82C" w14:textId="0BD70870" w:rsidR="00787318" w:rsidRPr="00E34275" w:rsidRDefault="00F06874" w:rsidP="00F06874">
      <w:pPr>
        <w:rPr>
          <w:rFonts w:ascii="Times New Romans" w:hAnsi="Times New Romans" w:hint="eastAsia"/>
        </w:rPr>
      </w:pPr>
      <w:r w:rsidRPr="00E34275">
        <w:rPr>
          <w:rFonts w:ascii="Times New Romans" w:hAnsi="Times New Romans" w:hint="eastAsia"/>
        </w:rPr>
        <w:t>double</w:t>
      </w:r>
      <w:r w:rsidRPr="00E34275">
        <w:rPr>
          <w:rFonts w:ascii="Times New Romans" w:hAnsi="Times New Romans"/>
        </w:rPr>
        <w:t>&gt;</w:t>
      </w:r>
      <w:r w:rsidRPr="00E34275">
        <w:rPr>
          <w:rFonts w:ascii="Times New Romans" w:hAnsi="Times New Romans" w:hint="eastAsia"/>
        </w:rPr>
        <w:t>float</w:t>
      </w:r>
      <w:r w:rsidRPr="00E34275">
        <w:rPr>
          <w:rFonts w:ascii="Times New Romans" w:hAnsi="Times New Romans"/>
        </w:rPr>
        <w:t>&gt;long&gt;int&gt;short&gt;byte</w:t>
      </w:r>
    </w:p>
    <w:p w14:paraId="536B63CA" w14:textId="5AB8098F" w:rsidR="00431813" w:rsidRPr="00E34275" w:rsidRDefault="00431813" w:rsidP="00431813">
      <w:pPr>
        <w:jc w:val="center"/>
        <w:rPr>
          <w:rFonts w:ascii="Times New Romans" w:hAnsi="Times New Romans" w:hint="eastAsia"/>
        </w:rPr>
      </w:pPr>
      <w:r w:rsidRPr="00E34275">
        <w:rPr>
          <w:rFonts w:ascii="Times New Romans" w:hAnsi="Times New Romans"/>
          <w:noProof/>
        </w:rPr>
        <w:drawing>
          <wp:inline distT="0" distB="0" distL="0" distR="0" wp14:anchorId="61538CF0" wp14:editId="78B9D7D9">
            <wp:extent cx="3295232" cy="2340000"/>
            <wp:effectExtent l="0" t="0" r="63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95232" cy="2340000"/>
                    </a:xfrm>
                    <a:prstGeom prst="rect">
                      <a:avLst/>
                    </a:prstGeom>
                  </pic:spPr>
                </pic:pic>
              </a:graphicData>
            </a:graphic>
          </wp:inline>
        </w:drawing>
      </w:r>
    </w:p>
    <w:p w14:paraId="6431AB17" w14:textId="0059B08F" w:rsidR="00787318" w:rsidRPr="00E34275" w:rsidRDefault="00787318" w:rsidP="00707893">
      <w:pPr>
        <w:rPr>
          <w:rFonts w:ascii="Times New Romans" w:hAnsi="Times New Romans" w:hint="eastAsia"/>
          <w:b/>
          <w:bCs/>
        </w:rPr>
      </w:pPr>
      <w:r w:rsidRPr="00E34275">
        <w:rPr>
          <w:rFonts w:ascii="Times New Romans" w:hAnsi="Times New Romans" w:hint="eastAsia"/>
          <w:b/>
          <w:bCs/>
        </w:rPr>
        <w:t>引用</w:t>
      </w:r>
      <w:r w:rsidR="00431813" w:rsidRPr="00E34275">
        <w:rPr>
          <w:rFonts w:ascii="Times New Romans" w:hAnsi="Times New Romans" w:hint="eastAsia"/>
          <w:b/>
          <w:bCs/>
        </w:rPr>
        <w:t>数据类型</w:t>
      </w:r>
      <w:r w:rsidR="00431813" w:rsidRPr="00E34275">
        <w:rPr>
          <w:rFonts w:ascii="Times New Romans" w:hAnsi="Times New Romans" w:hint="eastAsia"/>
          <w:b/>
          <w:bCs/>
        </w:rPr>
        <w:t>:</w:t>
      </w:r>
      <w:r w:rsidR="00431813" w:rsidRPr="00E34275">
        <w:rPr>
          <w:rFonts w:ascii="Times New Romans" w:hAnsi="Times New Romans"/>
          <w:b/>
          <w:bCs/>
        </w:rPr>
        <w:t xml:space="preserve"> </w:t>
      </w:r>
    </w:p>
    <w:p w14:paraId="0A5423C4" w14:textId="4BD034F4" w:rsidR="00431813" w:rsidRPr="00E34275" w:rsidRDefault="00431813" w:rsidP="00707893">
      <w:pPr>
        <w:rPr>
          <w:rFonts w:ascii="Times New Romans" w:hAnsi="Times New Romans" w:hint="eastAsia"/>
        </w:rPr>
      </w:pPr>
      <w:r w:rsidRPr="00E34275">
        <w:rPr>
          <w:rFonts w:ascii="Times New Romans" w:hAnsi="Times New Romans" w:hint="eastAsia"/>
        </w:rPr>
        <w:t>new</w:t>
      </w:r>
      <w:r w:rsidRPr="00E34275">
        <w:rPr>
          <w:rFonts w:ascii="Times New Romans" w:hAnsi="Times New Romans" w:hint="eastAsia"/>
        </w:rPr>
        <w:t>的都是引用数据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变量存储的是地址值</w:t>
      </w:r>
      <w:r w:rsidRPr="00E34275">
        <w:rPr>
          <w:rFonts w:ascii="Times New Romans" w:hAnsi="Times New Romans"/>
        </w:rPr>
        <w:t xml:space="preserve">, </w:t>
      </w:r>
      <w:r w:rsidRPr="00E34275">
        <w:rPr>
          <w:rFonts w:ascii="Times New Romans" w:hAnsi="Times New Romans" w:hint="eastAsia"/>
        </w:rPr>
        <w:t>引用了其他空间的数据值</w:t>
      </w:r>
      <w:r w:rsidRPr="00E34275">
        <w:rPr>
          <w:rFonts w:ascii="Times New Romans" w:hAnsi="Times New Romans" w:hint="eastAsia"/>
        </w:rPr>
        <w:t>.</w:t>
      </w:r>
      <w:r w:rsidR="00537F8E" w:rsidRPr="00E34275">
        <w:rPr>
          <w:rFonts w:ascii="Times New Romans" w:hAnsi="Times New Romans"/>
        </w:rPr>
        <w:t xml:space="preserve"> </w:t>
      </w:r>
      <w:r w:rsidR="00537F8E" w:rsidRPr="00E34275">
        <w:rPr>
          <w:rFonts w:ascii="Times New Romans" w:hAnsi="Times New Romans" w:hint="eastAsia"/>
        </w:rPr>
        <w:t>赋值时给的是地址值</w:t>
      </w:r>
      <w:r w:rsidR="00537F8E" w:rsidRPr="00E34275">
        <w:rPr>
          <w:rFonts w:ascii="Times New Romans" w:hAnsi="Times New Romans" w:hint="eastAsia"/>
        </w:rPr>
        <w:t>.</w:t>
      </w:r>
      <w:r w:rsidR="00537F8E" w:rsidRPr="00E34275">
        <w:rPr>
          <w:rFonts w:ascii="Times New Romans" w:hAnsi="Times New Romans"/>
        </w:rPr>
        <w:t xml:space="preserve"> </w:t>
      </w:r>
    </w:p>
    <w:p w14:paraId="6B3EE8A0" w14:textId="79663193" w:rsidR="00787318" w:rsidRPr="00E34275" w:rsidRDefault="00431813" w:rsidP="00431813">
      <w:pPr>
        <w:jc w:val="center"/>
        <w:rPr>
          <w:rFonts w:ascii="Times New Romans" w:hAnsi="Times New Romans" w:hint="eastAsia"/>
        </w:rPr>
      </w:pPr>
      <w:r w:rsidRPr="00E34275">
        <w:rPr>
          <w:rFonts w:ascii="Times New Romans" w:hAnsi="Times New Romans"/>
          <w:noProof/>
        </w:rPr>
        <w:drawing>
          <wp:inline distT="0" distB="0" distL="0" distR="0" wp14:anchorId="6088CFF5" wp14:editId="7644A0E4">
            <wp:extent cx="3964718" cy="2340000"/>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290"/>
                    <a:stretch/>
                  </pic:blipFill>
                  <pic:spPr bwMode="auto">
                    <a:xfrm>
                      <a:off x="0" y="0"/>
                      <a:ext cx="3964718" cy="2340000"/>
                    </a:xfrm>
                    <a:prstGeom prst="rect">
                      <a:avLst/>
                    </a:prstGeom>
                    <a:ln>
                      <a:noFill/>
                    </a:ln>
                    <a:extLst>
                      <a:ext uri="{53640926-AAD7-44D8-BBD7-CCE9431645EC}">
                        <a14:shadowObscured xmlns:a14="http://schemas.microsoft.com/office/drawing/2010/main"/>
                      </a:ext>
                    </a:extLst>
                  </pic:spPr>
                </pic:pic>
              </a:graphicData>
            </a:graphic>
          </wp:inline>
        </w:drawing>
      </w:r>
    </w:p>
    <w:p w14:paraId="2EA4838E" w14:textId="43751828" w:rsidR="00787318" w:rsidRPr="00E34275" w:rsidRDefault="00F06874" w:rsidP="00707893">
      <w:pPr>
        <w:rPr>
          <w:rFonts w:ascii="Times New Romans" w:hAnsi="Times New Romans" w:hint="eastAsia"/>
        </w:rPr>
      </w:pPr>
      <w:r w:rsidRPr="00E34275">
        <w:rPr>
          <w:rFonts w:ascii="Times New Romans" w:hAnsi="Times New Romans" w:hint="eastAsia"/>
        </w:rPr>
        <w:lastRenderedPageBreak/>
        <w:t>标识符</w:t>
      </w:r>
      <w:r w:rsidRPr="00E34275">
        <w:rPr>
          <w:rFonts w:ascii="Times New Romans" w:hAnsi="Times New Romans" w:hint="eastAsia"/>
        </w:rPr>
        <w:t xml:space="preserve">: </w:t>
      </w:r>
      <w:r w:rsidRPr="00E34275">
        <w:rPr>
          <w:rFonts w:ascii="Times New Romans" w:hAnsi="Times New Romans" w:hint="eastAsia"/>
        </w:rPr>
        <w:t>给类</w:t>
      </w:r>
      <w:r w:rsidRPr="00E34275">
        <w:rPr>
          <w:rFonts w:ascii="Times New Romans" w:hAnsi="Times New Romans"/>
        </w:rPr>
        <w:t xml:space="preserve"> </w:t>
      </w:r>
      <w:r w:rsidRPr="00E34275">
        <w:rPr>
          <w:rFonts w:ascii="Times New Romans" w:hAnsi="Times New Romans" w:hint="eastAsia"/>
        </w:rPr>
        <w:t>方法</w:t>
      </w:r>
      <w:r w:rsidRPr="00E34275">
        <w:rPr>
          <w:rFonts w:ascii="Times New Romans" w:hAnsi="Times New Romans" w:hint="eastAsia"/>
        </w:rPr>
        <w:t xml:space="preserve"> </w:t>
      </w:r>
      <w:r w:rsidRPr="00E34275">
        <w:rPr>
          <w:rFonts w:ascii="Times New Romans" w:hAnsi="Times New Romans" w:hint="eastAsia"/>
        </w:rPr>
        <w:t>变量起的名字</w:t>
      </w:r>
    </w:p>
    <w:p w14:paraId="7E2C86A0" w14:textId="6FE36315" w:rsidR="00F06874" w:rsidRPr="00E34275" w:rsidRDefault="00F06874" w:rsidP="00707893">
      <w:pPr>
        <w:rPr>
          <w:rFonts w:ascii="Times New Romans" w:hAnsi="Times New Romans" w:hint="eastAsia"/>
        </w:rPr>
      </w:pPr>
      <w:r w:rsidRPr="00E34275">
        <w:rPr>
          <w:rFonts w:ascii="Times New Romans" w:hAnsi="Times New Romans" w:hint="eastAsia"/>
        </w:rPr>
        <w:t>键盘录入</w:t>
      </w:r>
      <w:r w:rsidRPr="00E34275">
        <w:rPr>
          <w:rFonts w:ascii="Times New Romans" w:hAnsi="Times New Romans" w:hint="eastAsia"/>
        </w:rPr>
        <w:t>:</w:t>
      </w:r>
      <w:r w:rsidRPr="00E34275">
        <w:rPr>
          <w:rFonts w:ascii="Times New Romans" w:hAnsi="Times New Romans"/>
        </w:rPr>
        <w:t xml:space="preserve"> S</w:t>
      </w:r>
      <w:r w:rsidRPr="00E34275">
        <w:rPr>
          <w:rFonts w:ascii="Times New Romans" w:hAnsi="Times New Romans" w:hint="eastAsia"/>
        </w:rPr>
        <w:t>canner</w:t>
      </w:r>
      <w:r w:rsidRPr="00E34275">
        <w:rPr>
          <w:rFonts w:ascii="Times New Romans" w:hAnsi="Times New Romans" w:hint="eastAsia"/>
        </w:rPr>
        <w:t>类</w:t>
      </w:r>
    </w:p>
    <w:p w14:paraId="015D1FC2" w14:textId="3E39C352" w:rsidR="0032256E" w:rsidRPr="00E34275" w:rsidRDefault="0032256E" w:rsidP="00707893">
      <w:pPr>
        <w:rPr>
          <w:rFonts w:ascii="Times New Romans" w:hAnsi="Times New Romans" w:hint="eastAsia"/>
        </w:rPr>
      </w:pPr>
      <w:r w:rsidRPr="00E34275">
        <w:rPr>
          <w:rFonts w:ascii="Times New Romans" w:hAnsi="Times New Romans"/>
          <w:noProof/>
        </w:rPr>
        <w:drawing>
          <wp:inline distT="0" distB="0" distL="0" distR="0" wp14:anchorId="05E8E571" wp14:editId="084445E3">
            <wp:extent cx="5274310" cy="21412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141220"/>
                    </a:xfrm>
                    <a:prstGeom prst="rect">
                      <a:avLst/>
                    </a:prstGeom>
                  </pic:spPr>
                </pic:pic>
              </a:graphicData>
            </a:graphic>
          </wp:inline>
        </w:drawing>
      </w:r>
    </w:p>
    <w:p w14:paraId="490700EC" w14:textId="0C68754F" w:rsidR="0032256E" w:rsidRPr="00E34275" w:rsidRDefault="0032256E" w:rsidP="00707893">
      <w:pPr>
        <w:rPr>
          <w:rFonts w:ascii="Times New Romans" w:hAnsi="Times New Romans" w:hint="eastAsia"/>
        </w:rPr>
      </w:pPr>
    </w:p>
    <w:p w14:paraId="1E6918E4" w14:textId="6F802D8A" w:rsidR="00AF2AC1" w:rsidRPr="00E34275" w:rsidRDefault="00AF2AC1" w:rsidP="00F465B1">
      <w:pPr>
        <w:pStyle w:val="a3"/>
        <w:numPr>
          <w:ilvl w:val="0"/>
          <w:numId w:val="1"/>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08</w:t>
      </w:r>
    </w:p>
    <w:p w14:paraId="43F58C94" w14:textId="77777777" w:rsidR="0050404C" w:rsidRPr="00E34275" w:rsidRDefault="0050404C"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23600BE8" w14:textId="3DE637C0" w:rsidR="00AF2AC1" w:rsidRPr="00E34275" w:rsidRDefault="00DE41C1"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lastRenderedPageBreak/>
        <w:t xml:space="preserve">3 </w:t>
      </w:r>
      <w:r w:rsidR="00AF2AC1" w:rsidRPr="00E34275">
        <w:rPr>
          <w:rFonts w:ascii="Times New Romans" w:hAnsi="Times New Romans" w:hint="eastAsia"/>
          <w:sz w:val="28"/>
          <w:szCs w:val="28"/>
        </w:rPr>
        <w:t>I</w:t>
      </w:r>
      <w:r w:rsidR="00AF2AC1" w:rsidRPr="00E34275">
        <w:rPr>
          <w:rFonts w:ascii="Times New Romans" w:hAnsi="Times New Romans"/>
          <w:sz w:val="28"/>
          <w:szCs w:val="28"/>
        </w:rPr>
        <w:t>DEA</w:t>
      </w:r>
      <w:r w:rsidR="00AF2AC1" w:rsidRPr="00E34275">
        <w:rPr>
          <w:rFonts w:ascii="Times New Romans" w:hAnsi="Times New Romans"/>
          <w:sz w:val="28"/>
          <w:szCs w:val="28"/>
        </w:rPr>
        <w:t>项目结构</w:t>
      </w:r>
    </w:p>
    <w:p w14:paraId="7F498A8B" w14:textId="0FA2320F" w:rsidR="00AF2AC1" w:rsidRPr="00E34275" w:rsidRDefault="00AF2AC1" w:rsidP="00707893">
      <w:pPr>
        <w:rPr>
          <w:rFonts w:ascii="Times New Romans" w:hAnsi="Times New Romans" w:hint="eastAsia"/>
        </w:rPr>
      </w:pPr>
      <w:r w:rsidRPr="00E34275">
        <w:rPr>
          <w:rFonts w:ascii="Times New Romans" w:hAnsi="Times New Romans"/>
        </w:rPr>
        <w:t>Project</w:t>
      </w:r>
    </w:p>
    <w:p w14:paraId="5C671D4C" w14:textId="1900E4A6" w:rsidR="00AF2AC1" w:rsidRPr="00E34275" w:rsidRDefault="00AF2AC1" w:rsidP="00AF2AC1">
      <w:pPr>
        <w:ind w:leftChars="100" w:left="210"/>
        <w:rPr>
          <w:rFonts w:ascii="Times New Romans" w:hAnsi="Times New Romans" w:hint="eastAsia"/>
        </w:rPr>
      </w:pPr>
      <w:r w:rsidRPr="00E34275">
        <w:rPr>
          <w:rFonts w:ascii="Times New Romans" w:hAnsi="Times New Romans"/>
        </w:rPr>
        <w:t>modu</w:t>
      </w:r>
      <w:r w:rsidRPr="00E34275">
        <w:rPr>
          <w:rFonts w:ascii="Times New Romans" w:hAnsi="Times New Romans" w:hint="eastAsia"/>
        </w:rPr>
        <w:t>le</w:t>
      </w:r>
    </w:p>
    <w:p w14:paraId="6753FB49" w14:textId="1E2DC7ED" w:rsidR="00AF2AC1" w:rsidRPr="00E34275" w:rsidRDefault="00AF2AC1" w:rsidP="00AF2AC1">
      <w:pPr>
        <w:ind w:leftChars="200" w:left="420"/>
        <w:rPr>
          <w:rFonts w:ascii="Times New Romans" w:hAnsi="Times New Romans" w:hint="eastAsia"/>
        </w:rPr>
      </w:pPr>
      <w:r w:rsidRPr="00E34275">
        <w:rPr>
          <w:rFonts w:ascii="Times New Romans" w:hAnsi="Times New Romans"/>
        </w:rPr>
        <w:t>Package</w:t>
      </w:r>
    </w:p>
    <w:p w14:paraId="681A6883" w14:textId="288A7491" w:rsidR="00AF2AC1" w:rsidRPr="00E34275" w:rsidRDefault="00AF2AC1" w:rsidP="00AF2AC1">
      <w:pPr>
        <w:ind w:leftChars="200" w:left="420" w:firstLine="420"/>
        <w:rPr>
          <w:rFonts w:ascii="Times New Romans" w:hAnsi="Times New Romans" w:hint="eastAsia"/>
        </w:rPr>
      </w:pPr>
      <w:r w:rsidRPr="00E34275">
        <w:rPr>
          <w:rFonts w:ascii="Times New Romans" w:hAnsi="Times New Romans"/>
        </w:rPr>
        <w:t>Class</w:t>
      </w:r>
    </w:p>
    <w:p w14:paraId="79B804DA" w14:textId="62A69512" w:rsidR="00AF2AC1" w:rsidRPr="00E34275" w:rsidRDefault="00AF2AC1" w:rsidP="00AF2AC1">
      <w:pPr>
        <w:rPr>
          <w:rFonts w:ascii="Times New Romans" w:hAnsi="Times New Romans" w:hint="eastAsia"/>
        </w:rPr>
      </w:pPr>
    </w:p>
    <w:p w14:paraId="2BB1CECC" w14:textId="170191D1" w:rsidR="00AF2AC1" w:rsidRPr="00E34275" w:rsidRDefault="00FF49FB" w:rsidP="00AF2AC1">
      <w:pPr>
        <w:rPr>
          <w:rFonts w:ascii="Times New Romans" w:hAnsi="Times New Romans" w:hint="eastAsia"/>
        </w:rPr>
      </w:pPr>
      <w:r w:rsidRPr="00E34275">
        <w:rPr>
          <w:rFonts w:ascii="Times New Romans" w:hAnsi="Times New Romans" w:hint="eastAsia"/>
        </w:rPr>
        <w:t>运算符：</w:t>
      </w:r>
    </w:p>
    <w:p w14:paraId="3243BB78" w14:textId="73F526E4" w:rsidR="00FF49FB" w:rsidRPr="00E34275" w:rsidRDefault="00FF49FB" w:rsidP="00AF2AC1">
      <w:pPr>
        <w:rPr>
          <w:rFonts w:ascii="Times New Romans" w:hAnsi="Times New Romans" w:hint="eastAsia"/>
        </w:rPr>
      </w:pPr>
      <w:r w:rsidRPr="00E34275">
        <w:rPr>
          <w:rFonts w:ascii="Times New Romans" w:hAnsi="Times New Romans" w:hint="eastAsia"/>
        </w:rPr>
        <w:t>隐式转换</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取值范围小</w:t>
      </w:r>
      <w:r w:rsidRPr="00E34275">
        <w:rPr>
          <w:rFonts w:ascii="Times New Romans" w:hAnsi="Times New Romans"/>
        </w:rPr>
        <w:sym w:font="Wingdings" w:char="F0E0"/>
      </w:r>
      <w:r w:rsidRPr="00E34275">
        <w:rPr>
          <w:rFonts w:ascii="Times New Romans" w:hAnsi="Times New Romans" w:hint="eastAsia"/>
        </w:rPr>
        <w:t>取值范围大的数值</w:t>
      </w:r>
      <w:r w:rsidRPr="00E34275">
        <w:rPr>
          <w:rFonts w:ascii="Times New Romans" w:hAnsi="Times New Romans" w:hint="eastAsia"/>
        </w:rPr>
        <w:t xml:space="preserve"> </w:t>
      </w:r>
      <w:r w:rsidRPr="00E34275">
        <w:rPr>
          <w:rFonts w:ascii="Times New Romans" w:hAnsi="Times New Romans"/>
        </w:rPr>
        <w:t xml:space="preserve">     </w:t>
      </w:r>
    </w:p>
    <w:p w14:paraId="5DC3A360" w14:textId="5BC40F5A" w:rsidR="00FF49FB" w:rsidRPr="00E34275" w:rsidRDefault="00FF49FB" w:rsidP="00AF2AC1">
      <w:pPr>
        <w:rPr>
          <w:rFonts w:ascii="Times New Romans" w:hAnsi="Times New Romans" w:hint="eastAsia"/>
        </w:rPr>
      </w:pPr>
      <w:r w:rsidRPr="00E34275">
        <w:rPr>
          <w:rFonts w:ascii="Times New Romans" w:hAnsi="Times New Romans"/>
        </w:rPr>
        <w:t>byte short char</w:t>
      </w:r>
      <w:r w:rsidRPr="00E34275">
        <w:rPr>
          <w:rFonts w:ascii="Times New Romans" w:hAnsi="Times New Romans"/>
        </w:rPr>
        <w:t>三种类型的数据在运算的时候，都会直接先提升为</w:t>
      </w:r>
      <w:r w:rsidRPr="00E34275">
        <w:rPr>
          <w:rFonts w:ascii="Times New Romans" w:hAnsi="Times New Romans"/>
        </w:rPr>
        <w:t>int,</w:t>
      </w:r>
      <w:r w:rsidRPr="00E34275">
        <w:rPr>
          <w:rFonts w:ascii="Times New Romans" w:hAnsi="Times New Romans"/>
        </w:rPr>
        <w:t>然后再进行运算</w:t>
      </w:r>
    </w:p>
    <w:p w14:paraId="0B8DE869" w14:textId="13A69293" w:rsidR="00FF49FB" w:rsidRPr="00E34275" w:rsidRDefault="00FF49FB" w:rsidP="00AF2AC1">
      <w:pPr>
        <w:rPr>
          <w:rFonts w:ascii="Times New Romans" w:hAnsi="Times New Romans" w:hint="eastAsia"/>
        </w:rPr>
      </w:pPr>
      <w:r w:rsidRPr="00E34275">
        <w:rPr>
          <w:rFonts w:ascii="Times New Romans" w:hAnsi="Times New Romans" w:hint="eastAsia"/>
        </w:rPr>
        <w:t>数据类型不一样，不能进行计算，需要转成一样的才可以进行计算。</w:t>
      </w:r>
    </w:p>
    <w:p w14:paraId="7851D24A" w14:textId="26A695F9" w:rsidR="00FF49FB" w:rsidRPr="00E34275" w:rsidRDefault="006776AB" w:rsidP="00AF2AC1">
      <w:pPr>
        <w:rPr>
          <w:rFonts w:ascii="Times New Romans" w:hAnsi="Times New Romans" w:hint="eastAsia"/>
        </w:rPr>
      </w:pPr>
      <w:r w:rsidRPr="00E34275">
        <w:rPr>
          <w:rFonts w:ascii="Times New Romans" w:hAnsi="Times New Romans" w:hint="eastAsia"/>
        </w:rPr>
        <w:t>强制转换</w:t>
      </w:r>
      <w:r w:rsidRPr="00E34275">
        <w:rPr>
          <w:rFonts w:ascii="Times New Romans" w:hAnsi="Times New Romans"/>
        </w:rPr>
        <w:t>----</w:t>
      </w:r>
      <w:r w:rsidRPr="00E34275">
        <w:rPr>
          <w:rFonts w:ascii="Times New Romans" w:hAnsi="Times New Romans"/>
        </w:rPr>
        <w:t>取值范围大</w:t>
      </w:r>
      <w:r w:rsidRPr="00E34275">
        <w:rPr>
          <w:rFonts w:ascii="Times New Romans" w:hAnsi="Times New Romans"/>
        </w:rPr>
        <w:sym w:font="Wingdings" w:char="F0E0"/>
      </w:r>
      <w:r w:rsidRPr="00E34275">
        <w:rPr>
          <w:rFonts w:ascii="Times New Romans" w:hAnsi="Times New Romans"/>
        </w:rPr>
        <w:t>取值范围小的数值</w:t>
      </w:r>
    </w:p>
    <w:p w14:paraId="727C31C3" w14:textId="38E4ADED" w:rsidR="006776AB" w:rsidRPr="00E34275" w:rsidRDefault="006776AB" w:rsidP="00AF2AC1">
      <w:pPr>
        <w:rPr>
          <w:rFonts w:ascii="Times New Romans" w:hAnsi="Times New Romans" w:hint="eastAsia"/>
        </w:rPr>
      </w:pPr>
      <w:r w:rsidRPr="00E34275">
        <w:rPr>
          <w:rFonts w:ascii="Times New Romans" w:hAnsi="Times New Romans"/>
        </w:rPr>
        <w:t>Double a = 12.3;</w:t>
      </w:r>
    </w:p>
    <w:p w14:paraId="37F14240" w14:textId="02B3DF8E" w:rsidR="006776AB" w:rsidRPr="00E34275" w:rsidRDefault="006776AB" w:rsidP="00AF2AC1">
      <w:pPr>
        <w:rPr>
          <w:rFonts w:ascii="Times New Romans" w:hAnsi="Times New Romans" w:hint="eastAsia"/>
        </w:rPr>
      </w:pPr>
      <w:r w:rsidRPr="00E34275">
        <w:rPr>
          <w:rFonts w:ascii="Times New Romans" w:hAnsi="Times New Romans"/>
        </w:rPr>
        <w:t>Int b = (int)a;</w:t>
      </w:r>
    </w:p>
    <w:p w14:paraId="4993F179" w14:textId="4BA39337" w:rsidR="006776AB" w:rsidRPr="00E34275" w:rsidRDefault="006776AB" w:rsidP="00AF2AC1">
      <w:pPr>
        <w:rPr>
          <w:rFonts w:ascii="Times New Romans" w:hAnsi="Times New Romans" w:hint="eastAsia"/>
        </w:rPr>
      </w:pPr>
    </w:p>
    <w:p w14:paraId="5D5370CE" w14:textId="686D2CC0" w:rsidR="006776AB" w:rsidRPr="00E34275" w:rsidRDefault="006776AB" w:rsidP="00AF2AC1">
      <w:pPr>
        <w:rPr>
          <w:rFonts w:ascii="Times New Romans" w:hAnsi="Times New Romans" w:hint="eastAsia"/>
        </w:rPr>
      </w:pPr>
      <w:r w:rsidRPr="00E34275">
        <w:rPr>
          <w:rFonts w:ascii="Times New Romans" w:hAnsi="Times New Romans" w:hint="eastAsia"/>
        </w:rPr>
        <w:t>字符串的“</w:t>
      </w:r>
      <w:r w:rsidRPr="00E34275">
        <w:rPr>
          <w:rFonts w:ascii="Times New Romans" w:hAnsi="Times New Romans" w:hint="eastAsia"/>
        </w:rPr>
        <w:t>+</w:t>
      </w:r>
      <w:r w:rsidRPr="00E34275">
        <w:rPr>
          <w:rFonts w:ascii="Times New Romans" w:hAnsi="Times New Romans" w:hint="eastAsia"/>
        </w:rPr>
        <w:t>”，只要运算中出现字符串，即为字符串连接符，连续操作时，从左到右逐个执行。</w:t>
      </w:r>
    </w:p>
    <w:p w14:paraId="3F5AAB06" w14:textId="131F9526" w:rsidR="006776AB" w:rsidRPr="00E34275" w:rsidRDefault="006776AB" w:rsidP="00AF2AC1">
      <w:pPr>
        <w:rPr>
          <w:rFonts w:ascii="Times New Romans" w:hAnsi="Times New Romans" w:hint="eastAsia"/>
        </w:rPr>
      </w:pPr>
    </w:p>
    <w:p w14:paraId="3DA9842F" w14:textId="6C306096" w:rsidR="00CB7C47" w:rsidRPr="00E34275" w:rsidRDefault="00E94940" w:rsidP="00AF2AC1">
      <w:pPr>
        <w:rPr>
          <w:rFonts w:ascii="Times New Romans" w:hAnsi="Times New Romans" w:hint="eastAsia"/>
        </w:rPr>
      </w:pPr>
      <w:r w:rsidRPr="00E34275">
        <w:rPr>
          <w:rFonts w:ascii="Times New Romans" w:hAnsi="Times New Romans" w:hint="eastAsia"/>
        </w:rPr>
        <w:t>三元运算符，结果必须被使用</w:t>
      </w:r>
    </w:p>
    <w:p w14:paraId="4C480ADD" w14:textId="63E9B3AA" w:rsidR="00E94940" w:rsidRPr="00E34275" w:rsidRDefault="00E94940" w:rsidP="00AF2AC1">
      <w:pPr>
        <w:rPr>
          <w:rFonts w:ascii="Times New Romans" w:hAnsi="Times New Romans" w:hint="eastAsia"/>
        </w:rPr>
      </w:pPr>
      <w:r w:rsidRPr="00E34275">
        <w:rPr>
          <w:rFonts w:ascii="Times New Romans" w:hAnsi="Times New Romans" w:hint="eastAsia"/>
        </w:rPr>
        <w:t>关系表达式？表达式</w:t>
      </w:r>
      <w:r w:rsidRPr="00E34275">
        <w:rPr>
          <w:rFonts w:ascii="Times New Romans" w:hAnsi="Times New Romans"/>
        </w:rPr>
        <w:t>1</w:t>
      </w:r>
      <w:r w:rsidRPr="00E34275">
        <w:rPr>
          <w:rFonts w:ascii="Times New Romans" w:hAnsi="Times New Romans"/>
        </w:rPr>
        <w:t>：表达式</w:t>
      </w:r>
      <w:r w:rsidRPr="00E34275">
        <w:rPr>
          <w:rFonts w:ascii="Times New Romans" w:hAnsi="Times New Romans"/>
        </w:rPr>
        <w:t>2</w:t>
      </w:r>
      <w:r w:rsidRPr="00E34275">
        <w:rPr>
          <w:rFonts w:ascii="Times New Romans" w:hAnsi="Times New Romans"/>
        </w:rPr>
        <w:t>；</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在？想你了：打扰了</w:t>
      </w:r>
    </w:p>
    <w:p w14:paraId="179E5A86" w14:textId="0CC6B371" w:rsidR="00E94940" w:rsidRPr="00E34275" w:rsidRDefault="00E94940" w:rsidP="00AF2AC1">
      <w:pPr>
        <w:rPr>
          <w:rFonts w:ascii="Times New Romans" w:hAnsi="Times New Romans" w:hint="eastAsia"/>
        </w:rPr>
      </w:pPr>
      <w:r w:rsidRPr="00E34275">
        <w:rPr>
          <w:rFonts w:ascii="Times New Romans" w:hAnsi="Times New Romans" w:hint="eastAsia"/>
        </w:rPr>
        <w:t>小括号优先于所有</w:t>
      </w:r>
    </w:p>
    <w:p w14:paraId="3DDE9FB6" w14:textId="20A1E2A9" w:rsidR="00F51C94" w:rsidRPr="00E34275" w:rsidRDefault="00F51C94" w:rsidP="00AF2AC1">
      <w:pPr>
        <w:rPr>
          <w:rFonts w:ascii="Times New Romans" w:hAnsi="Times New Romans" w:hint="eastAsia"/>
        </w:rPr>
      </w:pPr>
    </w:p>
    <w:p w14:paraId="7D812331" w14:textId="6F65B757" w:rsidR="00F51C94" w:rsidRPr="00E34275" w:rsidRDefault="00F51C94" w:rsidP="00AF2AC1">
      <w:pPr>
        <w:rPr>
          <w:rFonts w:ascii="Times New Romans" w:hAnsi="Times New Romans" w:hint="eastAsia"/>
        </w:rPr>
      </w:pPr>
      <w:r w:rsidRPr="00E34275">
        <w:rPr>
          <w:rFonts w:ascii="Times New Romans" w:hAnsi="Times New Romans" w:hint="eastAsia"/>
        </w:rPr>
        <w:t>源码、补码、反码</w:t>
      </w:r>
    </w:p>
    <w:p w14:paraId="5A973DD3" w14:textId="77777777" w:rsidR="00F51C94" w:rsidRPr="00E34275" w:rsidRDefault="00F51C94" w:rsidP="00F51C94">
      <w:pPr>
        <w:rPr>
          <w:rFonts w:ascii="Times New Romans" w:hAnsi="Times New Romans" w:hint="eastAsia"/>
        </w:rPr>
      </w:pPr>
      <w:r w:rsidRPr="00E34275">
        <w:rPr>
          <w:rFonts w:ascii="Times New Romans" w:hAnsi="Times New Romans" w:hint="eastAsia"/>
        </w:rPr>
        <w:t>原码：十进制数据的二进制表现形式，最左边是符号位，</w:t>
      </w:r>
      <w:r w:rsidRPr="00E34275">
        <w:rPr>
          <w:rFonts w:ascii="Times New Romans" w:hAnsi="Times New Romans"/>
        </w:rPr>
        <w:t>0</w:t>
      </w:r>
      <w:r w:rsidRPr="00E34275">
        <w:rPr>
          <w:rFonts w:ascii="Times New Romans" w:hAnsi="Times New Romans"/>
        </w:rPr>
        <w:t>为正，</w:t>
      </w:r>
      <w:r w:rsidRPr="00E34275">
        <w:rPr>
          <w:rFonts w:ascii="Times New Romans" w:hAnsi="Times New Romans"/>
        </w:rPr>
        <w:t>1</w:t>
      </w:r>
      <w:r w:rsidRPr="00E34275">
        <w:rPr>
          <w:rFonts w:ascii="Times New Romans" w:hAnsi="Times New Romans"/>
        </w:rPr>
        <w:t>为负</w:t>
      </w:r>
    </w:p>
    <w:p w14:paraId="7DDF9C9C" w14:textId="77777777" w:rsidR="00F51C94" w:rsidRPr="00E34275" w:rsidRDefault="00F51C94" w:rsidP="00F51C94">
      <w:pPr>
        <w:rPr>
          <w:rFonts w:ascii="Times New Romans" w:hAnsi="Times New Romans" w:hint="eastAsia"/>
        </w:rPr>
      </w:pPr>
      <w:r w:rsidRPr="00E34275">
        <w:rPr>
          <w:rFonts w:ascii="Times New Romans" w:hAnsi="Times New Romans" w:hint="eastAsia"/>
        </w:rPr>
        <w:t>反码：解决原码不能计算负数地问题</w:t>
      </w:r>
    </w:p>
    <w:p w14:paraId="772BB2CC" w14:textId="4D061850" w:rsidR="00F51C94" w:rsidRPr="00E34275" w:rsidRDefault="00F51C94" w:rsidP="00F51C94">
      <w:pPr>
        <w:ind w:firstLineChars="300" w:firstLine="630"/>
        <w:rPr>
          <w:rFonts w:ascii="Times New Romans" w:hAnsi="Times New Romans" w:hint="eastAsia"/>
        </w:rPr>
      </w:pPr>
      <w:r w:rsidRPr="00E34275">
        <w:rPr>
          <w:rFonts w:ascii="Times New Romans" w:hAnsi="Times New Romans" w:hint="eastAsia"/>
        </w:rPr>
        <w:t>正数的补码反码是其本身，负数的反码是符号位保持不变，其余位取反</w:t>
      </w:r>
    </w:p>
    <w:p w14:paraId="2C3784A9" w14:textId="5277DA28" w:rsidR="00F51C94" w:rsidRPr="00E34275" w:rsidRDefault="00F51C94" w:rsidP="00F51C94">
      <w:pPr>
        <w:rPr>
          <w:rFonts w:ascii="Times New Romans" w:hAnsi="Times New Romans" w:hint="eastAsia"/>
        </w:rPr>
      </w:pPr>
      <w:r w:rsidRPr="00E34275">
        <w:rPr>
          <w:rFonts w:ascii="Times New Romans" w:hAnsi="Times New Romans" w:hint="eastAsia"/>
        </w:rPr>
        <w:t>补码：正数的补码是其本身，负数的补码是在其反码的基础上</w:t>
      </w:r>
      <w:r w:rsidRPr="00E34275">
        <w:rPr>
          <w:rFonts w:ascii="Times New Romans" w:hAnsi="Times New Romans"/>
        </w:rPr>
        <w:t>+1</w:t>
      </w:r>
    </w:p>
    <w:p w14:paraId="5AF91526" w14:textId="2E948C73" w:rsidR="00B94FA1" w:rsidRPr="00E34275" w:rsidRDefault="00B94FA1" w:rsidP="00F51C94">
      <w:pPr>
        <w:rPr>
          <w:rFonts w:ascii="Times New Romans" w:hAnsi="Times New Romans" w:hint="eastAsia"/>
        </w:rPr>
      </w:pPr>
      <w:r w:rsidRPr="00E34275">
        <w:rPr>
          <w:rFonts w:ascii="Times New Romans" w:hAnsi="Times New Romans" w:hint="eastAsia"/>
        </w:rPr>
        <w:t>消除</w:t>
      </w:r>
      <w:r w:rsidRPr="00E34275">
        <w:rPr>
          <w:rFonts w:ascii="Times New Romans" w:hAnsi="Times New Romans" w:hint="eastAsia"/>
        </w:rPr>
        <w:t>0</w:t>
      </w:r>
      <w:r w:rsidRPr="00E34275">
        <w:rPr>
          <w:rFonts w:ascii="Times New Romans" w:hAnsi="Times New Romans" w:hint="eastAsia"/>
        </w:rPr>
        <w:t>有正负的问题</w:t>
      </w:r>
    </w:p>
    <w:p w14:paraId="3CEB11C5" w14:textId="13DCDBAA" w:rsidR="00F51C94" w:rsidRPr="00E34275" w:rsidRDefault="00B94FA1" w:rsidP="00F51C94">
      <w:pPr>
        <w:rPr>
          <w:rFonts w:ascii="Times New Romans" w:hAnsi="Times New Romans" w:hint="eastAsia"/>
        </w:rPr>
      </w:pPr>
      <w:r w:rsidRPr="00E34275">
        <w:rPr>
          <w:rFonts w:ascii="Times New Romans" w:hAnsi="Times New Romans"/>
          <w:noProof/>
        </w:rPr>
        <w:drawing>
          <wp:inline distT="0" distB="0" distL="0" distR="0" wp14:anchorId="3CA0E16F" wp14:editId="0805681D">
            <wp:extent cx="5274310" cy="237426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374265"/>
                    </a:xfrm>
                    <a:prstGeom prst="rect">
                      <a:avLst/>
                    </a:prstGeom>
                  </pic:spPr>
                </pic:pic>
              </a:graphicData>
            </a:graphic>
          </wp:inline>
        </w:drawing>
      </w:r>
    </w:p>
    <w:p w14:paraId="1AE3D1F7" w14:textId="30FAB5F7" w:rsidR="00B94FA1" w:rsidRPr="00E34275" w:rsidRDefault="00B94FA1" w:rsidP="00F51C94">
      <w:pPr>
        <w:rPr>
          <w:rFonts w:ascii="Times New Romans" w:hAnsi="Times New Romans" w:hint="eastAsia"/>
        </w:rPr>
      </w:pPr>
    </w:p>
    <w:p w14:paraId="1D239847" w14:textId="21381083" w:rsidR="00B94FA1" w:rsidRPr="00E34275" w:rsidRDefault="003C1E31" w:rsidP="00F465B1">
      <w:pPr>
        <w:pStyle w:val="a3"/>
        <w:numPr>
          <w:ilvl w:val="0"/>
          <w:numId w:val="1"/>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09</w:t>
      </w:r>
    </w:p>
    <w:p w14:paraId="7EDE2417" w14:textId="2B1B7088" w:rsidR="003C1E31" w:rsidRPr="00E34275" w:rsidRDefault="003C1E31" w:rsidP="00F51C94">
      <w:pPr>
        <w:rPr>
          <w:rFonts w:ascii="Times New Romans" w:hAnsi="Times New Romans" w:hint="eastAsia"/>
        </w:rPr>
      </w:pPr>
    </w:p>
    <w:p w14:paraId="56B8D3B7" w14:textId="46504F68" w:rsidR="003C1E31" w:rsidRPr="00E34275" w:rsidRDefault="003C1E31" w:rsidP="00F51C94">
      <w:pPr>
        <w:rPr>
          <w:rFonts w:ascii="Times New Romans" w:hAnsi="Times New Romans" w:hint="eastAsia"/>
        </w:rPr>
      </w:pPr>
      <w:r w:rsidRPr="00E34275">
        <w:rPr>
          <w:rFonts w:ascii="Times New Romans" w:hAnsi="Times New Romans" w:hint="eastAsia"/>
        </w:rPr>
        <w:lastRenderedPageBreak/>
        <w:t>循环</w:t>
      </w:r>
    </w:p>
    <w:p w14:paraId="12031955" w14:textId="3D43548A" w:rsidR="003C1E31" w:rsidRPr="00E34275" w:rsidRDefault="003C1E31" w:rsidP="00F51C94">
      <w:pPr>
        <w:rPr>
          <w:rFonts w:ascii="Times New Romans" w:hAnsi="Times New Romans" w:hint="eastAsia"/>
        </w:rPr>
      </w:pPr>
      <w:r w:rsidRPr="00E34275">
        <w:rPr>
          <w:rFonts w:ascii="Times New Romans" w:hAnsi="Times New Romans" w:hint="eastAsia"/>
        </w:rPr>
        <w:t>continue</w:t>
      </w:r>
      <w:r w:rsidRPr="00E34275">
        <w:rPr>
          <w:rFonts w:ascii="Times New Romans" w:hAnsi="Times New Romans"/>
        </w:rPr>
        <w:t xml:space="preserve"> </w:t>
      </w:r>
      <w:r w:rsidRPr="00E34275">
        <w:rPr>
          <w:rFonts w:ascii="Times New Romans" w:hAnsi="Times New Romans" w:hint="eastAsia"/>
        </w:rPr>
        <w:t>跳出本次循环；</w:t>
      </w:r>
      <w:r w:rsidRPr="00E34275">
        <w:rPr>
          <w:rFonts w:ascii="Times New Romans" w:hAnsi="Times New Romans" w:hint="eastAsia"/>
        </w:rPr>
        <w:t xml:space="preserve"> break</w:t>
      </w:r>
      <w:r w:rsidRPr="00E34275">
        <w:rPr>
          <w:rFonts w:ascii="Times New Romans" w:hAnsi="Times New Romans"/>
        </w:rPr>
        <w:t xml:space="preserve"> </w:t>
      </w:r>
      <w:r w:rsidRPr="00E34275">
        <w:rPr>
          <w:rFonts w:ascii="Times New Romans" w:hAnsi="Times New Romans" w:hint="eastAsia"/>
        </w:rPr>
        <w:t>结束整个循环</w:t>
      </w:r>
    </w:p>
    <w:p w14:paraId="5BFF4327" w14:textId="1F2D0BD6" w:rsidR="003C1E31" w:rsidRPr="00E34275" w:rsidRDefault="003C1E31" w:rsidP="00F51C94">
      <w:pPr>
        <w:rPr>
          <w:rFonts w:ascii="Times New Romans" w:hAnsi="Times New Romans" w:hint="eastAsia"/>
        </w:rPr>
      </w:pPr>
    </w:p>
    <w:p w14:paraId="2075A2A2" w14:textId="77777777" w:rsidR="0050404C" w:rsidRPr="00E34275" w:rsidRDefault="0050404C"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1E2BC98A" w14:textId="41060EE1" w:rsidR="00A241B3" w:rsidRPr="00E34275" w:rsidRDefault="00DE41C1" w:rsidP="00DE41C1">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4</w:t>
      </w:r>
      <w:r w:rsidRPr="00E34275">
        <w:rPr>
          <w:rFonts w:ascii="Times New Romans" w:hAnsi="Times New Romans"/>
          <w:sz w:val="28"/>
          <w:szCs w:val="28"/>
        </w:rPr>
        <w:t xml:space="preserve"> </w:t>
      </w:r>
      <w:r w:rsidR="00A241B3" w:rsidRPr="00E34275">
        <w:rPr>
          <w:rFonts w:ascii="Times New Romans" w:hAnsi="Times New Romans" w:hint="eastAsia"/>
          <w:sz w:val="28"/>
          <w:szCs w:val="28"/>
        </w:rPr>
        <w:t>数组</w:t>
      </w:r>
    </w:p>
    <w:p w14:paraId="6E96F962" w14:textId="264DB811" w:rsidR="00A241B3" w:rsidRPr="00E34275" w:rsidRDefault="00A241B3" w:rsidP="00A241B3">
      <w:pPr>
        <w:rPr>
          <w:rFonts w:ascii="Times New Romans" w:hAnsi="Times New Romans" w:hint="eastAsia"/>
        </w:rPr>
      </w:pPr>
      <w:r w:rsidRPr="00E34275">
        <w:rPr>
          <w:rFonts w:ascii="Times New Romans" w:hAnsi="Times New Romans" w:hint="eastAsia"/>
        </w:rPr>
        <w:t>解释一下地址值的格式含义</w:t>
      </w:r>
      <w:r w:rsidRPr="00E34275">
        <w:rPr>
          <w:rFonts w:ascii="Times New Romans" w:hAnsi="Times New Romans" w:hint="eastAsia"/>
        </w:rPr>
        <w:t xml:space="preserve"> </w:t>
      </w:r>
      <w:r w:rsidRPr="00E34275">
        <w:rPr>
          <w:rFonts w:ascii="Times New Romans" w:hAnsi="Times New Romans"/>
        </w:rPr>
        <w:t xml:space="preserve"> [D@776ec8df</w:t>
      </w:r>
    </w:p>
    <w:p w14:paraId="30EA0C3B" w14:textId="77777777" w:rsidR="00A241B3" w:rsidRPr="00E34275" w:rsidRDefault="00A241B3" w:rsidP="00A241B3">
      <w:pPr>
        <w:rPr>
          <w:rFonts w:ascii="Times New Romans" w:hAnsi="Times New Romans" w:hint="eastAsia"/>
        </w:rPr>
      </w:pPr>
      <w:r w:rsidRPr="00E34275">
        <w:rPr>
          <w:rFonts w:ascii="Times New Romans" w:hAnsi="Times New Romans" w:hint="eastAsia"/>
        </w:rPr>
        <w:t>「：表示当前是一个数组</w:t>
      </w:r>
    </w:p>
    <w:p w14:paraId="4C54BC59" w14:textId="77777777" w:rsidR="00A241B3" w:rsidRPr="00E34275" w:rsidRDefault="00A241B3" w:rsidP="00A241B3">
      <w:pPr>
        <w:rPr>
          <w:rFonts w:ascii="Times New Romans" w:hAnsi="Times New Romans" w:hint="eastAsia"/>
        </w:rPr>
      </w:pPr>
      <w:r w:rsidRPr="00E34275">
        <w:rPr>
          <w:rFonts w:ascii="Times New Romans" w:hAnsi="Times New Romans"/>
        </w:rPr>
        <w:t>D:</w:t>
      </w:r>
      <w:r w:rsidRPr="00E34275">
        <w:rPr>
          <w:rFonts w:ascii="Times New Romans" w:hAnsi="Times New Romans"/>
        </w:rPr>
        <w:t>表示当前数组里面的元素都是</w:t>
      </w:r>
      <w:r w:rsidRPr="00E34275">
        <w:rPr>
          <w:rFonts w:ascii="Times New Romans" w:hAnsi="Times New Romans"/>
        </w:rPr>
        <w:t>double</w:t>
      </w:r>
      <w:r w:rsidRPr="00E34275">
        <w:rPr>
          <w:rFonts w:ascii="Times New Romans" w:hAnsi="Times New Romans"/>
        </w:rPr>
        <w:t>类型的</w:t>
      </w:r>
    </w:p>
    <w:p w14:paraId="69CA8B01" w14:textId="77777777" w:rsidR="00A241B3" w:rsidRPr="00E34275" w:rsidRDefault="00A241B3" w:rsidP="00A241B3">
      <w:pPr>
        <w:rPr>
          <w:rFonts w:ascii="Times New Romans" w:hAnsi="Times New Romans" w:hint="eastAsia"/>
        </w:rPr>
      </w:pPr>
      <w:r w:rsidRPr="00E34275">
        <w:rPr>
          <w:rFonts w:ascii="Times New Romans" w:hAnsi="Times New Romans"/>
        </w:rPr>
        <w:t>:</w:t>
      </w:r>
      <w:r w:rsidRPr="00E34275">
        <w:rPr>
          <w:rFonts w:ascii="Times New Romans" w:hAnsi="Times New Romans"/>
        </w:rPr>
        <w:t>表示一个间隔符号。（固定格式）</w:t>
      </w:r>
    </w:p>
    <w:p w14:paraId="1A439C0D" w14:textId="77777777" w:rsidR="00A241B3" w:rsidRPr="00E34275" w:rsidRDefault="00A241B3" w:rsidP="00A241B3">
      <w:pPr>
        <w:rPr>
          <w:rFonts w:ascii="Times New Romans" w:hAnsi="Times New Romans" w:hint="eastAsia"/>
        </w:rPr>
      </w:pPr>
      <w:r w:rsidRPr="00E34275">
        <w:rPr>
          <w:rFonts w:ascii="Times New Romans" w:hAnsi="Times New Romans"/>
        </w:rPr>
        <w:t>776ec8df:</w:t>
      </w:r>
      <w:r w:rsidRPr="00E34275">
        <w:rPr>
          <w:rFonts w:ascii="Times New Romans" w:hAnsi="Times New Romans"/>
        </w:rPr>
        <w:t>才是数组真正的地址值，（十六进制）</w:t>
      </w:r>
    </w:p>
    <w:p w14:paraId="61F88023" w14:textId="0E9B3C4B" w:rsidR="00A241B3" w:rsidRPr="00E34275" w:rsidRDefault="00A241B3" w:rsidP="00A241B3">
      <w:pPr>
        <w:rPr>
          <w:rFonts w:ascii="Times New Romans" w:hAnsi="Times New Romans" w:hint="eastAsia"/>
        </w:rPr>
      </w:pPr>
      <w:r w:rsidRPr="00E34275">
        <w:rPr>
          <w:rFonts w:ascii="Times New Romans" w:hAnsi="Times New Romans" w:hint="eastAsia"/>
        </w:rPr>
        <w:t>平时我们习惯性的会把这个整体叫做数组的地址值。</w:t>
      </w:r>
    </w:p>
    <w:p w14:paraId="7464D419" w14:textId="5B29AE87" w:rsidR="00A241B3" w:rsidRPr="00E34275" w:rsidRDefault="00A241B3" w:rsidP="00A241B3">
      <w:pPr>
        <w:rPr>
          <w:rFonts w:ascii="Times New Romans" w:hAnsi="Times New Romans" w:hint="eastAsia"/>
        </w:rPr>
      </w:pPr>
    </w:p>
    <w:p w14:paraId="69195D2A" w14:textId="6B112B24" w:rsidR="00A241B3" w:rsidRPr="00E34275" w:rsidRDefault="009E1857" w:rsidP="00F465B1">
      <w:pPr>
        <w:pStyle w:val="a3"/>
        <w:numPr>
          <w:ilvl w:val="0"/>
          <w:numId w:val="1"/>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13</w:t>
      </w:r>
    </w:p>
    <w:p w14:paraId="0CB0F945" w14:textId="7C5782D6" w:rsidR="009E1857" w:rsidRPr="00E34275" w:rsidRDefault="009E1857" w:rsidP="00A241B3">
      <w:pPr>
        <w:rPr>
          <w:rFonts w:ascii="Times New Romans" w:hAnsi="Times New Romans" w:hint="eastAsia"/>
        </w:rPr>
      </w:pPr>
    </w:p>
    <w:p w14:paraId="4443437A" w14:textId="503D2390" w:rsidR="009E1857" w:rsidRPr="00E34275" w:rsidRDefault="009E1857" w:rsidP="00A241B3">
      <w:pPr>
        <w:rPr>
          <w:rFonts w:ascii="Times New Romans" w:hAnsi="Times New Romans" w:hint="eastAsia"/>
        </w:rPr>
      </w:pPr>
      <w:r w:rsidRPr="00E34275">
        <w:rPr>
          <w:rFonts w:ascii="Times New Romans" w:hAnsi="Times New Romans" w:hint="eastAsia"/>
        </w:rPr>
        <w:t>数组默认初始化值：</w:t>
      </w:r>
      <w:r w:rsidR="00890196" w:rsidRPr="00E34275">
        <w:rPr>
          <w:rFonts w:ascii="Times New Romans" w:hAnsi="Times New Romans" w:hint="eastAsia"/>
        </w:rPr>
        <w:t>在创建的时候，自己指定数组的长度，虚拟机给出默认的初始化值</w:t>
      </w:r>
    </w:p>
    <w:p w14:paraId="4375054F" w14:textId="77777777" w:rsidR="00890196"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数组默认初始化值的规律</w:t>
      </w:r>
    </w:p>
    <w:p w14:paraId="7B597EFD" w14:textId="77777777" w:rsidR="00890196"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整数类型：默认初始化值</w:t>
      </w:r>
      <w:r w:rsidRPr="00E34275">
        <w:rPr>
          <w:rFonts w:ascii="Times New Romans" w:hAnsi="Times New Romans"/>
        </w:rPr>
        <w:t>0</w:t>
      </w:r>
    </w:p>
    <w:p w14:paraId="3369B835" w14:textId="77777777" w:rsidR="00890196"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小数类型：默认初始化值</w:t>
      </w:r>
      <w:r w:rsidRPr="00E34275">
        <w:rPr>
          <w:rFonts w:ascii="Times New Romans" w:hAnsi="Times New Romans"/>
        </w:rPr>
        <w:t>0.0</w:t>
      </w:r>
    </w:p>
    <w:p w14:paraId="79CC8C50" w14:textId="5CBBC949" w:rsidR="00890196"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字符类型：默认初始化值</w:t>
      </w:r>
      <w:r w:rsidRPr="00E34275">
        <w:rPr>
          <w:rFonts w:ascii="Times New Romans" w:hAnsi="Times New Romans"/>
        </w:rPr>
        <w:t>'</w:t>
      </w:r>
      <w:r w:rsidRPr="00E34275">
        <w:rPr>
          <w:rFonts w:ascii="Times New Romans" w:hAnsi="Times New Romans" w:hint="eastAsia"/>
        </w:rPr>
        <w:t>\</w:t>
      </w:r>
      <w:r w:rsidRPr="00E34275">
        <w:rPr>
          <w:rFonts w:ascii="Times New Romans" w:hAnsi="Times New Romans"/>
        </w:rPr>
        <w:t>u0000'</w:t>
      </w:r>
      <w:r w:rsidRPr="00E34275">
        <w:rPr>
          <w:rFonts w:ascii="Times New Romans" w:hAnsi="Times New Romans"/>
        </w:rPr>
        <w:t>空格</w:t>
      </w:r>
    </w:p>
    <w:p w14:paraId="372FC8B5" w14:textId="77777777" w:rsidR="00890196"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布尔类型：默认初始化值</w:t>
      </w:r>
      <w:r w:rsidRPr="00E34275">
        <w:rPr>
          <w:rFonts w:ascii="Times New Romans" w:hAnsi="Times New Romans"/>
        </w:rPr>
        <w:t>fa1se</w:t>
      </w:r>
    </w:p>
    <w:p w14:paraId="602901BC" w14:textId="548A3449" w:rsidR="009E1857" w:rsidRPr="00E34275" w:rsidRDefault="00890196" w:rsidP="00890196">
      <w:pPr>
        <w:rPr>
          <w:rFonts w:ascii="Times New Romans" w:hAnsi="Times New Romans" w:hint="eastAsia"/>
        </w:rPr>
      </w:pPr>
      <w:r w:rsidRPr="00E34275">
        <w:rPr>
          <w:rFonts w:ascii="Times New Romans" w:hAnsi="Times New Romans"/>
        </w:rPr>
        <w:t>//</w:t>
      </w:r>
      <w:r w:rsidRPr="00E34275">
        <w:rPr>
          <w:rFonts w:ascii="Times New Romans" w:hAnsi="Times New Romans"/>
        </w:rPr>
        <w:t>引用数据类型：默认初始化值</w:t>
      </w:r>
      <w:r w:rsidRPr="00E34275">
        <w:rPr>
          <w:rFonts w:ascii="Times New Romans" w:hAnsi="Times New Romans"/>
        </w:rPr>
        <w:t>nu11</w:t>
      </w:r>
    </w:p>
    <w:p w14:paraId="51A30AFB" w14:textId="77777777" w:rsidR="00890196" w:rsidRPr="00E34275" w:rsidRDefault="00890196" w:rsidP="00890196">
      <w:pPr>
        <w:rPr>
          <w:rFonts w:ascii="Times New Romans" w:hAnsi="Times New Romans" w:hint="eastAsia"/>
        </w:rPr>
      </w:pPr>
      <w:r w:rsidRPr="00E34275">
        <w:rPr>
          <w:rFonts w:ascii="Times New Romans" w:hAnsi="Times New Romans" w:hint="eastAsia"/>
        </w:rPr>
        <w:t>动态初始化：手动指定数组长度，由系统给出默认初始化值。</w:t>
      </w:r>
    </w:p>
    <w:p w14:paraId="5504C0B7" w14:textId="6646DA4D" w:rsidR="00890196" w:rsidRPr="00E34275" w:rsidRDefault="00890196" w:rsidP="00890196">
      <w:pPr>
        <w:rPr>
          <w:rFonts w:ascii="Times New Romans" w:hAnsi="Times New Romans" w:hint="eastAsia"/>
        </w:rPr>
      </w:pPr>
      <w:r w:rsidRPr="00E34275">
        <w:rPr>
          <w:rFonts w:ascii="Times New Romans" w:hAnsi="Times New Romans" w:hint="eastAsia"/>
        </w:rPr>
        <w:t>静态初始化：手动指定数组元素，系统会根据元素个数，计算出数组的长度。</w:t>
      </w:r>
    </w:p>
    <w:p w14:paraId="47319C1B" w14:textId="553E935F" w:rsidR="00890196" w:rsidRPr="00E34275" w:rsidRDefault="00890196" w:rsidP="00890196">
      <w:pPr>
        <w:rPr>
          <w:rFonts w:ascii="Times New Romans" w:hAnsi="Times New Romans" w:hint="eastAsia"/>
        </w:rPr>
      </w:pPr>
    </w:p>
    <w:p w14:paraId="5CA87C00" w14:textId="4EAB7A35" w:rsidR="00890196" w:rsidRPr="00E34275" w:rsidRDefault="00C9030A" w:rsidP="00890196">
      <w:pPr>
        <w:rPr>
          <w:rFonts w:ascii="Times New Romans" w:hAnsi="Times New Romans" w:hint="eastAsia"/>
        </w:rPr>
      </w:pPr>
      <w:r w:rsidRPr="00E34275">
        <w:rPr>
          <w:rFonts w:ascii="Times New Romans" w:hAnsi="Times New Romans" w:hint="eastAsia"/>
        </w:rPr>
        <w:t>数组的内存图</w:t>
      </w:r>
    </w:p>
    <w:p w14:paraId="4B722A9A" w14:textId="2A6F4826" w:rsidR="00C9030A" w:rsidRPr="00E34275" w:rsidRDefault="00C9030A" w:rsidP="00C9030A">
      <w:pPr>
        <w:rPr>
          <w:rFonts w:ascii="Times New Romans" w:hAnsi="Times New Romans" w:hint="eastAsia"/>
        </w:rPr>
      </w:pPr>
      <w:r w:rsidRPr="00E34275">
        <w:rPr>
          <w:rFonts w:ascii="Times New Romans" w:hAnsi="Times New Romans"/>
        </w:rPr>
        <w:t>J</w:t>
      </w:r>
      <w:r w:rsidRPr="00E34275">
        <w:rPr>
          <w:rFonts w:ascii="Times New Romans" w:hAnsi="Times New Romans" w:hint="eastAsia"/>
        </w:rPr>
        <w:t>ava</w:t>
      </w:r>
      <w:r w:rsidRPr="00E34275">
        <w:rPr>
          <w:rFonts w:ascii="Times New Romans" w:hAnsi="Times New Romans" w:hint="eastAsia"/>
        </w:rPr>
        <w:t>内存分配：</w:t>
      </w:r>
    </w:p>
    <w:p w14:paraId="79170DEC" w14:textId="1A9371C7" w:rsidR="00C9030A" w:rsidRPr="00E34275" w:rsidRDefault="00C9030A" w:rsidP="00C9030A">
      <w:pPr>
        <w:rPr>
          <w:rFonts w:ascii="Times New Romans" w:hAnsi="Times New Romans" w:hint="eastAsia"/>
        </w:rPr>
      </w:pPr>
      <w:r w:rsidRPr="00E34275">
        <w:rPr>
          <w:rFonts w:ascii="Times New Romans" w:hAnsi="Times New Romans" w:hint="eastAsia"/>
        </w:rPr>
        <w:t>栈</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b/>
          <w:bCs/>
        </w:rPr>
        <w:t>方法</w:t>
      </w:r>
      <w:r w:rsidRPr="00E34275">
        <w:rPr>
          <w:rFonts w:ascii="Times New Romans" w:hAnsi="Times New Romans" w:hint="eastAsia"/>
        </w:rPr>
        <w:t>运行时使用的内存，比如</w:t>
      </w:r>
      <w:r w:rsidRPr="00E34275">
        <w:rPr>
          <w:rFonts w:ascii="Times New Romans" w:hAnsi="Times New Romans"/>
        </w:rPr>
        <w:t>main</w:t>
      </w:r>
      <w:r w:rsidRPr="00E34275">
        <w:rPr>
          <w:rFonts w:ascii="Times New Romans" w:hAnsi="Times New Romans"/>
        </w:rPr>
        <w:t>方法运行，进入方法栈中执行</w:t>
      </w:r>
      <w:r w:rsidR="00431813" w:rsidRPr="00E34275">
        <w:rPr>
          <w:rFonts w:ascii="Times New Romans" w:hAnsi="Times New Romans" w:hint="eastAsia"/>
        </w:rPr>
        <w:t>,</w:t>
      </w:r>
      <w:r w:rsidR="00431813" w:rsidRPr="00E34275">
        <w:rPr>
          <w:rFonts w:ascii="Times New Romans" w:hAnsi="Times New Romans"/>
        </w:rPr>
        <w:t xml:space="preserve"> </w:t>
      </w:r>
      <w:r w:rsidR="00431813" w:rsidRPr="00E34275">
        <w:rPr>
          <w:rFonts w:ascii="Times New Romans" w:hAnsi="Times New Romans" w:hint="eastAsia"/>
        </w:rPr>
        <w:t>运行完毕出栈</w:t>
      </w:r>
      <w:r w:rsidR="00431813" w:rsidRPr="00E34275">
        <w:rPr>
          <w:rFonts w:ascii="Times New Romans" w:hAnsi="Times New Romans" w:hint="eastAsia"/>
        </w:rPr>
        <w:t>.</w:t>
      </w:r>
      <w:r w:rsidR="00431813" w:rsidRPr="00E34275">
        <w:rPr>
          <w:rFonts w:ascii="Times New Romans" w:hAnsi="Times New Romans"/>
        </w:rPr>
        <w:t xml:space="preserve"> </w:t>
      </w:r>
    </w:p>
    <w:p w14:paraId="25809A30" w14:textId="6FF4FE10" w:rsidR="00431813" w:rsidRPr="00E34275" w:rsidRDefault="00431813" w:rsidP="00C9030A">
      <w:pPr>
        <w:rPr>
          <w:rFonts w:ascii="Times New Romans" w:hAnsi="Times New Romans" w:hint="eastAsia"/>
        </w:rPr>
      </w:pPr>
      <w:r w:rsidRPr="00E34275">
        <w:rPr>
          <w:rFonts w:ascii="Times New Romans" w:hAnsi="Times New Romans"/>
        </w:rPr>
        <w:tab/>
      </w:r>
      <w:r w:rsidRPr="00E34275">
        <w:rPr>
          <w:rFonts w:ascii="Times New Romans" w:hAnsi="Times New Romans" w:hint="eastAsia"/>
        </w:rPr>
        <w:t>先进后出</w:t>
      </w:r>
    </w:p>
    <w:p w14:paraId="7248DDB1" w14:textId="1FC9A256" w:rsidR="00C9030A" w:rsidRPr="00E34275" w:rsidRDefault="00C9030A" w:rsidP="00C9030A">
      <w:pPr>
        <w:rPr>
          <w:rFonts w:ascii="Times New Romans" w:hAnsi="Times New Romans" w:hint="eastAsia"/>
        </w:rPr>
      </w:pPr>
      <w:r w:rsidRPr="00E34275">
        <w:rPr>
          <w:rFonts w:ascii="Times New Romans" w:hAnsi="Times New Romans" w:hint="eastAsia"/>
        </w:rPr>
        <w:t>堆</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存储对象或者数组，</w:t>
      </w:r>
      <w:r w:rsidRPr="00E34275">
        <w:rPr>
          <w:rFonts w:ascii="Times New Romans" w:hAnsi="Times New Romans"/>
          <w:b/>
          <w:bCs/>
        </w:rPr>
        <w:t>new</w:t>
      </w:r>
      <w:r w:rsidRPr="00E34275">
        <w:rPr>
          <w:rFonts w:ascii="Times New Romans" w:hAnsi="Times New Romans"/>
          <w:b/>
          <w:bCs/>
        </w:rPr>
        <w:t>来创建的</w:t>
      </w:r>
      <w:r w:rsidRPr="00E34275">
        <w:rPr>
          <w:rFonts w:ascii="Times New Romans" w:hAnsi="Times New Romans"/>
        </w:rPr>
        <w:t>，都存储在堆内存</w:t>
      </w:r>
      <w:r w:rsidR="00603CB4" w:rsidRPr="00E34275">
        <w:rPr>
          <w:rFonts w:ascii="Times New Romans" w:hAnsi="Times New Romans" w:hint="eastAsia"/>
        </w:rPr>
        <w:t>,</w:t>
      </w:r>
      <w:r w:rsidR="00603CB4" w:rsidRPr="00E34275">
        <w:rPr>
          <w:rFonts w:ascii="Times New Romans" w:hAnsi="Times New Romans"/>
        </w:rPr>
        <w:t xml:space="preserve"> </w:t>
      </w:r>
      <w:r w:rsidR="00603CB4" w:rsidRPr="00E34275">
        <w:rPr>
          <w:rFonts w:ascii="Times New Romans" w:hAnsi="Times New Romans" w:hint="eastAsia"/>
        </w:rPr>
        <w:t>堆开辟出来的空间都有地址号。</w:t>
      </w:r>
    </w:p>
    <w:p w14:paraId="402E74A4" w14:textId="0EEFEA4F" w:rsidR="00C9030A" w:rsidRPr="00E34275" w:rsidRDefault="00C9030A" w:rsidP="00C9030A">
      <w:pPr>
        <w:rPr>
          <w:rFonts w:ascii="Times New Romans" w:hAnsi="Times New Romans" w:hint="eastAsia"/>
        </w:rPr>
      </w:pPr>
      <w:r w:rsidRPr="00E34275">
        <w:rPr>
          <w:rFonts w:ascii="Times New Romans" w:hAnsi="Times New Romans" w:hint="eastAsia"/>
        </w:rPr>
        <w:t>方法区</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存储可以运行的</w:t>
      </w:r>
      <w:r w:rsidRPr="00E34275">
        <w:rPr>
          <w:rFonts w:ascii="Times New Romans" w:hAnsi="Times New Romans"/>
        </w:rPr>
        <w:t>class</w:t>
      </w:r>
      <w:r w:rsidRPr="00E34275">
        <w:rPr>
          <w:rFonts w:ascii="Times New Romans" w:hAnsi="Times New Romans"/>
        </w:rPr>
        <w:t>文件</w:t>
      </w:r>
    </w:p>
    <w:p w14:paraId="42F1FCAE" w14:textId="0F063619" w:rsidR="00C9030A" w:rsidRPr="00E34275" w:rsidRDefault="00C9030A" w:rsidP="00C9030A">
      <w:pPr>
        <w:rPr>
          <w:rFonts w:ascii="Times New Romans" w:hAnsi="Times New Romans" w:hint="eastAsia"/>
        </w:rPr>
      </w:pPr>
      <w:r w:rsidRPr="00E34275">
        <w:rPr>
          <w:rFonts w:ascii="Times New Romans" w:hAnsi="Times New Romans" w:hint="eastAsia"/>
        </w:rPr>
        <w:t>本地方法栈</w:t>
      </w:r>
      <w:r w:rsidRPr="00E34275">
        <w:rPr>
          <w:rFonts w:ascii="Times New Romans" w:hAnsi="Times New Romans" w:hint="eastAsia"/>
        </w:rPr>
        <w:t>:</w:t>
      </w:r>
      <w:r w:rsidRPr="00E34275">
        <w:rPr>
          <w:rFonts w:ascii="Times New Romans" w:hAnsi="Times New Romans"/>
        </w:rPr>
        <w:t xml:space="preserve"> JVM</w:t>
      </w:r>
      <w:r w:rsidRPr="00E34275">
        <w:rPr>
          <w:rFonts w:ascii="Times New Romans" w:hAnsi="Times New Romans"/>
        </w:rPr>
        <w:t>在使用操作系统功能的时候使用，和我们开发无关</w:t>
      </w:r>
    </w:p>
    <w:p w14:paraId="0A2F917B" w14:textId="252B73CD" w:rsidR="00C9030A" w:rsidRPr="00E34275" w:rsidRDefault="00C9030A" w:rsidP="00C9030A">
      <w:pPr>
        <w:rPr>
          <w:rFonts w:ascii="Times New Romans" w:hAnsi="Times New Romans" w:hint="eastAsia"/>
        </w:rPr>
      </w:pPr>
      <w:r w:rsidRPr="00E34275">
        <w:rPr>
          <w:rFonts w:ascii="Times New Romans" w:hAnsi="Times New Romans" w:hint="eastAsia"/>
        </w:rPr>
        <w:t>寄存器</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给</w:t>
      </w:r>
      <w:r w:rsidRPr="00E34275">
        <w:rPr>
          <w:rFonts w:ascii="Times New Romans" w:hAnsi="Times New Romans"/>
        </w:rPr>
        <w:t>CPU</w:t>
      </w:r>
      <w:r w:rsidRPr="00E34275">
        <w:rPr>
          <w:rFonts w:ascii="Times New Romans" w:hAnsi="Times New Romans"/>
        </w:rPr>
        <w:t>使用，和我们开发无关</w:t>
      </w:r>
    </w:p>
    <w:p w14:paraId="237C1A19" w14:textId="75D93FBE" w:rsidR="00C9030A" w:rsidRPr="00E34275" w:rsidRDefault="00C9030A" w:rsidP="00C9030A">
      <w:pPr>
        <w:jc w:val="center"/>
        <w:rPr>
          <w:rFonts w:ascii="Times New Romans" w:hAnsi="Times New Romans" w:hint="eastAsia"/>
        </w:rPr>
      </w:pPr>
      <w:r w:rsidRPr="00E34275">
        <w:rPr>
          <w:rFonts w:ascii="Times New Romans" w:hAnsi="Times New Romans"/>
          <w:noProof/>
        </w:rPr>
        <w:drawing>
          <wp:inline distT="0" distB="0" distL="0" distR="0" wp14:anchorId="026D9380" wp14:editId="7E30B3FC">
            <wp:extent cx="2762431" cy="252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62431" cy="2520000"/>
                    </a:xfrm>
                    <a:prstGeom prst="rect">
                      <a:avLst/>
                    </a:prstGeom>
                  </pic:spPr>
                </pic:pic>
              </a:graphicData>
            </a:graphic>
          </wp:inline>
        </w:drawing>
      </w:r>
    </w:p>
    <w:p w14:paraId="1952CE5B" w14:textId="09D9EF2E" w:rsidR="00C9030A" w:rsidRPr="00E34275" w:rsidRDefault="00C9030A" w:rsidP="00C9030A">
      <w:pPr>
        <w:jc w:val="center"/>
        <w:rPr>
          <w:rFonts w:ascii="Times New Romans" w:hAnsi="Times New Romans" w:hint="eastAsia"/>
        </w:rPr>
      </w:pPr>
      <w:r w:rsidRPr="00E34275">
        <w:rPr>
          <w:rFonts w:ascii="Times New Romans" w:hAnsi="Times New Romans"/>
          <w:noProof/>
        </w:rPr>
        <w:lastRenderedPageBreak/>
        <w:drawing>
          <wp:inline distT="0" distB="0" distL="0" distR="0" wp14:anchorId="113DA953" wp14:editId="44B343F4">
            <wp:extent cx="3115321" cy="252000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15321" cy="2520000"/>
                    </a:xfrm>
                    <a:prstGeom prst="rect">
                      <a:avLst/>
                    </a:prstGeom>
                  </pic:spPr>
                </pic:pic>
              </a:graphicData>
            </a:graphic>
          </wp:inline>
        </w:drawing>
      </w:r>
    </w:p>
    <w:p w14:paraId="08B95C94" w14:textId="66D71C5B" w:rsidR="00C9030A" w:rsidRPr="00E34275" w:rsidRDefault="001C16D9" w:rsidP="00C9030A">
      <w:pPr>
        <w:rPr>
          <w:rFonts w:ascii="Times New Romans" w:hAnsi="Times New Romans" w:hint="eastAsia"/>
        </w:rPr>
      </w:pPr>
      <w:r w:rsidRPr="00E34275">
        <w:rPr>
          <w:rFonts w:ascii="Times New Romans" w:hAnsi="Times New Romans"/>
          <w:noProof/>
        </w:rPr>
        <w:drawing>
          <wp:inline distT="0" distB="0" distL="0" distR="0" wp14:anchorId="6567B1E3" wp14:editId="5A0EB0C0">
            <wp:extent cx="5274310" cy="22377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237740"/>
                    </a:xfrm>
                    <a:prstGeom prst="rect">
                      <a:avLst/>
                    </a:prstGeom>
                  </pic:spPr>
                </pic:pic>
              </a:graphicData>
            </a:graphic>
          </wp:inline>
        </w:drawing>
      </w:r>
    </w:p>
    <w:p w14:paraId="3E7CB82F" w14:textId="156583D4" w:rsidR="00C9030A" w:rsidRPr="00E34275" w:rsidRDefault="00C9030A" w:rsidP="00C9030A">
      <w:pPr>
        <w:rPr>
          <w:rFonts w:ascii="Times New Romans" w:hAnsi="Times New Romans" w:hint="eastAsia"/>
        </w:rPr>
      </w:pPr>
    </w:p>
    <w:p w14:paraId="18B4741C" w14:textId="77777777" w:rsidR="0050404C" w:rsidRPr="00E34275" w:rsidRDefault="0050404C"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727F1389" w14:textId="2C32174B" w:rsidR="00603CB4" w:rsidRPr="00E34275" w:rsidRDefault="00DE41C1" w:rsidP="00DE41C1">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5</w:t>
      </w:r>
      <w:r w:rsidRPr="00E34275">
        <w:rPr>
          <w:rFonts w:ascii="Times New Romans" w:hAnsi="Times New Romans"/>
          <w:sz w:val="28"/>
          <w:szCs w:val="28"/>
        </w:rPr>
        <w:t xml:space="preserve"> </w:t>
      </w:r>
      <w:r w:rsidR="00603CB4" w:rsidRPr="00E34275">
        <w:rPr>
          <w:rFonts w:ascii="Times New Romans" w:hAnsi="Times New Romans" w:hint="eastAsia"/>
          <w:sz w:val="28"/>
          <w:szCs w:val="28"/>
        </w:rPr>
        <w:t>方法</w:t>
      </w:r>
    </w:p>
    <w:p w14:paraId="00D808BC" w14:textId="76CF8356" w:rsidR="00603CB4" w:rsidRPr="00E34275" w:rsidRDefault="00603CB4" w:rsidP="00C9030A">
      <w:pPr>
        <w:rPr>
          <w:rFonts w:ascii="Times New Romans" w:hAnsi="Times New Romans" w:hint="eastAsia"/>
        </w:rPr>
      </w:pPr>
      <w:r w:rsidRPr="00E34275">
        <w:rPr>
          <w:rFonts w:ascii="Times New Romans" w:hAnsi="Times New Romans" w:hint="eastAsia"/>
        </w:rPr>
        <w:t>方法是程序中最小的执行单元</w:t>
      </w:r>
      <w:r w:rsidRPr="00E34275">
        <w:rPr>
          <w:rFonts w:ascii="Times New Romans" w:hAnsi="Times New Romans" w:hint="eastAsia"/>
        </w:rPr>
        <w:t>.</w:t>
      </w:r>
      <w:r w:rsidRPr="00E34275">
        <w:rPr>
          <w:rFonts w:ascii="Times New Romans" w:hAnsi="Times New Romans"/>
        </w:rPr>
        <w:t xml:space="preserve"> </w:t>
      </w:r>
      <w:r w:rsidR="00F36915" w:rsidRPr="00E34275">
        <w:rPr>
          <w:rFonts w:ascii="Times New Romans" w:hAnsi="Times New Romans" w:hint="eastAsia"/>
        </w:rPr>
        <w:t>重复代码可以定义为方法</w:t>
      </w:r>
      <w:r w:rsidR="00F36915" w:rsidRPr="00E34275">
        <w:rPr>
          <w:rFonts w:ascii="Times New Romans" w:hAnsi="Times New Romans" w:hint="eastAsia"/>
        </w:rPr>
        <w:t>,</w:t>
      </w:r>
      <w:r w:rsidR="00F36915" w:rsidRPr="00E34275">
        <w:rPr>
          <w:rFonts w:ascii="Times New Romans" w:hAnsi="Times New Romans" w:hint="eastAsia"/>
        </w:rPr>
        <w:t>提高复用性和可维护性</w:t>
      </w:r>
      <w:r w:rsidR="00F36915" w:rsidRPr="00E34275">
        <w:rPr>
          <w:rFonts w:ascii="Times New Romans" w:hAnsi="Times New Romans" w:hint="eastAsia"/>
        </w:rPr>
        <w:t>.</w:t>
      </w:r>
    </w:p>
    <w:p w14:paraId="49CE731B" w14:textId="43DE6A6B" w:rsidR="00F36915" w:rsidRPr="00E34275" w:rsidRDefault="00F36915" w:rsidP="00C9030A">
      <w:pPr>
        <w:rPr>
          <w:rFonts w:ascii="Times New Romans" w:hAnsi="Times New Romans" w:hint="eastAsia"/>
        </w:rPr>
      </w:pPr>
      <w:r w:rsidRPr="00E34275">
        <w:rPr>
          <w:rFonts w:ascii="Times New Romans" w:hAnsi="Times New Romans" w:hint="eastAsia"/>
        </w:rPr>
        <w:t>定义格式</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写在</w:t>
      </w:r>
      <w:r w:rsidRPr="00E34275">
        <w:rPr>
          <w:rFonts w:ascii="Times New Romans" w:hAnsi="Times New Romans" w:hint="eastAsia"/>
        </w:rPr>
        <w:t>main</w:t>
      </w:r>
      <w:r w:rsidRPr="00E34275">
        <w:rPr>
          <w:rFonts w:ascii="Times New Romans" w:hAnsi="Times New Romans" w:hint="eastAsia"/>
        </w:rPr>
        <w:t>外</w:t>
      </w:r>
    </w:p>
    <w:p w14:paraId="0AA295FA" w14:textId="7ABB7D61" w:rsidR="00F36915" w:rsidRPr="00E34275" w:rsidRDefault="00F36915" w:rsidP="00C9030A">
      <w:pPr>
        <w:rPr>
          <w:rFonts w:ascii="Times New Romans" w:hAnsi="Times New Romans" w:hint="eastAsia"/>
        </w:rPr>
      </w:pPr>
      <w:r w:rsidRPr="00E34275">
        <w:rPr>
          <w:rFonts w:ascii="Times New Romans" w:hAnsi="Times New Romans" w:hint="eastAsia"/>
        </w:rPr>
        <w:t>普通方法定义</w:t>
      </w:r>
      <w:r w:rsidRPr="00E34275">
        <w:rPr>
          <w:rFonts w:ascii="Times New Romans" w:hAnsi="Times New Romans" w:hint="eastAsia"/>
        </w:rPr>
        <w:t>:</w:t>
      </w:r>
      <w:r w:rsidRPr="00E34275">
        <w:rPr>
          <w:rFonts w:ascii="Times New Romans" w:hAnsi="Times New Romans"/>
        </w:rPr>
        <w:t xml:space="preserve"> </w:t>
      </w:r>
    </w:p>
    <w:p w14:paraId="05C5EE40" w14:textId="6CF9D1C4" w:rsidR="00F36915" w:rsidRPr="00E34275" w:rsidRDefault="00F531CC" w:rsidP="00F531CC">
      <w:pPr>
        <w:ind w:leftChars="100" w:left="210"/>
        <w:rPr>
          <w:rFonts w:ascii="Times New Romans" w:hAnsi="Times New Romans" w:hint="eastAsia"/>
        </w:rPr>
      </w:pPr>
      <w:r w:rsidRPr="00E34275">
        <w:rPr>
          <w:rFonts w:ascii="Times New Romans" w:hAnsi="Times New Romans" w:hint="eastAsia"/>
        </w:rPr>
        <w:t>p</w:t>
      </w:r>
      <w:r w:rsidR="00F36915" w:rsidRPr="00E34275">
        <w:rPr>
          <w:rFonts w:ascii="Times New Romans" w:hAnsi="Times New Romans"/>
        </w:rPr>
        <w:t xml:space="preserve">ublic static void </w:t>
      </w:r>
      <w:proofErr w:type="spellStart"/>
      <w:r w:rsidR="00F36915" w:rsidRPr="00E34275">
        <w:rPr>
          <w:rFonts w:ascii="Times New Romans" w:hAnsi="Times New Romans"/>
        </w:rPr>
        <w:t>Method_name</w:t>
      </w:r>
      <w:proofErr w:type="spellEnd"/>
      <w:r w:rsidR="00F36915" w:rsidRPr="00E34275">
        <w:rPr>
          <w:rFonts w:ascii="Times New Romans" w:hAnsi="Times New Romans"/>
        </w:rPr>
        <w:t>() {</w:t>
      </w:r>
    </w:p>
    <w:p w14:paraId="3F0BB005" w14:textId="47462968" w:rsidR="00F36915" w:rsidRPr="00E34275" w:rsidRDefault="00F36915" w:rsidP="00F531CC">
      <w:pPr>
        <w:ind w:leftChars="100" w:left="210"/>
        <w:rPr>
          <w:rFonts w:ascii="Times New Romans" w:hAnsi="Times New Romans" w:hint="eastAsia"/>
        </w:rPr>
      </w:pPr>
      <w:r w:rsidRPr="00E34275">
        <w:rPr>
          <w:rFonts w:ascii="Times New Romans" w:hAnsi="Times New Romans"/>
        </w:rPr>
        <w:tab/>
        <w:t>specific method;</w:t>
      </w:r>
    </w:p>
    <w:p w14:paraId="668D70D2" w14:textId="086D70FF" w:rsidR="00F36915" w:rsidRPr="00E34275" w:rsidRDefault="00F36915" w:rsidP="00F531CC">
      <w:pPr>
        <w:ind w:leftChars="100" w:left="210"/>
        <w:rPr>
          <w:rFonts w:ascii="Times New Romans" w:hAnsi="Times New Romans" w:hint="eastAsia"/>
        </w:rPr>
      </w:pPr>
      <w:r w:rsidRPr="00E34275">
        <w:rPr>
          <w:rFonts w:ascii="Times New Romans" w:hAnsi="Times New Romans" w:hint="eastAsia"/>
        </w:rPr>
        <w:t>}</w:t>
      </w:r>
    </w:p>
    <w:p w14:paraId="69948E0C" w14:textId="7F211ADA" w:rsidR="00F36915" w:rsidRPr="00E34275" w:rsidRDefault="00F36915" w:rsidP="00F531CC">
      <w:pPr>
        <w:ind w:leftChars="100" w:left="210"/>
        <w:rPr>
          <w:rFonts w:ascii="Times New Romans" w:hAnsi="Times New Romans" w:hint="eastAsia"/>
        </w:rPr>
      </w:pPr>
      <w:r w:rsidRPr="00E34275">
        <w:rPr>
          <w:rFonts w:ascii="Times New Romans" w:hAnsi="Times New Romans" w:hint="eastAsia"/>
        </w:rPr>
        <w:t>调用</w:t>
      </w:r>
      <w:r w:rsidRPr="00E34275">
        <w:rPr>
          <w:rFonts w:ascii="Times New Romans" w:hAnsi="Times New Romans" w:hint="eastAsia"/>
        </w:rPr>
        <w:t>:</w:t>
      </w:r>
      <w:r w:rsidRPr="00E34275">
        <w:rPr>
          <w:rFonts w:ascii="Times New Romans" w:hAnsi="Times New Romans"/>
        </w:rPr>
        <w:t xml:space="preserve"> </w:t>
      </w:r>
      <w:proofErr w:type="spellStart"/>
      <w:r w:rsidRPr="00E34275">
        <w:rPr>
          <w:rFonts w:ascii="Times New Romans" w:hAnsi="Times New Romans"/>
        </w:rPr>
        <w:t>M</w:t>
      </w:r>
      <w:r w:rsidRPr="00E34275">
        <w:rPr>
          <w:rFonts w:ascii="Times New Romans" w:hAnsi="Times New Romans" w:hint="eastAsia"/>
        </w:rPr>
        <w:t>e</w:t>
      </w:r>
      <w:r w:rsidRPr="00E34275">
        <w:rPr>
          <w:rFonts w:ascii="Times New Romans" w:hAnsi="Times New Romans"/>
        </w:rPr>
        <w:t>thod_name</w:t>
      </w:r>
      <w:proofErr w:type="spellEnd"/>
      <w:r w:rsidRPr="00E34275">
        <w:rPr>
          <w:rFonts w:ascii="Times New Romans" w:hAnsi="Times New Romans"/>
        </w:rPr>
        <w:t xml:space="preserve">(); </w:t>
      </w:r>
    </w:p>
    <w:p w14:paraId="34101801" w14:textId="19D3BA9D" w:rsidR="00F36915" w:rsidRPr="00E34275" w:rsidRDefault="00F531CC" w:rsidP="00C9030A">
      <w:pPr>
        <w:rPr>
          <w:rFonts w:ascii="Times New Romans" w:hAnsi="Times New Romans" w:hint="eastAsia"/>
        </w:rPr>
      </w:pPr>
      <w:r w:rsidRPr="00E34275">
        <w:rPr>
          <w:rFonts w:ascii="Times New Romans" w:hAnsi="Times New Romans" w:hint="eastAsia"/>
        </w:rPr>
        <w:t>带参数的方法</w:t>
      </w:r>
      <w:r w:rsidRPr="00E34275">
        <w:rPr>
          <w:rFonts w:ascii="Times New Romans" w:hAnsi="Times New Romans" w:hint="eastAsia"/>
        </w:rPr>
        <w:t>:</w:t>
      </w:r>
    </w:p>
    <w:p w14:paraId="6AAAC7DD" w14:textId="655FB22F" w:rsidR="00F531CC" w:rsidRPr="00E34275" w:rsidRDefault="00F531CC" w:rsidP="00F531CC">
      <w:pPr>
        <w:ind w:leftChars="100" w:left="210"/>
        <w:rPr>
          <w:rFonts w:ascii="Times New Romans" w:hAnsi="Times New Romans" w:hint="eastAsia"/>
        </w:rPr>
      </w:pPr>
      <w:r w:rsidRPr="00E34275">
        <w:rPr>
          <w:rFonts w:ascii="Times New Romans" w:hAnsi="Times New Romans" w:hint="eastAsia"/>
        </w:rPr>
        <w:t>public</w:t>
      </w:r>
      <w:r w:rsidRPr="00E34275">
        <w:rPr>
          <w:rFonts w:ascii="Times New Romans" w:hAnsi="Times New Romans"/>
        </w:rPr>
        <w:t xml:space="preserve"> static void </w:t>
      </w:r>
      <w:proofErr w:type="spellStart"/>
      <w:r w:rsidRPr="00E34275">
        <w:rPr>
          <w:rFonts w:ascii="Times New Romans" w:hAnsi="Times New Romans"/>
        </w:rPr>
        <w:t>Method_name</w:t>
      </w:r>
      <w:proofErr w:type="spellEnd"/>
      <w:r w:rsidRPr="00E34275">
        <w:rPr>
          <w:rFonts w:ascii="Times New Romans" w:hAnsi="Times New Romans"/>
        </w:rPr>
        <w:t>(int num1, int num2) {</w:t>
      </w:r>
    </w:p>
    <w:p w14:paraId="2343A039" w14:textId="60B13208" w:rsidR="00F531CC" w:rsidRPr="00E34275" w:rsidRDefault="00F531CC" w:rsidP="00F531CC">
      <w:pPr>
        <w:ind w:leftChars="100" w:left="210"/>
        <w:rPr>
          <w:rFonts w:ascii="Times New Romans" w:hAnsi="Times New Romans" w:hint="eastAsia"/>
        </w:rPr>
      </w:pPr>
      <w:r w:rsidRPr="00E34275">
        <w:rPr>
          <w:rFonts w:ascii="Times New Romans" w:hAnsi="Times New Romans"/>
        </w:rPr>
        <w:tab/>
        <w:t>specific method;</w:t>
      </w:r>
    </w:p>
    <w:p w14:paraId="1A821159" w14:textId="27B619D9" w:rsidR="00F531CC" w:rsidRPr="00E34275" w:rsidRDefault="00F531CC" w:rsidP="00F531CC">
      <w:pPr>
        <w:ind w:leftChars="100" w:left="210"/>
        <w:rPr>
          <w:rFonts w:ascii="Times New Romans" w:hAnsi="Times New Romans" w:hint="eastAsia"/>
        </w:rPr>
      </w:pPr>
      <w:r w:rsidRPr="00E34275">
        <w:rPr>
          <w:rFonts w:ascii="Times New Romans" w:hAnsi="Times New Romans" w:hint="eastAsia"/>
        </w:rPr>
        <w:t>}</w:t>
      </w:r>
    </w:p>
    <w:p w14:paraId="68213B71" w14:textId="77777777" w:rsidR="00F531CC" w:rsidRPr="00E34275" w:rsidRDefault="00F531CC" w:rsidP="00F531CC">
      <w:pPr>
        <w:ind w:leftChars="100" w:left="210"/>
        <w:rPr>
          <w:rFonts w:ascii="Times New Romans" w:hAnsi="Times New Romans" w:hint="eastAsia"/>
        </w:rPr>
      </w:pPr>
      <w:r w:rsidRPr="00E34275">
        <w:rPr>
          <w:rFonts w:ascii="Times New Romans" w:hAnsi="Times New Romans" w:hint="eastAsia"/>
        </w:rPr>
        <w:t>形参：全称形式参数，是指方法定义中的参数</w:t>
      </w:r>
    </w:p>
    <w:p w14:paraId="100A6DE8" w14:textId="5DF24826" w:rsidR="00F531CC" w:rsidRPr="00E34275" w:rsidRDefault="00F531CC" w:rsidP="00F531CC">
      <w:pPr>
        <w:ind w:leftChars="100" w:left="210"/>
        <w:rPr>
          <w:rFonts w:ascii="Times New Romans" w:hAnsi="Times New Romans" w:hint="eastAsia"/>
        </w:rPr>
      </w:pPr>
      <w:r w:rsidRPr="00E34275">
        <w:rPr>
          <w:rFonts w:ascii="Times New Romans" w:hAnsi="Times New Romans" w:hint="eastAsia"/>
        </w:rPr>
        <w:t>实参：全称实际参数，方法调用中的参数</w:t>
      </w:r>
    </w:p>
    <w:p w14:paraId="12B3D0EE" w14:textId="2BA5F739" w:rsidR="00F531CC" w:rsidRPr="00E34275" w:rsidRDefault="00F531CC" w:rsidP="00F531CC">
      <w:pPr>
        <w:rPr>
          <w:rFonts w:ascii="Times New Romans" w:hAnsi="Times New Romans" w:hint="eastAsia"/>
        </w:rPr>
      </w:pPr>
      <w:r w:rsidRPr="00E34275">
        <w:rPr>
          <w:rFonts w:ascii="Times New Romans" w:hAnsi="Times New Romans" w:hint="eastAsia"/>
        </w:rPr>
        <w:t>含输出的方法</w:t>
      </w:r>
      <w:r w:rsidRPr="00E34275">
        <w:rPr>
          <w:rFonts w:ascii="Times New Romans" w:hAnsi="Times New Romans" w:hint="eastAsia"/>
        </w:rPr>
        <w:t>:</w:t>
      </w:r>
    </w:p>
    <w:p w14:paraId="4101769D" w14:textId="77777777" w:rsidR="00F531CC" w:rsidRPr="00E34275" w:rsidRDefault="00F531CC" w:rsidP="00F531CC">
      <w:pPr>
        <w:ind w:leftChars="100" w:left="210"/>
        <w:rPr>
          <w:rFonts w:ascii="Times New Romans" w:hAnsi="Times New Romans" w:hint="eastAsia"/>
        </w:rPr>
      </w:pPr>
      <w:r w:rsidRPr="00E34275">
        <w:rPr>
          <w:rFonts w:ascii="Times New Romans" w:hAnsi="Times New Romans"/>
        </w:rPr>
        <w:t xml:space="preserve">public static void </w:t>
      </w:r>
      <w:proofErr w:type="spellStart"/>
      <w:r w:rsidRPr="00E34275">
        <w:rPr>
          <w:rFonts w:ascii="Times New Romans" w:hAnsi="Times New Romans"/>
        </w:rPr>
        <w:t>Method_name</w:t>
      </w:r>
      <w:proofErr w:type="spellEnd"/>
      <w:r w:rsidRPr="00E34275">
        <w:rPr>
          <w:rFonts w:ascii="Times New Romans" w:hAnsi="Times New Romans"/>
        </w:rPr>
        <w:t>(int num1, int num2) {</w:t>
      </w:r>
    </w:p>
    <w:p w14:paraId="703047B7" w14:textId="2EFBA7AA" w:rsidR="00F531CC" w:rsidRPr="00E34275" w:rsidRDefault="00F531CC" w:rsidP="00F531CC">
      <w:pPr>
        <w:ind w:leftChars="100" w:left="210"/>
        <w:rPr>
          <w:rFonts w:ascii="Times New Romans" w:hAnsi="Times New Romans" w:hint="eastAsia"/>
        </w:rPr>
      </w:pPr>
      <w:r w:rsidRPr="00E34275">
        <w:rPr>
          <w:rFonts w:ascii="Times New Romans" w:hAnsi="Times New Romans"/>
        </w:rPr>
        <w:tab/>
        <w:t>specific method;</w:t>
      </w:r>
    </w:p>
    <w:p w14:paraId="075BF682" w14:textId="7CF6EB99" w:rsidR="00F82DD6" w:rsidRPr="00E34275" w:rsidRDefault="00F82DD6" w:rsidP="00F531CC">
      <w:pPr>
        <w:ind w:leftChars="100" w:left="210"/>
        <w:rPr>
          <w:rFonts w:ascii="Times New Romans" w:hAnsi="Times New Romans" w:hint="eastAsia"/>
        </w:rPr>
      </w:pPr>
      <w:r w:rsidRPr="00E34275">
        <w:rPr>
          <w:rFonts w:ascii="Times New Romans" w:hAnsi="Times New Romans"/>
        </w:rPr>
        <w:tab/>
        <w:t xml:space="preserve">return a; </w:t>
      </w:r>
      <w:r w:rsidR="00A02991" w:rsidRPr="00E34275">
        <w:rPr>
          <w:rFonts w:ascii="Times New Romans" w:hAnsi="Times New Romans"/>
        </w:rPr>
        <w:t>//</w:t>
      </w:r>
      <w:r w:rsidR="00A02991" w:rsidRPr="00E34275">
        <w:rPr>
          <w:rFonts w:ascii="Times New Romans" w:hAnsi="Times New Romans" w:hint="eastAsia"/>
        </w:rPr>
        <w:t>结束方法</w:t>
      </w:r>
    </w:p>
    <w:p w14:paraId="190A0B9E" w14:textId="32C6BB70" w:rsidR="00F531CC" w:rsidRPr="00E34275" w:rsidRDefault="00F531CC" w:rsidP="00F531CC">
      <w:pPr>
        <w:ind w:leftChars="100" w:left="210"/>
        <w:rPr>
          <w:rFonts w:ascii="Times New Romans" w:hAnsi="Times New Romans" w:hint="eastAsia"/>
        </w:rPr>
      </w:pPr>
      <w:r w:rsidRPr="00E34275">
        <w:rPr>
          <w:rFonts w:ascii="Times New Romans" w:hAnsi="Times New Romans"/>
        </w:rPr>
        <w:t>}</w:t>
      </w:r>
    </w:p>
    <w:p w14:paraId="0D11852B" w14:textId="4A2C2FBE" w:rsidR="00F531CC" w:rsidRPr="00E34275" w:rsidRDefault="00F531CC" w:rsidP="00F531CC">
      <w:pPr>
        <w:ind w:leftChars="100" w:left="210"/>
        <w:rPr>
          <w:rFonts w:ascii="Times New Romans" w:hAnsi="Times New Romans" w:hint="eastAsia"/>
        </w:rPr>
      </w:pPr>
    </w:p>
    <w:p w14:paraId="1C305FF2" w14:textId="02A2C8F1" w:rsidR="00AA2A16" w:rsidRPr="00E34275" w:rsidRDefault="00AA2A16" w:rsidP="00F465B1">
      <w:pPr>
        <w:pStyle w:val="a3"/>
        <w:numPr>
          <w:ilvl w:val="0"/>
          <w:numId w:val="1"/>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14</w:t>
      </w:r>
    </w:p>
    <w:p w14:paraId="3A038876" w14:textId="4C3FA35E" w:rsidR="00AA2A16" w:rsidRPr="00E34275" w:rsidRDefault="001114FE" w:rsidP="003D2256">
      <w:pPr>
        <w:rPr>
          <w:rFonts w:ascii="Times New Romans" w:hAnsi="Times New Romans" w:hint="eastAsia"/>
        </w:rPr>
      </w:pPr>
      <w:r w:rsidRPr="00E34275">
        <w:rPr>
          <w:rFonts w:ascii="Times New Romans" w:hAnsi="Times New Romans" w:hint="eastAsia"/>
          <w:b/>
          <w:bCs/>
        </w:rPr>
        <w:t>方法重载</w:t>
      </w:r>
      <w:r w:rsidRPr="00E34275">
        <w:rPr>
          <w:rFonts w:ascii="Times New Romans" w:hAnsi="Times New Romans" w:hint="eastAsia"/>
        </w:rPr>
        <w:t>:</w:t>
      </w:r>
    </w:p>
    <w:p w14:paraId="7DAD7755" w14:textId="77777777" w:rsidR="001114FE" w:rsidRPr="00E34275" w:rsidRDefault="001114FE" w:rsidP="003D2256">
      <w:pPr>
        <w:rPr>
          <w:rFonts w:ascii="Times New Romans" w:hAnsi="Times New Romans" w:hint="eastAsia"/>
        </w:rPr>
      </w:pPr>
      <w:r w:rsidRPr="00E34275">
        <w:rPr>
          <w:rFonts w:ascii="Times New Romans" w:hAnsi="Times New Romans" w:hint="eastAsia"/>
        </w:rPr>
        <w:t>在</w:t>
      </w:r>
      <w:r w:rsidRPr="00E34275">
        <w:rPr>
          <w:rFonts w:ascii="Times New Romans" w:hAnsi="Times New Romans" w:hint="eastAsia"/>
          <w:b/>
          <w:bCs/>
        </w:rPr>
        <w:t>同一个类</w:t>
      </w:r>
      <w:r w:rsidRPr="00E34275">
        <w:rPr>
          <w:rFonts w:ascii="Times New Romans" w:hAnsi="Times New Romans" w:hint="eastAsia"/>
        </w:rPr>
        <w:t>中，定义了多个同名的方法，这些同名的方法具有</w:t>
      </w:r>
      <w:r w:rsidRPr="00E34275">
        <w:rPr>
          <w:rFonts w:ascii="Times New Romans" w:hAnsi="Times New Romans" w:hint="eastAsia"/>
          <w:b/>
          <w:bCs/>
        </w:rPr>
        <w:t>同种的功能</w:t>
      </w:r>
      <w:r w:rsidRPr="00E34275">
        <w:rPr>
          <w:rFonts w:ascii="Times New Romans" w:hAnsi="Times New Romans" w:hint="eastAsia"/>
        </w:rPr>
        <w:t>。</w:t>
      </w:r>
    </w:p>
    <w:p w14:paraId="02C7EBDF" w14:textId="77777777" w:rsidR="001114FE" w:rsidRPr="00E34275" w:rsidRDefault="001114FE" w:rsidP="003D2256">
      <w:pPr>
        <w:rPr>
          <w:rFonts w:ascii="Times New Romans" w:hAnsi="Times New Romans" w:hint="eastAsia"/>
        </w:rPr>
      </w:pPr>
      <w:r w:rsidRPr="00E34275">
        <w:rPr>
          <w:rFonts w:ascii="Times New Romans" w:hAnsi="Times New Romans" w:hint="eastAsia"/>
        </w:rPr>
        <w:t>每个方法具有不同的参数类型或参数个数，这些同名的方法，就构成了重载关系</w:t>
      </w:r>
    </w:p>
    <w:p w14:paraId="406B1A06" w14:textId="70D36A2F" w:rsidR="001114FE" w:rsidRPr="00E34275" w:rsidRDefault="001114FE" w:rsidP="003D2256">
      <w:pPr>
        <w:rPr>
          <w:rFonts w:ascii="Times New Romans" w:hAnsi="Times New Romans" w:hint="eastAsia"/>
        </w:rPr>
      </w:pPr>
      <w:r w:rsidRPr="00E34275">
        <w:rPr>
          <w:rFonts w:ascii="Times New Romans" w:hAnsi="Times New Romans" w:hint="eastAsia"/>
        </w:rPr>
        <w:t>简单记：同一个类中，方法名相同，参数不同的方法。与返回值无关。</w:t>
      </w:r>
    </w:p>
    <w:p w14:paraId="799D81F6" w14:textId="4350337A" w:rsidR="001114FE" w:rsidRPr="00E34275" w:rsidRDefault="001114FE" w:rsidP="003D2256">
      <w:pPr>
        <w:rPr>
          <w:rFonts w:ascii="Times New Romans" w:hAnsi="Times New Romans" w:hint="eastAsia"/>
        </w:rPr>
      </w:pPr>
      <w:r w:rsidRPr="00E34275">
        <w:rPr>
          <w:rFonts w:ascii="Times New Romans" w:hAnsi="Times New Romans"/>
        </w:rPr>
        <w:tab/>
      </w:r>
      <w:r w:rsidRPr="00E34275">
        <w:rPr>
          <w:rFonts w:ascii="Times New Romans" w:hAnsi="Times New Romans"/>
        </w:rPr>
        <w:tab/>
        <w:t xml:space="preserve">  </w:t>
      </w:r>
      <w:r w:rsidRPr="00E34275">
        <w:rPr>
          <w:rFonts w:ascii="Times New Romans" w:hAnsi="Times New Romans" w:hint="eastAsia"/>
        </w:rPr>
        <w:t>参数不同：个数不同、类型不同、顺序不同</w:t>
      </w:r>
      <w:r w:rsidRPr="00E34275">
        <w:rPr>
          <w:rFonts w:ascii="Times New Romans" w:hAnsi="Times New Romans" w:hint="eastAsia"/>
        </w:rPr>
        <w:t>.</w:t>
      </w:r>
    </w:p>
    <w:p w14:paraId="76D3A855" w14:textId="032E1102" w:rsidR="001114FE" w:rsidRPr="00E34275" w:rsidRDefault="001114FE" w:rsidP="003D2256">
      <w:pPr>
        <w:ind w:leftChars="200" w:left="420" w:firstLineChars="200" w:firstLine="420"/>
        <w:rPr>
          <w:rFonts w:ascii="Times New Romans" w:hAnsi="Times New Romans" w:hint="eastAsia"/>
        </w:rPr>
      </w:pPr>
      <w:r w:rsidRPr="00E34275">
        <w:rPr>
          <w:rFonts w:ascii="Times New Romans" w:hAnsi="Times New Romans"/>
        </w:rPr>
        <w:t>Java</w:t>
      </w:r>
      <w:r w:rsidRPr="00E34275">
        <w:rPr>
          <w:rFonts w:ascii="Times New Romans" w:hAnsi="Times New Romans"/>
        </w:rPr>
        <w:t>虚拟机会通过参数的不同来区分同名的方法</w:t>
      </w:r>
    </w:p>
    <w:p w14:paraId="194F1C32" w14:textId="237A25D3" w:rsidR="001114FE" w:rsidRPr="00E34275" w:rsidRDefault="001114FE" w:rsidP="001114FE">
      <w:pPr>
        <w:rPr>
          <w:rFonts w:ascii="Times New Romans" w:hAnsi="Times New Romans" w:hint="eastAsia"/>
        </w:rPr>
      </w:pPr>
      <w:r w:rsidRPr="00E34275">
        <w:rPr>
          <w:rFonts w:ascii="Times New Romans" w:hAnsi="Times New Romans" w:hint="eastAsia"/>
        </w:rPr>
        <w:t>顺序不同可以构成重载，但是不建议！</w:t>
      </w:r>
    </w:p>
    <w:p w14:paraId="2009D8B6" w14:textId="08D41243" w:rsidR="001114FE" w:rsidRPr="00E34275" w:rsidRDefault="008942EA" w:rsidP="001114FE">
      <w:pPr>
        <w:rPr>
          <w:rFonts w:ascii="Times New Romans" w:hAnsi="Times New Romans" w:hint="eastAsia"/>
        </w:rPr>
      </w:pPr>
      <w:r w:rsidRPr="00E34275">
        <w:rPr>
          <w:rFonts w:ascii="Times New Romans" w:hAnsi="Times New Romans" w:hint="eastAsia"/>
        </w:rPr>
        <w:t>return</w:t>
      </w:r>
      <w:r w:rsidRPr="00E34275">
        <w:rPr>
          <w:rFonts w:ascii="Times New Romans" w:hAnsi="Times New Romans"/>
        </w:rPr>
        <w:t xml:space="preserve"> </w:t>
      </w:r>
      <w:r w:rsidRPr="00E34275">
        <w:rPr>
          <w:rFonts w:ascii="Times New Romans" w:hAnsi="Times New Romans" w:hint="eastAsia"/>
        </w:rPr>
        <w:t>与循环无关</w:t>
      </w:r>
      <w:r w:rsidRPr="00E34275">
        <w:rPr>
          <w:rFonts w:ascii="Times New Romans" w:hAnsi="Times New Romans" w:hint="eastAsia"/>
        </w:rPr>
        <w:t>,</w:t>
      </w:r>
      <w:r w:rsidRPr="00E34275">
        <w:rPr>
          <w:rFonts w:ascii="Times New Romans" w:hAnsi="Times New Romans" w:hint="eastAsia"/>
        </w:rPr>
        <w:t>结束方法</w:t>
      </w:r>
      <w:r w:rsidRPr="00E34275">
        <w:rPr>
          <w:rFonts w:ascii="Times New Romans" w:hAnsi="Times New Romans" w:hint="eastAsia"/>
        </w:rPr>
        <w:t>+</w:t>
      </w:r>
      <w:r w:rsidRPr="00E34275">
        <w:rPr>
          <w:rFonts w:ascii="Times New Romans" w:hAnsi="Times New Romans" w:hint="eastAsia"/>
        </w:rPr>
        <w:t>返回值</w:t>
      </w:r>
    </w:p>
    <w:p w14:paraId="4ACD4D36" w14:textId="6EC1CFB7" w:rsidR="008942EA" w:rsidRPr="00E34275" w:rsidRDefault="008942EA" w:rsidP="001114FE">
      <w:pPr>
        <w:rPr>
          <w:rFonts w:ascii="Times New Romans" w:hAnsi="Times New Romans" w:hint="eastAsia"/>
        </w:rPr>
      </w:pPr>
      <w:r w:rsidRPr="00E34275">
        <w:rPr>
          <w:rFonts w:ascii="Times New Romans" w:hAnsi="Times New Romans" w:hint="eastAsia"/>
        </w:rPr>
        <w:t>break</w:t>
      </w:r>
      <w:r w:rsidRPr="00E34275">
        <w:rPr>
          <w:rFonts w:ascii="Times New Romans" w:hAnsi="Times New Romans"/>
        </w:rPr>
        <w:t xml:space="preserve"> </w:t>
      </w:r>
      <w:r w:rsidRPr="00E34275">
        <w:rPr>
          <w:rFonts w:ascii="Times New Romans" w:hAnsi="Times New Romans" w:hint="eastAsia"/>
        </w:rPr>
        <w:t>与方法无关</w:t>
      </w:r>
      <w:r w:rsidRPr="00E34275">
        <w:rPr>
          <w:rFonts w:ascii="Times New Romans" w:hAnsi="Times New Romans" w:hint="eastAsia"/>
        </w:rPr>
        <w:t>,</w:t>
      </w:r>
      <w:r w:rsidRPr="00E34275">
        <w:rPr>
          <w:rFonts w:ascii="Times New Romans" w:hAnsi="Times New Romans" w:hint="eastAsia"/>
        </w:rPr>
        <w:t>结束循环或</w:t>
      </w:r>
      <w:r w:rsidRPr="00E34275">
        <w:rPr>
          <w:rFonts w:ascii="Times New Romans" w:hAnsi="Times New Romans" w:hint="eastAsia"/>
        </w:rPr>
        <w:t>switch</w:t>
      </w:r>
    </w:p>
    <w:p w14:paraId="1C4A9CD7" w14:textId="756F933C" w:rsidR="008942EA" w:rsidRPr="00E34275" w:rsidRDefault="008942EA" w:rsidP="001114FE">
      <w:pPr>
        <w:rPr>
          <w:rFonts w:ascii="Times New Romans" w:hAnsi="Times New Romans" w:hint="eastAsia"/>
        </w:rPr>
      </w:pPr>
    </w:p>
    <w:p w14:paraId="5470484D" w14:textId="46F1A54C" w:rsidR="008942EA" w:rsidRPr="00E34275" w:rsidRDefault="008942EA" w:rsidP="001114FE">
      <w:pPr>
        <w:rPr>
          <w:rFonts w:ascii="Times New Romans" w:hAnsi="Times New Romans" w:hint="eastAsia"/>
          <w:b/>
          <w:bCs/>
        </w:rPr>
      </w:pPr>
      <w:r w:rsidRPr="00E34275">
        <w:rPr>
          <w:rFonts w:ascii="Times New Romans" w:hAnsi="Times New Romans" w:hint="eastAsia"/>
          <w:b/>
          <w:bCs/>
        </w:rPr>
        <w:t>方法内存</w:t>
      </w:r>
      <w:r w:rsidRPr="00E34275">
        <w:rPr>
          <w:rFonts w:ascii="Times New Romans" w:hAnsi="Times New Romans" w:hint="eastAsia"/>
          <w:b/>
          <w:bCs/>
        </w:rPr>
        <w:t>:</w:t>
      </w:r>
    </w:p>
    <w:p w14:paraId="3F5F2FDF" w14:textId="4693BA12" w:rsidR="008942EA" w:rsidRPr="00E34275" w:rsidRDefault="00431813" w:rsidP="00431813">
      <w:pPr>
        <w:jc w:val="center"/>
        <w:rPr>
          <w:rFonts w:ascii="Times New Romans" w:hAnsi="Times New Romans" w:hint="eastAsia"/>
        </w:rPr>
      </w:pPr>
      <w:r w:rsidRPr="00E34275">
        <w:rPr>
          <w:rFonts w:ascii="Times New Romans" w:hAnsi="Times New Romans"/>
          <w:noProof/>
        </w:rPr>
        <w:lastRenderedPageBreak/>
        <w:drawing>
          <wp:inline distT="0" distB="0" distL="0" distR="0" wp14:anchorId="6292001D" wp14:editId="1E3A8883">
            <wp:extent cx="5274310" cy="26866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686685"/>
                    </a:xfrm>
                    <a:prstGeom prst="rect">
                      <a:avLst/>
                    </a:prstGeom>
                  </pic:spPr>
                </pic:pic>
              </a:graphicData>
            </a:graphic>
          </wp:inline>
        </w:drawing>
      </w:r>
    </w:p>
    <w:p w14:paraId="2C560C06" w14:textId="5E239157" w:rsidR="00431813" w:rsidRPr="00E34275" w:rsidRDefault="00431813" w:rsidP="00431813">
      <w:pPr>
        <w:rPr>
          <w:rFonts w:ascii="Times New Romans" w:hAnsi="Times New Romans" w:hint="eastAsia"/>
        </w:rPr>
      </w:pPr>
      <w:r w:rsidRPr="00E34275">
        <w:rPr>
          <w:rFonts w:ascii="Times New Romans" w:hAnsi="Times New Romans" w:hint="eastAsia"/>
        </w:rPr>
        <w:t>栈</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先进后出</w:t>
      </w:r>
    </w:p>
    <w:p w14:paraId="158B9D56" w14:textId="65D8014C" w:rsidR="00431813" w:rsidRPr="00E34275" w:rsidRDefault="00431813" w:rsidP="00431813">
      <w:pPr>
        <w:rPr>
          <w:rFonts w:ascii="Times New Romans" w:hAnsi="Times New Romans" w:hint="eastAsia"/>
        </w:rPr>
      </w:pPr>
      <w:r w:rsidRPr="00E34275">
        <w:rPr>
          <w:rFonts w:ascii="Times New Romans" w:hAnsi="Times New Romans" w:hint="eastAsia"/>
        </w:rPr>
        <w:t>方法传递基本数据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传递的是真实的数据，形参的改变，不影响实际参数的值</w:t>
      </w:r>
      <w:r w:rsidR="00B45984" w:rsidRPr="00E34275">
        <w:rPr>
          <w:rFonts w:ascii="Times New Romans" w:hAnsi="Times New Romans" w:hint="eastAsia"/>
        </w:rPr>
        <w:t>.</w:t>
      </w:r>
      <w:r w:rsidR="00B45984" w:rsidRPr="00E34275">
        <w:rPr>
          <w:rFonts w:ascii="Times New Romans" w:hAnsi="Times New Romans"/>
        </w:rPr>
        <w:t xml:space="preserve"> </w:t>
      </w:r>
    </w:p>
    <w:p w14:paraId="2AB6A863" w14:textId="543F32BD" w:rsidR="00B45984" w:rsidRPr="00E34275" w:rsidRDefault="00B45984" w:rsidP="00431813">
      <w:pPr>
        <w:rPr>
          <w:rFonts w:ascii="Times New Romans" w:hAnsi="Times New Romans" w:hint="eastAsia"/>
        </w:rPr>
      </w:pPr>
      <w:r w:rsidRPr="00E34275">
        <w:rPr>
          <w:rFonts w:ascii="Times New Romans" w:hAnsi="Times New Romans" w:hint="eastAsia"/>
        </w:rPr>
        <w:t>方法传递基本数据类型</w:t>
      </w:r>
      <w:r w:rsidRPr="00E34275">
        <w:rPr>
          <w:rFonts w:ascii="Times New Romans" w:hAnsi="Times New Romans"/>
        </w:rPr>
        <w:t xml:space="preserve">: </w:t>
      </w:r>
      <w:r w:rsidRPr="00E34275">
        <w:rPr>
          <w:rFonts w:ascii="Times New Romans" w:hAnsi="Times New Romans" w:hint="eastAsia"/>
        </w:rPr>
        <w:t>传递的是地址值，形参的改变，影响实际参数的值</w:t>
      </w:r>
      <w:r w:rsidRPr="00E34275">
        <w:rPr>
          <w:rFonts w:ascii="Times New Romans" w:hAnsi="Times New Romans" w:hint="eastAsia"/>
        </w:rPr>
        <w:t>.</w:t>
      </w:r>
      <w:r w:rsidRPr="00E34275">
        <w:rPr>
          <w:rFonts w:ascii="Times New Romans" w:hAnsi="Times New Romans"/>
        </w:rPr>
        <w:t xml:space="preserve"> </w:t>
      </w:r>
    </w:p>
    <w:p w14:paraId="178A7047" w14:textId="350211AF" w:rsidR="00807E94" w:rsidRPr="00E34275" w:rsidRDefault="00807E94" w:rsidP="00431813">
      <w:pPr>
        <w:rPr>
          <w:rFonts w:ascii="Times New Romans" w:hAnsi="Times New Romans" w:hint="eastAsia"/>
        </w:rPr>
      </w:pPr>
    </w:p>
    <w:p w14:paraId="2B6D41C3" w14:textId="1610E333" w:rsidR="00807E94" w:rsidRPr="00E34275" w:rsidRDefault="00807E94" w:rsidP="00F465B1">
      <w:pPr>
        <w:pStyle w:val="a3"/>
        <w:numPr>
          <w:ilvl w:val="0"/>
          <w:numId w:val="1"/>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15</w:t>
      </w:r>
    </w:p>
    <w:p w14:paraId="20E8C929" w14:textId="7A1869A9" w:rsidR="00807E94" w:rsidRPr="00E34275" w:rsidRDefault="00807E94" w:rsidP="00431813">
      <w:pPr>
        <w:rPr>
          <w:rFonts w:ascii="Times New Romans" w:hAnsi="Times New Romans" w:hint="eastAsia"/>
        </w:rPr>
      </w:pPr>
      <w:r w:rsidRPr="00E34275">
        <w:rPr>
          <w:rFonts w:ascii="Times New Romans" w:hAnsi="Times New Romans" w:hint="eastAsia"/>
        </w:rPr>
        <w:t>二维数组：</w:t>
      </w:r>
    </w:p>
    <w:p w14:paraId="26553A3F" w14:textId="63B79F1E" w:rsidR="00807E94" w:rsidRPr="00E34275" w:rsidRDefault="00807E94" w:rsidP="00431813">
      <w:pPr>
        <w:rPr>
          <w:rFonts w:ascii="Times New Romans" w:hAnsi="Times New Romans" w:hint="eastAsia"/>
        </w:rPr>
      </w:pPr>
      <w:r w:rsidRPr="00E34275">
        <w:rPr>
          <w:rFonts w:ascii="Times New Romans" w:hAnsi="Times New Romans" w:hint="eastAsia"/>
        </w:rPr>
        <w:t>定义：</w:t>
      </w:r>
      <w:r w:rsidRPr="00E34275">
        <w:rPr>
          <w:rFonts w:ascii="Times New Romans" w:hAnsi="Times New Romans" w:hint="eastAsia"/>
        </w:rPr>
        <w:t xml:space="preserve"> </w:t>
      </w:r>
      <w:r w:rsidRPr="00E34275">
        <w:rPr>
          <w:rFonts w:ascii="Times New Romans" w:hAnsi="Times New Romans"/>
        </w:rPr>
        <w:t xml:space="preserve">int[][] </w:t>
      </w:r>
      <w:proofErr w:type="spellStart"/>
      <w:r w:rsidRPr="00E34275">
        <w:rPr>
          <w:rFonts w:ascii="Times New Romans" w:hAnsi="Times New Romans"/>
        </w:rPr>
        <w:t>arr</w:t>
      </w:r>
      <w:proofErr w:type="spellEnd"/>
      <w:r w:rsidRPr="00E34275">
        <w:rPr>
          <w:rFonts w:ascii="Times New Romans" w:hAnsi="Times New Romans"/>
        </w:rPr>
        <w:t xml:space="preserve"> = new int[][]{{1,2,3}, {1,2,3,4,5}};</w:t>
      </w:r>
    </w:p>
    <w:p w14:paraId="6EB2AA57" w14:textId="3E965683" w:rsidR="00807E94" w:rsidRPr="00E34275" w:rsidRDefault="00807E94" w:rsidP="00431813">
      <w:pPr>
        <w:rPr>
          <w:rFonts w:ascii="Times New Romans" w:hAnsi="Times New Romans" w:hint="eastAsia"/>
        </w:rPr>
      </w:pPr>
      <w:r w:rsidRPr="00E34275">
        <w:rPr>
          <w:rFonts w:ascii="Times New Romans" w:hAnsi="Times New Romans" w:hint="eastAsia"/>
        </w:rPr>
        <w:t>元素获取：</w:t>
      </w:r>
      <w:r w:rsidRPr="00E34275">
        <w:rPr>
          <w:rFonts w:ascii="Times New Romans" w:hAnsi="Times New Romans" w:hint="eastAsia"/>
        </w:rPr>
        <w:t xml:space="preserve"> </w:t>
      </w:r>
      <w:proofErr w:type="spellStart"/>
      <w:r w:rsidRPr="00E34275">
        <w:rPr>
          <w:rFonts w:ascii="Times New Romans" w:hAnsi="Times New Romans" w:hint="eastAsia"/>
        </w:rPr>
        <w:t>arr</w:t>
      </w:r>
      <w:proofErr w:type="spellEnd"/>
      <w:r w:rsidRPr="00E34275">
        <w:rPr>
          <w:rFonts w:ascii="Times New Romans" w:hAnsi="Times New Romans"/>
        </w:rPr>
        <w:t>[0][1] = 2;</w:t>
      </w:r>
    </w:p>
    <w:p w14:paraId="2881A4FA" w14:textId="3FBDFAB9" w:rsidR="00807E94" w:rsidRPr="00E34275" w:rsidRDefault="00807E94" w:rsidP="00431813">
      <w:pPr>
        <w:rPr>
          <w:rFonts w:ascii="Times New Romans" w:hAnsi="Times New Romans" w:hint="eastAsia"/>
        </w:rPr>
      </w:pPr>
      <w:r w:rsidRPr="00E34275">
        <w:rPr>
          <w:rFonts w:ascii="Times New Romans" w:hAnsi="Times New Romans" w:hint="eastAsia"/>
        </w:rPr>
        <w:t>遍历：两层循环</w:t>
      </w:r>
    </w:p>
    <w:p w14:paraId="76486318" w14:textId="7E529FF9" w:rsidR="00807E94" w:rsidRPr="00E34275" w:rsidRDefault="00807E94" w:rsidP="00431813">
      <w:pPr>
        <w:rPr>
          <w:rFonts w:ascii="Times New Romans" w:hAnsi="Times New Romans" w:hint="eastAsia"/>
        </w:rPr>
      </w:pPr>
      <w:r w:rsidRPr="00E34275">
        <w:rPr>
          <w:rFonts w:ascii="Times New Romans" w:hAnsi="Times New Romans" w:hint="eastAsia"/>
        </w:rPr>
        <w:t>动态初始化：</w:t>
      </w:r>
      <w:r w:rsidRPr="00E34275">
        <w:rPr>
          <w:rFonts w:ascii="Times New Romans" w:hAnsi="Times New Romans" w:hint="eastAsia"/>
        </w:rPr>
        <w:t>int</w:t>
      </w:r>
      <w:r w:rsidRPr="00E34275">
        <w:rPr>
          <w:rFonts w:ascii="Times New Romans" w:hAnsi="Times New Romans"/>
        </w:rPr>
        <w:t xml:space="preserve">[][] </w:t>
      </w:r>
      <w:proofErr w:type="spellStart"/>
      <w:r w:rsidRPr="00E34275">
        <w:rPr>
          <w:rFonts w:ascii="Times New Romans" w:hAnsi="Times New Romans"/>
        </w:rPr>
        <w:t>arr</w:t>
      </w:r>
      <w:proofErr w:type="spellEnd"/>
      <w:r w:rsidRPr="00E34275">
        <w:rPr>
          <w:rFonts w:ascii="Times New Romans" w:hAnsi="Times New Romans"/>
        </w:rPr>
        <w:t xml:space="preserve"> = new int[m][n]  //m</w:t>
      </w:r>
      <w:r w:rsidRPr="00E34275">
        <w:rPr>
          <w:rFonts w:ascii="Times New Romans" w:hAnsi="Times New Romans" w:hint="eastAsia"/>
        </w:rPr>
        <w:t>：一维数组的个数；</w:t>
      </w:r>
      <w:r w:rsidRPr="00E34275">
        <w:rPr>
          <w:rFonts w:ascii="Times New Romans" w:hAnsi="Times New Romans" w:hint="eastAsia"/>
        </w:rPr>
        <w:t>n</w:t>
      </w:r>
      <w:r w:rsidRPr="00E34275">
        <w:rPr>
          <w:rFonts w:ascii="Times New Romans" w:hAnsi="Times New Romans" w:hint="eastAsia"/>
        </w:rPr>
        <w:t>：一维数组元素的个数，</w:t>
      </w:r>
      <w:r w:rsidRPr="00E34275">
        <w:rPr>
          <w:rFonts w:ascii="Times New Romans" w:hAnsi="Times New Romans" w:hint="eastAsia"/>
        </w:rPr>
        <w:t>n</w:t>
      </w:r>
      <w:r w:rsidRPr="00E34275">
        <w:rPr>
          <w:rFonts w:ascii="Times New Romans" w:hAnsi="Times New Romans" w:hint="eastAsia"/>
        </w:rPr>
        <w:t>可以不写</w:t>
      </w:r>
    </w:p>
    <w:p w14:paraId="15E4C582" w14:textId="4FE14327" w:rsidR="00807E94" w:rsidRPr="00E34275" w:rsidRDefault="00807E94" w:rsidP="00431813">
      <w:pPr>
        <w:rPr>
          <w:rFonts w:ascii="Times New Romans" w:hAnsi="Times New Romans" w:hint="eastAsia"/>
        </w:rPr>
      </w:pPr>
      <w:r w:rsidRPr="00E34275">
        <w:rPr>
          <w:rFonts w:ascii="Times New Romans" w:hAnsi="Times New Romans" w:hint="eastAsia"/>
        </w:rPr>
        <w:t>内存图：</w:t>
      </w:r>
    </w:p>
    <w:p w14:paraId="0FDA123A" w14:textId="23CA020D" w:rsidR="00807E94" w:rsidRPr="00E34275" w:rsidRDefault="00807E94" w:rsidP="00431813">
      <w:pPr>
        <w:rPr>
          <w:rFonts w:ascii="Times New Romans" w:hAnsi="Times New Romans" w:hint="eastAsia"/>
        </w:rPr>
      </w:pPr>
      <w:r w:rsidRPr="00E34275">
        <w:rPr>
          <w:rFonts w:ascii="Times New Romans" w:hAnsi="Times New Romans"/>
          <w:noProof/>
        </w:rPr>
        <w:drawing>
          <wp:inline distT="0" distB="0" distL="0" distR="0" wp14:anchorId="17BD7A34" wp14:editId="17884A61">
            <wp:extent cx="5274310" cy="235648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356485"/>
                    </a:xfrm>
                    <a:prstGeom prst="rect">
                      <a:avLst/>
                    </a:prstGeom>
                  </pic:spPr>
                </pic:pic>
              </a:graphicData>
            </a:graphic>
          </wp:inline>
        </w:drawing>
      </w:r>
    </w:p>
    <w:p w14:paraId="76A45030" w14:textId="2F0DAD79" w:rsidR="00807E94" w:rsidRPr="00E34275" w:rsidRDefault="00807E94" w:rsidP="00431813">
      <w:pPr>
        <w:rPr>
          <w:rFonts w:ascii="Times New Romans" w:hAnsi="Times New Romans" w:hint="eastAsia"/>
        </w:rPr>
      </w:pPr>
    </w:p>
    <w:p w14:paraId="34031B81" w14:textId="77777777" w:rsidR="0050404C" w:rsidRPr="00E34275" w:rsidRDefault="0050404C" w:rsidP="00DE41C1">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3AC4C510" w14:textId="21938933" w:rsidR="00330353" w:rsidRPr="00E34275" w:rsidRDefault="00DE41C1" w:rsidP="00DE41C1">
      <w:pPr>
        <w:pStyle w:val="1"/>
        <w:spacing w:before="0" w:after="0" w:line="240" w:lineRule="auto"/>
        <w:rPr>
          <w:rFonts w:ascii="Times New Romans" w:hAnsi="Times New Romans" w:hint="eastAsia"/>
        </w:rPr>
      </w:pPr>
      <w:r w:rsidRPr="00E34275">
        <w:rPr>
          <w:rFonts w:ascii="Times New Romans" w:hAnsi="Times New Romans" w:hint="eastAsia"/>
          <w:sz w:val="28"/>
          <w:szCs w:val="28"/>
        </w:rPr>
        <w:lastRenderedPageBreak/>
        <w:t>6</w:t>
      </w:r>
      <w:r w:rsidRPr="00E34275">
        <w:rPr>
          <w:rFonts w:ascii="Times New Romans" w:hAnsi="Times New Romans"/>
          <w:sz w:val="28"/>
          <w:szCs w:val="28"/>
        </w:rPr>
        <w:t xml:space="preserve"> </w:t>
      </w:r>
      <w:r w:rsidR="00330353" w:rsidRPr="00E34275">
        <w:rPr>
          <w:rFonts w:ascii="Times New Romans" w:hAnsi="Times New Romans" w:hint="eastAsia"/>
          <w:sz w:val="28"/>
          <w:szCs w:val="28"/>
        </w:rPr>
        <w:t>面向对象</w:t>
      </w:r>
    </w:p>
    <w:p w14:paraId="440024E1" w14:textId="77777777" w:rsidR="00330353" w:rsidRPr="00E34275" w:rsidRDefault="00330353" w:rsidP="00330353">
      <w:pPr>
        <w:rPr>
          <w:rFonts w:ascii="Times New Romans" w:hAnsi="Times New Romans" w:hint="eastAsia"/>
        </w:rPr>
      </w:pPr>
      <w:r w:rsidRPr="00E34275">
        <w:rPr>
          <w:rFonts w:ascii="Times New Romans" w:hAnsi="Times New Romans" w:hint="eastAsia"/>
        </w:rPr>
        <w:t>面向：拿、找</w:t>
      </w:r>
    </w:p>
    <w:p w14:paraId="5493B217" w14:textId="77777777" w:rsidR="00330353" w:rsidRPr="00E34275" w:rsidRDefault="00330353" w:rsidP="00330353">
      <w:pPr>
        <w:rPr>
          <w:rFonts w:ascii="Times New Romans" w:hAnsi="Times New Romans" w:hint="eastAsia"/>
        </w:rPr>
      </w:pPr>
      <w:r w:rsidRPr="00E34275">
        <w:rPr>
          <w:rFonts w:ascii="Times New Romans" w:hAnsi="Times New Romans" w:hint="eastAsia"/>
        </w:rPr>
        <w:t>对象：能干活的东西</w:t>
      </w:r>
    </w:p>
    <w:p w14:paraId="3ADB3883" w14:textId="1C5AE5D2" w:rsidR="00330353" w:rsidRPr="00E34275" w:rsidRDefault="00330353" w:rsidP="00330353">
      <w:pPr>
        <w:rPr>
          <w:rFonts w:ascii="Times New Romans" w:hAnsi="Times New Romans" w:hint="eastAsia"/>
        </w:rPr>
      </w:pPr>
      <w:r w:rsidRPr="00E34275">
        <w:rPr>
          <w:rFonts w:ascii="Times New Romans" w:hAnsi="Times New Romans" w:hint="eastAsia"/>
        </w:rPr>
        <w:t>面向对象编程：拿东西过来做对应的事情</w:t>
      </w:r>
    </w:p>
    <w:p w14:paraId="662F695A" w14:textId="694C4B75" w:rsidR="00330353" w:rsidRPr="00E34275" w:rsidRDefault="00330353" w:rsidP="00330353">
      <w:pPr>
        <w:rPr>
          <w:rFonts w:ascii="Times New Romans" w:hAnsi="Times New Romans" w:hint="eastAsia"/>
        </w:rPr>
      </w:pPr>
    </w:p>
    <w:p w14:paraId="79783B53" w14:textId="77777777" w:rsidR="00CE6D1E" w:rsidRPr="00E34275" w:rsidRDefault="00CE6D1E" w:rsidP="00330353">
      <w:pPr>
        <w:rPr>
          <w:rFonts w:ascii="Times New Romans" w:hAnsi="Times New Romans" w:hint="eastAsia"/>
        </w:rPr>
      </w:pPr>
      <w:r w:rsidRPr="00E34275">
        <w:rPr>
          <w:rFonts w:ascii="Times New Romans" w:hAnsi="Times New Romans" w:hint="eastAsia"/>
        </w:rPr>
        <w:t>类</w:t>
      </w:r>
      <w:r w:rsidRPr="00E34275">
        <w:rPr>
          <w:rFonts w:ascii="Times New Romans" w:hAnsi="Times New Romans" w:hint="eastAsia"/>
        </w:rPr>
        <w:t>(</w:t>
      </w:r>
      <w:r w:rsidRPr="00E34275">
        <w:rPr>
          <w:rFonts w:ascii="Times New Romans" w:hAnsi="Times New Romans" w:hint="eastAsia"/>
        </w:rPr>
        <w:t>设计图</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是对象共同特征的描述</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对象</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真实存在的具体东西</w:t>
      </w:r>
      <w:r w:rsidRPr="00E34275">
        <w:rPr>
          <w:rFonts w:ascii="Times New Romans" w:hAnsi="Times New Romans" w:hint="eastAsia"/>
        </w:rPr>
        <w:t>.</w:t>
      </w:r>
      <w:r w:rsidRPr="00E34275">
        <w:rPr>
          <w:rFonts w:ascii="Times New Romans" w:hAnsi="Times New Romans"/>
        </w:rPr>
        <w:t xml:space="preserve">    </w:t>
      </w:r>
    </w:p>
    <w:p w14:paraId="2EF7B4D3" w14:textId="07687C5A" w:rsidR="00CE6D1E" w:rsidRPr="00E34275" w:rsidRDefault="00CE6D1E" w:rsidP="00330353">
      <w:pPr>
        <w:rPr>
          <w:rFonts w:ascii="Times New Romans" w:hAnsi="Times New Romans" w:hint="eastAsia"/>
        </w:rPr>
      </w:pPr>
      <w:r w:rsidRPr="00E34275">
        <w:rPr>
          <w:rFonts w:ascii="Times New Romans" w:hAnsi="Times New Romans" w:hint="eastAsia"/>
        </w:rPr>
        <w:t>先设计类</w:t>
      </w:r>
      <w:r w:rsidRPr="00E34275">
        <w:rPr>
          <w:rFonts w:ascii="Times New Romans" w:hAnsi="Times New Romans"/>
        </w:rPr>
        <w:t xml:space="preserve">, </w:t>
      </w:r>
      <w:r w:rsidRPr="00E34275">
        <w:rPr>
          <w:rFonts w:ascii="Times New Romans" w:hAnsi="Times New Romans" w:hint="eastAsia"/>
        </w:rPr>
        <w:t>才能获取对象</w:t>
      </w:r>
      <w:r w:rsidRPr="00E34275">
        <w:rPr>
          <w:rFonts w:ascii="Times New Romans" w:hAnsi="Times New Romans" w:hint="eastAsia"/>
        </w:rPr>
        <w:t>.</w:t>
      </w:r>
    </w:p>
    <w:p w14:paraId="2D0ED4AB" w14:textId="1E484B39" w:rsidR="00CE6D1E" w:rsidRPr="00E34275" w:rsidRDefault="00CE6D1E" w:rsidP="00CE6D1E">
      <w:pPr>
        <w:rPr>
          <w:rFonts w:ascii="Times New Romans" w:hAnsi="Times New Romans" w:hint="eastAsia"/>
        </w:rPr>
      </w:pPr>
      <w:r w:rsidRPr="00E34275">
        <w:rPr>
          <w:rFonts w:ascii="Times New Romans" w:hAnsi="Times New Romans"/>
        </w:rPr>
        <w:t xml:space="preserve">public class </w:t>
      </w:r>
      <w:r w:rsidRPr="00E34275">
        <w:rPr>
          <w:rFonts w:ascii="Times New Romans" w:hAnsi="Times New Romans"/>
        </w:rPr>
        <w:t>类名</w:t>
      </w:r>
      <w:r w:rsidRPr="00E34275">
        <w:rPr>
          <w:rFonts w:ascii="Times New Romans" w:hAnsi="Times New Romans"/>
        </w:rPr>
        <w:t>{</w:t>
      </w:r>
    </w:p>
    <w:p w14:paraId="2D017E30" w14:textId="68E8F57E" w:rsidR="00CE6D1E" w:rsidRPr="00E34275" w:rsidRDefault="00CE6D1E" w:rsidP="00CE6D1E">
      <w:pPr>
        <w:ind w:leftChars="200" w:left="420"/>
        <w:rPr>
          <w:rFonts w:ascii="Times New Romans" w:hAnsi="Times New Romans" w:hint="eastAsia"/>
        </w:rPr>
      </w:pPr>
      <w:r w:rsidRPr="00E34275">
        <w:rPr>
          <w:rFonts w:ascii="Times New Romans" w:hAnsi="Times New Romans" w:hint="eastAsia"/>
        </w:rPr>
        <w:t>1</w:t>
      </w:r>
      <w:r w:rsidRPr="00E34275">
        <w:rPr>
          <w:rFonts w:ascii="Times New Romans" w:hAnsi="Times New Romans" w:hint="eastAsia"/>
        </w:rPr>
        <w:t>、成员变量</w:t>
      </w:r>
      <w:r w:rsidRPr="00E34275">
        <w:rPr>
          <w:rFonts w:ascii="Times New Romans" w:hAnsi="Times New Romans"/>
        </w:rPr>
        <w:t>(</w:t>
      </w:r>
      <w:r w:rsidRPr="00E34275">
        <w:rPr>
          <w:rFonts w:ascii="Times New Romans" w:hAnsi="Times New Romans"/>
        </w:rPr>
        <w:t>代表属性，一般是名词</w:t>
      </w:r>
      <w:r w:rsidRPr="00E34275">
        <w:rPr>
          <w:rFonts w:ascii="Times New Romans" w:hAnsi="Times New Romans"/>
        </w:rPr>
        <w:t>)</w:t>
      </w:r>
    </w:p>
    <w:p w14:paraId="2D52B7A7" w14:textId="77777777" w:rsidR="00CE6D1E" w:rsidRPr="00E34275" w:rsidRDefault="00CE6D1E" w:rsidP="00CE6D1E">
      <w:pPr>
        <w:ind w:leftChars="200" w:left="420"/>
        <w:rPr>
          <w:rFonts w:ascii="Times New Romans" w:hAnsi="Times New Romans" w:hint="eastAsia"/>
        </w:rPr>
      </w:pPr>
      <w:r w:rsidRPr="00E34275">
        <w:rPr>
          <w:rFonts w:ascii="Times New Romans" w:hAnsi="Times New Romans"/>
        </w:rPr>
        <w:t>2</w:t>
      </w:r>
      <w:r w:rsidRPr="00E34275">
        <w:rPr>
          <w:rFonts w:ascii="Times New Romans" w:hAnsi="Times New Romans"/>
        </w:rPr>
        <w:t>、成员方法</w:t>
      </w:r>
      <w:r w:rsidRPr="00E34275">
        <w:rPr>
          <w:rFonts w:ascii="Times New Romans" w:hAnsi="Times New Romans"/>
        </w:rPr>
        <w:t>(</w:t>
      </w:r>
      <w:r w:rsidRPr="00E34275">
        <w:rPr>
          <w:rFonts w:ascii="Times New Romans" w:hAnsi="Times New Romans"/>
        </w:rPr>
        <w:t>代表行为，一般是动词</w:t>
      </w:r>
      <w:r w:rsidRPr="00E34275">
        <w:rPr>
          <w:rFonts w:ascii="Times New Romans" w:hAnsi="Times New Romans"/>
        </w:rPr>
        <w:t>)</w:t>
      </w:r>
    </w:p>
    <w:p w14:paraId="4543D203" w14:textId="43404B3F" w:rsidR="00CE6D1E" w:rsidRPr="00E34275" w:rsidRDefault="00CE6D1E" w:rsidP="00CE6D1E">
      <w:pPr>
        <w:ind w:leftChars="200" w:left="420"/>
        <w:rPr>
          <w:rFonts w:ascii="Times New Romans" w:hAnsi="Times New Romans" w:hint="eastAsia"/>
        </w:rPr>
      </w:pPr>
      <w:r w:rsidRPr="00E34275">
        <w:rPr>
          <w:rFonts w:ascii="Times New Romans" w:hAnsi="Times New Romans"/>
        </w:rPr>
        <w:t>3</w:t>
      </w:r>
      <w:r w:rsidRPr="00E34275">
        <w:rPr>
          <w:rFonts w:ascii="Times New Romans" w:hAnsi="Times New Romans"/>
        </w:rPr>
        <w:t>、构造器</w:t>
      </w:r>
    </w:p>
    <w:p w14:paraId="0CA50278" w14:textId="68E7F351" w:rsidR="00CE6D1E" w:rsidRPr="00E34275" w:rsidRDefault="00CE6D1E" w:rsidP="00CE6D1E">
      <w:pPr>
        <w:ind w:leftChars="200" w:left="420"/>
        <w:rPr>
          <w:rFonts w:ascii="Times New Romans" w:hAnsi="Times New Romans" w:hint="eastAsia"/>
        </w:rPr>
      </w:pPr>
      <w:r w:rsidRPr="00E34275">
        <w:rPr>
          <w:rFonts w:ascii="Times New Romans" w:hAnsi="Times New Romans"/>
        </w:rPr>
        <w:t>4</w:t>
      </w:r>
      <w:r w:rsidRPr="00E34275">
        <w:rPr>
          <w:rFonts w:ascii="Times New Romans" w:hAnsi="Times New Romans"/>
        </w:rPr>
        <w:t>、代码块</w:t>
      </w:r>
    </w:p>
    <w:p w14:paraId="431D735B" w14:textId="00A53BCB" w:rsidR="00CE6D1E" w:rsidRPr="00E34275" w:rsidRDefault="00CE6D1E" w:rsidP="00CE6D1E">
      <w:pPr>
        <w:ind w:leftChars="200" w:left="420"/>
        <w:rPr>
          <w:rFonts w:ascii="Times New Romans" w:hAnsi="Times New Romans" w:hint="eastAsia"/>
        </w:rPr>
      </w:pPr>
      <w:r w:rsidRPr="00E34275">
        <w:rPr>
          <w:rFonts w:ascii="Times New Romans" w:hAnsi="Times New Romans"/>
        </w:rPr>
        <w:t>5</w:t>
      </w:r>
      <w:r w:rsidRPr="00E34275">
        <w:rPr>
          <w:rFonts w:ascii="Times New Romans" w:hAnsi="Times New Romans"/>
        </w:rPr>
        <w:t>、内部类</w:t>
      </w:r>
    </w:p>
    <w:p w14:paraId="3F94C9AE" w14:textId="5BDF3D87" w:rsidR="00CE6D1E" w:rsidRPr="00E34275" w:rsidRDefault="00CE6D1E" w:rsidP="00CE6D1E">
      <w:pPr>
        <w:rPr>
          <w:rFonts w:ascii="Times New Romans" w:hAnsi="Times New Romans" w:hint="eastAsia"/>
        </w:rPr>
      </w:pPr>
      <w:r w:rsidRPr="00E34275">
        <w:rPr>
          <w:rFonts w:ascii="Times New Romans" w:hAnsi="Times New Romans"/>
        </w:rPr>
        <w:t>}</w:t>
      </w:r>
    </w:p>
    <w:p w14:paraId="23905BFB" w14:textId="7DAA5E46" w:rsidR="00CE6D1E" w:rsidRPr="00E34275" w:rsidRDefault="00CE6D1E" w:rsidP="00CE6D1E">
      <w:pPr>
        <w:rPr>
          <w:rFonts w:ascii="Times New Romans" w:hAnsi="Times New Romans" w:hint="eastAsia"/>
        </w:rPr>
      </w:pPr>
      <w:r w:rsidRPr="00E34275">
        <w:rPr>
          <w:rFonts w:ascii="Times New Romans" w:hAnsi="Times New Romans"/>
        </w:rPr>
        <w:t>public class Phone{</w:t>
      </w:r>
    </w:p>
    <w:p w14:paraId="7425662D" w14:textId="77777777" w:rsidR="00CE6D1E" w:rsidRPr="00E34275" w:rsidRDefault="00CE6D1E" w:rsidP="00CE6D1E">
      <w:pPr>
        <w:ind w:leftChars="200" w:left="420"/>
        <w:rPr>
          <w:rFonts w:ascii="Times New Romans" w:hAnsi="Times New Romans" w:hint="eastAsia"/>
        </w:rPr>
      </w:pPr>
      <w:r w:rsidRPr="00E34275">
        <w:rPr>
          <w:rFonts w:ascii="Times New Romans" w:hAnsi="Times New Romans"/>
        </w:rPr>
        <w:t>//</w:t>
      </w:r>
      <w:r w:rsidRPr="00E34275">
        <w:rPr>
          <w:rFonts w:ascii="Times New Romans" w:hAnsi="Times New Romans"/>
        </w:rPr>
        <w:t>属性（成员变量）</w:t>
      </w:r>
    </w:p>
    <w:p w14:paraId="59CDBCD0" w14:textId="77777777" w:rsidR="00CE6D1E" w:rsidRPr="00E34275" w:rsidRDefault="00CE6D1E" w:rsidP="00CE6D1E">
      <w:pPr>
        <w:ind w:leftChars="200" w:left="420"/>
        <w:rPr>
          <w:rFonts w:ascii="Times New Romans" w:hAnsi="Times New Romans" w:hint="eastAsia"/>
        </w:rPr>
      </w:pPr>
      <w:r w:rsidRPr="00E34275">
        <w:rPr>
          <w:rFonts w:ascii="Times New Romans" w:hAnsi="Times New Romans"/>
        </w:rPr>
        <w:t>String brand;</w:t>
      </w:r>
    </w:p>
    <w:p w14:paraId="44D16A21" w14:textId="77777777" w:rsidR="00CE6D1E" w:rsidRPr="00E34275" w:rsidRDefault="00CE6D1E" w:rsidP="00CE6D1E">
      <w:pPr>
        <w:ind w:leftChars="200" w:left="420"/>
        <w:rPr>
          <w:rFonts w:ascii="Times New Romans" w:hAnsi="Times New Romans" w:hint="eastAsia"/>
        </w:rPr>
      </w:pPr>
      <w:r w:rsidRPr="00E34275">
        <w:rPr>
          <w:rFonts w:ascii="Times New Romans" w:hAnsi="Times New Romans"/>
        </w:rPr>
        <w:t>double price;</w:t>
      </w:r>
    </w:p>
    <w:p w14:paraId="30E1436A" w14:textId="58B0686A" w:rsidR="00CE6D1E" w:rsidRPr="00E34275" w:rsidRDefault="00CE6D1E" w:rsidP="00CE6D1E">
      <w:pPr>
        <w:ind w:leftChars="200" w:left="420"/>
        <w:rPr>
          <w:rFonts w:ascii="Times New Romans" w:hAnsi="Times New Romans" w:hint="eastAsia"/>
        </w:rPr>
      </w:pPr>
      <w:r w:rsidRPr="00E34275">
        <w:rPr>
          <w:rFonts w:ascii="Times New Romans" w:hAnsi="Times New Romans"/>
        </w:rPr>
        <w:t>/</w:t>
      </w:r>
      <w:r w:rsidRPr="00E34275">
        <w:rPr>
          <w:rFonts w:ascii="Times New Romans" w:hAnsi="Times New Romans" w:hint="eastAsia"/>
        </w:rPr>
        <w:t>/</w:t>
      </w:r>
      <w:r w:rsidRPr="00E34275">
        <w:rPr>
          <w:rFonts w:ascii="Times New Romans" w:hAnsi="Times New Romans"/>
        </w:rPr>
        <w:t>行为（方法）</w:t>
      </w:r>
    </w:p>
    <w:p w14:paraId="4CE401AA" w14:textId="20CBF7CF" w:rsidR="00CE6D1E" w:rsidRPr="00E34275" w:rsidRDefault="00CE6D1E" w:rsidP="00CE6D1E">
      <w:pPr>
        <w:ind w:leftChars="200" w:left="420"/>
        <w:rPr>
          <w:rFonts w:ascii="Times New Romans" w:hAnsi="Times New Romans" w:hint="eastAsia"/>
        </w:rPr>
      </w:pPr>
      <w:r w:rsidRPr="00E34275">
        <w:rPr>
          <w:rFonts w:ascii="Times New Romans" w:hAnsi="Times New Romans"/>
        </w:rPr>
        <w:t>public void call</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w:t>
      </w:r>
    </w:p>
    <w:p w14:paraId="76D3033E" w14:textId="77777777" w:rsidR="00CE6D1E" w:rsidRPr="00E34275" w:rsidRDefault="00CE6D1E" w:rsidP="00CE6D1E">
      <w:pPr>
        <w:ind w:leftChars="200" w:left="420"/>
        <w:rPr>
          <w:rFonts w:ascii="Times New Romans" w:hAnsi="Times New Romans" w:hint="eastAsia"/>
        </w:rPr>
      </w:pPr>
    </w:p>
    <w:p w14:paraId="7D54E7ED" w14:textId="3D5271EC" w:rsidR="00CE6D1E" w:rsidRPr="00E34275" w:rsidRDefault="00CE6D1E" w:rsidP="00CE6D1E">
      <w:pPr>
        <w:ind w:leftChars="200" w:left="420"/>
        <w:rPr>
          <w:rFonts w:ascii="Times New Romans" w:hAnsi="Times New Romans" w:hint="eastAsia"/>
        </w:rPr>
      </w:pPr>
      <w:r w:rsidRPr="00E34275">
        <w:rPr>
          <w:rFonts w:ascii="Times New Romans" w:hAnsi="Times New Romans" w:hint="eastAsia"/>
        </w:rPr>
        <w:t>}</w:t>
      </w:r>
    </w:p>
    <w:p w14:paraId="6220AD86" w14:textId="12905FA4" w:rsidR="00CE6D1E" w:rsidRPr="00E34275" w:rsidRDefault="00CE6D1E" w:rsidP="00CE6D1E">
      <w:pPr>
        <w:ind w:leftChars="200" w:left="420"/>
        <w:rPr>
          <w:rFonts w:ascii="Times New Romans" w:hAnsi="Times New Romans" w:hint="eastAsia"/>
        </w:rPr>
      </w:pPr>
      <w:r w:rsidRPr="00E34275">
        <w:rPr>
          <w:rFonts w:ascii="Times New Romans" w:hAnsi="Times New Romans"/>
        </w:rPr>
        <w:t xml:space="preserve">public void </w:t>
      </w:r>
      <w:proofErr w:type="spellStart"/>
      <w:r w:rsidRPr="00E34275">
        <w:rPr>
          <w:rFonts w:ascii="Times New Romans" w:hAnsi="Times New Romans"/>
        </w:rPr>
        <w:t>playGame</w:t>
      </w:r>
      <w:proofErr w:type="spellEnd"/>
      <w:r w:rsidRPr="00E34275">
        <w:rPr>
          <w:rFonts w:ascii="Times New Romans" w:hAnsi="Times New Romans" w:hint="eastAsia"/>
        </w:rPr>
        <w:t>(</w:t>
      </w:r>
      <w:r w:rsidRPr="00E34275">
        <w:rPr>
          <w:rFonts w:ascii="Times New Romans" w:hAnsi="Times New Romans"/>
        </w:rPr>
        <w:t>){</w:t>
      </w:r>
    </w:p>
    <w:p w14:paraId="2DB0D98F" w14:textId="77777777" w:rsidR="00CE6D1E" w:rsidRPr="00E34275" w:rsidRDefault="00CE6D1E" w:rsidP="00CE6D1E">
      <w:pPr>
        <w:ind w:leftChars="200" w:left="420"/>
        <w:rPr>
          <w:rFonts w:ascii="Times New Romans" w:hAnsi="Times New Romans" w:hint="eastAsia"/>
        </w:rPr>
      </w:pPr>
    </w:p>
    <w:p w14:paraId="60CAAC08" w14:textId="45B09098" w:rsidR="00CE6D1E" w:rsidRPr="00E34275" w:rsidRDefault="00CE6D1E" w:rsidP="00CE6D1E">
      <w:pPr>
        <w:ind w:leftChars="200" w:left="420"/>
        <w:rPr>
          <w:rFonts w:ascii="Times New Romans" w:hAnsi="Times New Romans" w:hint="eastAsia"/>
        </w:rPr>
      </w:pPr>
      <w:r w:rsidRPr="00E34275">
        <w:rPr>
          <w:rFonts w:ascii="Times New Romans" w:hAnsi="Times New Romans"/>
        </w:rPr>
        <w:t>}</w:t>
      </w:r>
    </w:p>
    <w:p w14:paraId="21A8030B" w14:textId="45897F15" w:rsidR="00CE6D1E" w:rsidRPr="00E34275" w:rsidRDefault="00CE6D1E" w:rsidP="00CE6D1E">
      <w:pPr>
        <w:rPr>
          <w:rFonts w:ascii="Times New Romans" w:hAnsi="Times New Romans" w:hint="eastAsia"/>
        </w:rPr>
      </w:pPr>
      <w:r w:rsidRPr="00E34275">
        <w:rPr>
          <w:rFonts w:ascii="Times New Romans" w:hAnsi="Times New Romans" w:hint="eastAsia"/>
        </w:rPr>
        <w:t>}</w:t>
      </w:r>
    </w:p>
    <w:p w14:paraId="000CC3BB" w14:textId="6CD54A32" w:rsidR="00CE6D1E" w:rsidRPr="00E34275" w:rsidRDefault="00CE6D1E" w:rsidP="00330353">
      <w:pPr>
        <w:rPr>
          <w:rFonts w:ascii="Times New Romans" w:hAnsi="Times New Romans" w:hint="eastAsia"/>
        </w:rPr>
      </w:pPr>
      <w:r w:rsidRPr="00E34275">
        <w:rPr>
          <w:rFonts w:ascii="Times New Romans" w:hAnsi="Times New Romans" w:hint="eastAsia"/>
        </w:rPr>
        <w:t>得到类的对象</w:t>
      </w:r>
      <w:r w:rsidRPr="00E34275">
        <w:rPr>
          <w:rFonts w:ascii="Times New Romans" w:hAnsi="Times New Romans" w:hint="eastAsia"/>
        </w:rPr>
        <w:t>:</w:t>
      </w:r>
      <w:r w:rsidRPr="00E34275">
        <w:rPr>
          <w:rFonts w:ascii="Times New Romans" w:hAnsi="Times New Romans"/>
        </w:rPr>
        <w:t xml:space="preserve"> P</w:t>
      </w:r>
      <w:r w:rsidRPr="00E34275">
        <w:rPr>
          <w:rFonts w:ascii="Times New Romans" w:hAnsi="Times New Romans" w:hint="eastAsia"/>
        </w:rPr>
        <w:t>h</w:t>
      </w:r>
      <w:r w:rsidRPr="00E34275">
        <w:rPr>
          <w:rFonts w:ascii="Times New Romans" w:hAnsi="Times New Romans"/>
        </w:rPr>
        <w:t>one p = new Phone();</w:t>
      </w:r>
    </w:p>
    <w:p w14:paraId="76236BC8" w14:textId="3147238A" w:rsidR="00CE6D1E"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6</w:t>
      </w:r>
      <w:r w:rsidRPr="00E34275">
        <w:rPr>
          <w:rFonts w:ascii="Times New Romans" w:eastAsia="宋体" w:hAnsi="Times New Romans"/>
          <w:sz w:val="22"/>
          <w:szCs w:val="22"/>
        </w:rPr>
        <w:t xml:space="preserve">.1 </w:t>
      </w:r>
      <w:r w:rsidR="00CE6D1E" w:rsidRPr="00E34275">
        <w:rPr>
          <w:rFonts w:ascii="Times New Romans" w:eastAsia="宋体" w:hAnsi="Times New Romans" w:hint="eastAsia"/>
          <w:sz w:val="22"/>
          <w:szCs w:val="22"/>
        </w:rPr>
        <w:t>定义类</w:t>
      </w:r>
    </w:p>
    <w:p w14:paraId="4AA63AA1" w14:textId="7B692114" w:rsidR="00CE6D1E" w:rsidRPr="00E34275" w:rsidRDefault="00CE6D1E" w:rsidP="00CE6D1E">
      <w:pPr>
        <w:pStyle w:val="a3"/>
        <w:numPr>
          <w:ilvl w:val="0"/>
          <w:numId w:val="1"/>
        </w:numPr>
        <w:ind w:firstLineChars="0"/>
        <w:rPr>
          <w:rFonts w:ascii="Times New Romans" w:hAnsi="Times New Romans" w:hint="eastAsia"/>
        </w:rPr>
      </w:pPr>
      <w:r w:rsidRPr="00E34275">
        <w:rPr>
          <w:rFonts w:ascii="Times New Romans" w:hAnsi="Times New Romans" w:hint="eastAsia"/>
        </w:rPr>
        <w:t>用来描述一类事物的类，专业叫做：</w:t>
      </w:r>
      <w:proofErr w:type="spellStart"/>
      <w:r w:rsidRPr="00E34275">
        <w:rPr>
          <w:rFonts w:ascii="Times New Romans" w:hAnsi="Times New Romans"/>
        </w:rPr>
        <w:t>Javabean</w:t>
      </w:r>
      <w:proofErr w:type="spellEnd"/>
      <w:r w:rsidRPr="00E34275">
        <w:rPr>
          <w:rFonts w:ascii="Times New Romans" w:hAnsi="Times New Romans"/>
        </w:rPr>
        <w:t>类。</w:t>
      </w:r>
      <w:r w:rsidRPr="00E34275">
        <w:rPr>
          <w:rFonts w:ascii="Times New Romans" w:hAnsi="Times New Romans" w:hint="eastAsia"/>
        </w:rPr>
        <w:t>在</w:t>
      </w:r>
      <w:proofErr w:type="spellStart"/>
      <w:r w:rsidRPr="00E34275">
        <w:rPr>
          <w:rFonts w:ascii="Times New Romans" w:hAnsi="Times New Romans" w:hint="eastAsia"/>
        </w:rPr>
        <w:t>J</w:t>
      </w:r>
      <w:r w:rsidRPr="00E34275">
        <w:rPr>
          <w:rFonts w:ascii="Times New Romans" w:hAnsi="Times New Romans"/>
        </w:rPr>
        <w:t>avabean</w:t>
      </w:r>
      <w:proofErr w:type="spellEnd"/>
      <w:r w:rsidRPr="00E34275">
        <w:rPr>
          <w:rFonts w:ascii="Times New Romans" w:hAnsi="Times New Romans"/>
        </w:rPr>
        <w:t>类中，是不写</w:t>
      </w:r>
      <w:r w:rsidRPr="00E34275">
        <w:rPr>
          <w:rFonts w:ascii="Times New Romans" w:hAnsi="Times New Romans"/>
        </w:rPr>
        <w:t>main</w:t>
      </w:r>
      <w:r w:rsidRPr="00E34275">
        <w:rPr>
          <w:rFonts w:ascii="Times New Romans" w:hAnsi="Times New Romans"/>
        </w:rPr>
        <w:t>方法的。</w:t>
      </w:r>
    </w:p>
    <w:p w14:paraId="12108600" w14:textId="6C1C3A62" w:rsidR="00CE6D1E" w:rsidRPr="00E34275" w:rsidRDefault="00CE6D1E" w:rsidP="00CE6D1E">
      <w:pPr>
        <w:pStyle w:val="a3"/>
        <w:numPr>
          <w:ilvl w:val="0"/>
          <w:numId w:val="1"/>
        </w:numPr>
        <w:ind w:firstLineChars="0"/>
        <w:rPr>
          <w:rFonts w:ascii="Times New Romans" w:hAnsi="Times New Romans" w:hint="eastAsia"/>
        </w:rPr>
      </w:pPr>
      <w:r w:rsidRPr="00E34275">
        <w:rPr>
          <w:rFonts w:ascii="Times New Romans" w:hAnsi="Times New Romans" w:hint="eastAsia"/>
        </w:rPr>
        <w:t>在以前，编写</w:t>
      </w:r>
      <w:r w:rsidRPr="00E34275">
        <w:rPr>
          <w:rFonts w:ascii="Times New Romans" w:hAnsi="Times New Romans"/>
        </w:rPr>
        <w:t>main</w:t>
      </w:r>
      <w:r w:rsidRPr="00E34275">
        <w:rPr>
          <w:rFonts w:ascii="Times New Romans" w:hAnsi="Times New Romans"/>
        </w:rPr>
        <w:t>方法的类，叫做测试类。</w:t>
      </w:r>
      <w:r w:rsidRPr="00E34275">
        <w:rPr>
          <w:rFonts w:ascii="Times New Romans" w:hAnsi="Times New Romans" w:hint="eastAsia"/>
        </w:rPr>
        <w:t>我们可以在测试类中创建</w:t>
      </w:r>
      <w:proofErr w:type="spellStart"/>
      <w:r w:rsidRPr="00E34275">
        <w:rPr>
          <w:rFonts w:ascii="Times New Romans" w:hAnsi="Times New Romans"/>
        </w:rPr>
        <w:t>Javabean</w:t>
      </w:r>
      <w:proofErr w:type="spellEnd"/>
      <w:r w:rsidRPr="00E34275">
        <w:rPr>
          <w:rFonts w:ascii="Times New Romans" w:hAnsi="Times New Romans"/>
        </w:rPr>
        <w:t>类的对象并进行赋值调用。</w:t>
      </w:r>
    </w:p>
    <w:p w14:paraId="11F8AFF9" w14:textId="2640CB7A" w:rsidR="00CE6D1E" w:rsidRPr="00E34275" w:rsidRDefault="008C06BD" w:rsidP="00CE6D1E">
      <w:pPr>
        <w:rPr>
          <w:rFonts w:ascii="Times New Romans" w:hAnsi="Times New Romans" w:hint="eastAsia"/>
        </w:rPr>
      </w:pPr>
      <w:r w:rsidRPr="00E34275">
        <w:rPr>
          <w:rFonts w:ascii="Times New Romans" w:hAnsi="Times New Romans" w:hint="eastAsia"/>
        </w:rPr>
        <w:t>一个</w:t>
      </w:r>
      <w:r w:rsidRPr="00E34275">
        <w:rPr>
          <w:rFonts w:ascii="Times New Romans" w:hAnsi="Times New Romans" w:hint="eastAsia"/>
        </w:rPr>
        <w:t>J</w:t>
      </w:r>
      <w:r w:rsidRPr="00E34275">
        <w:rPr>
          <w:rFonts w:ascii="Times New Romans" w:hAnsi="Times New Romans"/>
        </w:rPr>
        <w:t>ava</w:t>
      </w:r>
      <w:r w:rsidRPr="00E34275">
        <w:rPr>
          <w:rFonts w:ascii="Times New Romans" w:hAnsi="Times New Romans"/>
        </w:rPr>
        <w:t>文件中可以定义多个</w:t>
      </w:r>
      <w:r w:rsidRPr="00E34275">
        <w:rPr>
          <w:rFonts w:ascii="Times New Romans" w:hAnsi="Times New Romans"/>
        </w:rPr>
        <w:t>class</w:t>
      </w:r>
      <w:r w:rsidRPr="00E34275">
        <w:rPr>
          <w:rFonts w:ascii="Times New Romans" w:hAnsi="Times New Romans"/>
        </w:rPr>
        <w:t>类，且只能一个类是</w:t>
      </w:r>
      <w:r w:rsidRPr="00E34275">
        <w:rPr>
          <w:rFonts w:ascii="Times New Romans" w:hAnsi="Times New Romans"/>
        </w:rPr>
        <w:t>public</w:t>
      </w:r>
      <w:r w:rsidRPr="00E34275">
        <w:rPr>
          <w:rFonts w:ascii="Times New Romans" w:hAnsi="Times New Romans"/>
        </w:rPr>
        <w:t>修饰，而且</w:t>
      </w:r>
      <w:r w:rsidRPr="00E34275">
        <w:rPr>
          <w:rFonts w:ascii="Times New Romans" w:hAnsi="Times New Romans"/>
        </w:rPr>
        <w:t>public</w:t>
      </w:r>
      <w:r w:rsidRPr="00E34275">
        <w:rPr>
          <w:rFonts w:ascii="Times New Romans" w:hAnsi="Times New Romans"/>
        </w:rPr>
        <w:t>修饰的类名必须成为代码文件名。</w:t>
      </w:r>
    </w:p>
    <w:p w14:paraId="1ECADD44" w14:textId="67973A4A" w:rsidR="002D7ABE" w:rsidRPr="00E34275" w:rsidRDefault="002D7ABE" w:rsidP="00CE6D1E">
      <w:pPr>
        <w:rPr>
          <w:rFonts w:ascii="Times New Romans" w:hAnsi="Times New Romans" w:hint="eastAsia"/>
        </w:rPr>
      </w:pPr>
    </w:p>
    <w:p w14:paraId="2FA418C1" w14:textId="20FA3B46" w:rsidR="002D7ABE"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6</w:t>
      </w:r>
      <w:r w:rsidRPr="00E34275">
        <w:rPr>
          <w:rFonts w:ascii="Times New Romans" w:eastAsia="宋体" w:hAnsi="Times New Romans"/>
          <w:sz w:val="22"/>
          <w:szCs w:val="22"/>
        </w:rPr>
        <w:t xml:space="preserve">.2 </w:t>
      </w:r>
      <w:r w:rsidR="002D7ABE" w:rsidRPr="00E34275">
        <w:rPr>
          <w:rFonts w:ascii="Times New Romans" w:eastAsia="宋体" w:hAnsi="Times New Romans" w:hint="eastAsia"/>
          <w:sz w:val="22"/>
          <w:szCs w:val="22"/>
        </w:rPr>
        <w:t>封装</w:t>
      </w:r>
    </w:p>
    <w:p w14:paraId="789BE68D" w14:textId="7440492E" w:rsidR="002D7ABE" w:rsidRPr="00E34275" w:rsidRDefault="002D7ABE" w:rsidP="00CE6D1E">
      <w:pPr>
        <w:rPr>
          <w:rFonts w:ascii="Times New Romans" w:hAnsi="Times New Romans" w:hint="eastAsia"/>
        </w:rPr>
      </w:pPr>
      <w:r w:rsidRPr="00E34275">
        <w:rPr>
          <w:rFonts w:ascii="Times New Romans" w:hAnsi="Times New Romans" w:hint="eastAsia"/>
        </w:rPr>
        <w:t>对象代表什么，就得封装对应的数据，并提供数据对应的行为</w:t>
      </w:r>
    </w:p>
    <w:p w14:paraId="61445827" w14:textId="16FF3A80" w:rsidR="002D7ABE" w:rsidRPr="00E34275" w:rsidRDefault="00872794" w:rsidP="00CE6D1E">
      <w:pPr>
        <w:rPr>
          <w:rFonts w:ascii="Times New Romans" w:hAnsi="Times New Romans" w:hint="eastAsia"/>
        </w:rPr>
      </w:pPr>
      <w:r w:rsidRPr="00E34275">
        <w:rPr>
          <w:rFonts w:ascii="Times New Romans" w:hAnsi="Times New Romans" w:hint="eastAsia"/>
        </w:rPr>
        <w:t>private</w:t>
      </w:r>
      <w:r w:rsidRPr="00E34275">
        <w:rPr>
          <w:rFonts w:ascii="Times New Romans" w:hAnsi="Times New Romans" w:hint="eastAsia"/>
        </w:rPr>
        <w:t>成员只能在本类中被访问</w:t>
      </w:r>
      <w:r w:rsidRPr="00E34275">
        <w:rPr>
          <w:rFonts w:ascii="Times New Romans" w:hAnsi="Times New Romans" w:hint="eastAsia"/>
        </w:rPr>
        <w:t>.</w:t>
      </w:r>
    </w:p>
    <w:p w14:paraId="6064A032" w14:textId="77777777" w:rsidR="00171300" w:rsidRPr="00E34275" w:rsidRDefault="00171300" w:rsidP="00171300">
      <w:pPr>
        <w:rPr>
          <w:rFonts w:ascii="Times New Romans" w:hAnsi="Times New Romans" w:hint="eastAsia"/>
        </w:rPr>
      </w:pPr>
      <w:r w:rsidRPr="00E34275">
        <w:rPr>
          <w:rFonts w:ascii="Times New Romans" w:hAnsi="Times New Romans" w:hint="eastAsia"/>
        </w:rPr>
        <w:t>针对</w:t>
      </w:r>
      <w:r w:rsidRPr="00E34275">
        <w:rPr>
          <w:rFonts w:ascii="Times New Romans" w:hAnsi="Times New Romans"/>
        </w:rPr>
        <w:t>private</w:t>
      </w:r>
      <w:r w:rsidRPr="00E34275">
        <w:rPr>
          <w:rFonts w:ascii="Times New Romans" w:hAnsi="Times New Romans"/>
        </w:rPr>
        <w:t>修饰的成员变量，如果需要被其他类使用，提供相应的操作</w:t>
      </w:r>
    </w:p>
    <w:p w14:paraId="0F62783B" w14:textId="77777777" w:rsidR="00171300" w:rsidRPr="00E34275" w:rsidRDefault="00171300" w:rsidP="00171300">
      <w:pPr>
        <w:rPr>
          <w:rFonts w:ascii="Times New Romans" w:hAnsi="Times New Romans" w:hint="eastAsia"/>
        </w:rPr>
      </w:pPr>
      <w:r w:rsidRPr="00E34275">
        <w:rPr>
          <w:rFonts w:ascii="Times New Romans" w:hAnsi="Times New Romans" w:hint="eastAsia"/>
        </w:rPr>
        <w:t>提供“</w:t>
      </w:r>
      <w:proofErr w:type="spellStart"/>
      <w:r w:rsidRPr="00E34275">
        <w:rPr>
          <w:rFonts w:ascii="Times New Romans" w:hAnsi="Times New Romans"/>
        </w:rPr>
        <w:t>setXxx</w:t>
      </w:r>
      <w:proofErr w:type="spellEnd"/>
      <w:r w:rsidRPr="00E34275">
        <w:rPr>
          <w:rFonts w:ascii="Times New Romans" w:hAnsi="Times New Romans"/>
        </w:rPr>
        <w:t>（参数）</w:t>
      </w:r>
      <w:r w:rsidRPr="00E34275">
        <w:rPr>
          <w:rFonts w:ascii="Times New Romans" w:hAnsi="Times New Romans"/>
        </w:rPr>
        <w:t>”</w:t>
      </w:r>
      <w:r w:rsidRPr="00E34275">
        <w:rPr>
          <w:rFonts w:ascii="Times New Romans" w:hAnsi="Times New Romans"/>
        </w:rPr>
        <w:t>方法，用于给成员变量赋值，方法用</w:t>
      </w:r>
      <w:r w:rsidRPr="00E34275">
        <w:rPr>
          <w:rFonts w:ascii="Times New Romans" w:hAnsi="Times New Romans"/>
        </w:rPr>
        <w:t>public</w:t>
      </w:r>
      <w:r w:rsidRPr="00E34275">
        <w:rPr>
          <w:rFonts w:ascii="Times New Romans" w:hAnsi="Times New Romans"/>
        </w:rPr>
        <w:t>修饰</w:t>
      </w:r>
    </w:p>
    <w:p w14:paraId="5873F6F9" w14:textId="31FB3AD9" w:rsidR="00872794" w:rsidRPr="00E34275" w:rsidRDefault="00171300" w:rsidP="00171300">
      <w:pPr>
        <w:rPr>
          <w:rFonts w:ascii="Times New Romans" w:hAnsi="Times New Romans" w:hint="eastAsia"/>
        </w:rPr>
      </w:pPr>
      <w:r w:rsidRPr="00E34275">
        <w:rPr>
          <w:rFonts w:ascii="Times New Romans" w:hAnsi="Times New Romans" w:hint="eastAsia"/>
        </w:rPr>
        <w:t>提供“</w:t>
      </w:r>
      <w:proofErr w:type="spellStart"/>
      <w:r w:rsidRPr="00E34275">
        <w:rPr>
          <w:rFonts w:ascii="Times New Romans" w:hAnsi="Times New Romans"/>
        </w:rPr>
        <w:t>getXxx</w:t>
      </w:r>
      <w:proofErr w:type="spellEnd"/>
      <w:r w:rsidRPr="00E34275">
        <w:rPr>
          <w:rFonts w:ascii="Times New Romans" w:hAnsi="Times New Romans"/>
        </w:rPr>
        <w:t>（）</w:t>
      </w:r>
      <w:r w:rsidRPr="00E34275">
        <w:rPr>
          <w:rFonts w:ascii="Times New Romans" w:hAnsi="Times New Romans"/>
        </w:rPr>
        <w:t>”</w:t>
      </w:r>
      <w:r w:rsidRPr="00E34275">
        <w:rPr>
          <w:rFonts w:ascii="Times New Romans" w:hAnsi="Times New Romans"/>
        </w:rPr>
        <w:t>方法，用于获取成员变量的值，方法用</w:t>
      </w:r>
      <w:r w:rsidRPr="00E34275">
        <w:rPr>
          <w:rFonts w:ascii="Times New Romans" w:hAnsi="Times New Romans" w:hint="eastAsia"/>
        </w:rPr>
        <w:t>p</w:t>
      </w:r>
      <w:r w:rsidRPr="00E34275">
        <w:rPr>
          <w:rFonts w:ascii="Times New Romans" w:hAnsi="Times New Romans"/>
        </w:rPr>
        <w:t>ublic</w:t>
      </w:r>
      <w:r w:rsidRPr="00E34275">
        <w:rPr>
          <w:rFonts w:ascii="Times New Romans" w:hAnsi="Times New Romans"/>
        </w:rPr>
        <w:t>修饰</w:t>
      </w:r>
    </w:p>
    <w:p w14:paraId="0E0D6B34" w14:textId="2662E513" w:rsidR="00171300" w:rsidRPr="00E34275" w:rsidRDefault="00171300" w:rsidP="00171300">
      <w:pPr>
        <w:rPr>
          <w:rFonts w:ascii="Times New Romans" w:hAnsi="Times New Romans" w:hint="eastAsia"/>
        </w:rPr>
      </w:pPr>
    </w:p>
    <w:p w14:paraId="3AFACED6" w14:textId="58916901" w:rsidR="00171300" w:rsidRPr="00E34275" w:rsidRDefault="00171300" w:rsidP="00F465B1">
      <w:pPr>
        <w:pStyle w:val="a3"/>
        <w:numPr>
          <w:ilvl w:val="0"/>
          <w:numId w:val="5"/>
        </w:numPr>
        <w:ind w:firstLineChars="0"/>
        <w:rPr>
          <w:rFonts w:ascii="Times New Romans" w:hAnsi="Times New Romans" w:hint="eastAsia"/>
          <w:b/>
          <w:bCs/>
        </w:rPr>
      </w:pPr>
      <w:r w:rsidRPr="00E34275">
        <w:rPr>
          <w:rFonts w:ascii="Times New Romans" w:hAnsi="Times New Romans" w:hint="eastAsia"/>
          <w:b/>
          <w:bCs/>
        </w:rPr>
        <w:lastRenderedPageBreak/>
        <w:t>0</w:t>
      </w:r>
      <w:r w:rsidRPr="00E34275">
        <w:rPr>
          <w:rFonts w:ascii="Times New Romans" w:hAnsi="Times New Romans"/>
          <w:b/>
          <w:bCs/>
        </w:rPr>
        <w:t>516:</w:t>
      </w:r>
    </w:p>
    <w:p w14:paraId="0B866489" w14:textId="4039436B" w:rsidR="00DE41C1"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6</w:t>
      </w:r>
      <w:r w:rsidRPr="00E34275">
        <w:rPr>
          <w:rFonts w:ascii="Times New Romans" w:eastAsia="宋体" w:hAnsi="Times New Romans"/>
          <w:sz w:val="22"/>
          <w:szCs w:val="22"/>
        </w:rPr>
        <w:t xml:space="preserve">.3 </w:t>
      </w:r>
      <w:r w:rsidRPr="00E34275">
        <w:rPr>
          <w:rFonts w:ascii="Times New Romans" w:eastAsia="宋体" w:hAnsi="Times New Romans" w:hint="eastAsia"/>
          <w:sz w:val="22"/>
          <w:szCs w:val="22"/>
        </w:rPr>
        <w:t>变量</w:t>
      </w:r>
    </w:p>
    <w:p w14:paraId="44D0CDE7" w14:textId="351897DA" w:rsidR="00171300" w:rsidRPr="00E34275" w:rsidRDefault="00171300" w:rsidP="00171300">
      <w:pPr>
        <w:rPr>
          <w:rFonts w:ascii="Times New Romans" w:hAnsi="Times New Romans" w:hint="eastAsia"/>
        </w:rPr>
      </w:pPr>
      <w:r w:rsidRPr="00E34275">
        <w:rPr>
          <w:rFonts w:ascii="Times New Romans" w:hAnsi="Times New Romans" w:hint="eastAsia"/>
        </w:rPr>
        <w:t>成员变量：方法外面，类里面；</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局部变量：方法里面。</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变量使用遵循就近原则。</w:t>
      </w:r>
    </w:p>
    <w:p w14:paraId="7B7BA7D9" w14:textId="44484103" w:rsidR="008B18F6" w:rsidRPr="00E34275" w:rsidRDefault="008B18F6" w:rsidP="00171300">
      <w:pPr>
        <w:rPr>
          <w:rFonts w:ascii="Times New Romans" w:hAnsi="Times New Romans" w:hint="eastAsia"/>
        </w:rPr>
      </w:pPr>
      <w:r w:rsidRPr="00E34275">
        <w:rPr>
          <w:rFonts w:ascii="Times New Romans" w:hAnsi="Times New Romans"/>
          <w:noProof/>
        </w:rPr>
        <w:drawing>
          <wp:inline distT="0" distB="0" distL="0" distR="0" wp14:anchorId="53A96883" wp14:editId="49FB2F09">
            <wp:extent cx="5274310" cy="20574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057400"/>
                    </a:xfrm>
                    <a:prstGeom prst="rect">
                      <a:avLst/>
                    </a:prstGeom>
                  </pic:spPr>
                </pic:pic>
              </a:graphicData>
            </a:graphic>
          </wp:inline>
        </w:drawing>
      </w:r>
    </w:p>
    <w:p w14:paraId="22F2FAA4" w14:textId="77777777" w:rsidR="008B18F6" w:rsidRPr="00E34275" w:rsidRDefault="008B18F6" w:rsidP="00171300">
      <w:pPr>
        <w:rPr>
          <w:rFonts w:ascii="Times New Romans" w:hAnsi="Times New Romans" w:hint="eastAsia"/>
        </w:rPr>
      </w:pPr>
    </w:p>
    <w:p w14:paraId="04778B7A" w14:textId="1AED8DBA" w:rsidR="00171300" w:rsidRPr="00E34275" w:rsidRDefault="00171300" w:rsidP="00171300">
      <w:pPr>
        <w:rPr>
          <w:rFonts w:ascii="Times New Romans" w:hAnsi="Times New Romans" w:hint="eastAsia"/>
        </w:rPr>
      </w:pPr>
      <w:proofErr w:type="spellStart"/>
      <w:r w:rsidRPr="00E34275">
        <w:rPr>
          <w:rFonts w:ascii="Times New Romans" w:hAnsi="Times New Romans" w:hint="eastAsia"/>
          <w:b/>
          <w:bCs/>
        </w:rPr>
        <w:t>this</w:t>
      </w:r>
      <w:r w:rsidRPr="00E34275">
        <w:rPr>
          <w:rFonts w:ascii="Times New Romans" w:hAnsi="Times New Romans"/>
        </w:rPr>
        <w:t>.a</w:t>
      </w:r>
      <w:proofErr w:type="spellEnd"/>
      <w:r w:rsidRPr="00E34275">
        <w:rPr>
          <w:rFonts w:ascii="Times New Romans" w:hAnsi="Times New Romans"/>
        </w:rPr>
        <w:t xml:space="preserve">: </w:t>
      </w:r>
      <w:r w:rsidRPr="00E34275">
        <w:rPr>
          <w:rFonts w:ascii="Times New Romans" w:hAnsi="Times New Romans" w:hint="eastAsia"/>
        </w:rPr>
        <w:t>使用成员变量</w:t>
      </w:r>
      <w:r w:rsidRPr="00E34275">
        <w:rPr>
          <w:rFonts w:ascii="Times New Romans" w:hAnsi="Times New Romans" w:hint="eastAsia"/>
        </w:rPr>
        <w:t>a</w:t>
      </w:r>
      <w:r w:rsidRPr="00E34275">
        <w:rPr>
          <w:rFonts w:ascii="Times New Romans" w:hAnsi="Times New Romans"/>
        </w:rPr>
        <w:t xml:space="preserve">.  </w:t>
      </w:r>
      <w:r w:rsidRPr="00E34275">
        <w:rPr>
          <w:rFonts w:ascii="Times New Romans" w:hAnsi="Times New Romans" w:hint="eastAsia"/>
        </w:rPr>
        <w:t>this</w:t>
      </w:r>
      <w:r w:rsidRPr="00E34275">
        <w:rPr>
          <w:rFonts w:ascii="Times New Romans" w:hAnsi="Times New Romans"/>
        </w:rPr>
        <w:t xml:space="preserve"> </w:t>
      </w:r>
      <w:r w:rsidRPr="00E34275">
        <w:rPr>
          <w:rFonts w:ascii="Times New Romans" w:hAnsi="Times New Romans" w:hint="eastAsia"/>
        </w:rPr>
        <w:t>区分成员变量和局部变量</w:t>
      </w:r>
    </w:p>
    <w:p w14:paraId="6DEB8398" w14:textId="105B9974" w:rsidR="00171300" w:rsidRPr="00E34275" w:rsidRDefault="00171300" w:rsidP="00171300">
      <w:pPr>
        <w:rPr>
          <w:rFonts w:ascii="Times New Romans" w:hAnsi="Times New Romans" w:hint="eastAsia"/>
        </w:rPr>
      </w:pPr>
      <w:r w:rsidRPr="00E34275">
        <w:rPr>
          <w:rFonts w:ascii="Times New Romans" w:hAnsi="Times New Romans" w:hint="eastAsia"/>
        </w:rPr>
        <w:t>method</w:t>
      </w:r>
      <w:r w:rsidRPr="00E34275">
        <w:rPr>
          <w:rFonts w:ascii="Times New Romans" w:hAnsi="Times New Romans"/>
        </w:rPr>
        <w:t>(String name)</w:t>
      </w:r>
    </w:p>
    <w:p w14:paraId="251AC345" w14:textId="421B3EF5" w:rsidR="00171300" w:rsidRPr="00E34275" w:rsidRDefault="00171300" w:rsidP="00171300">
      <w:pPr>
        <w:rPr>
          <w:rFonts w:ascii="Times New Romans" w:hAnsi="Times New Romans" w:hint="eastAsia"/>
        </w:rPr>
      </w:pPr>
      <w:r w:rsidRPr="00E34275">
        <w:rPr>
          <w:rFonts w:ascii="Times New Romans" w:hAnsi="Times New Romans" w:hint="eastAsia"/>
        </w:rPr>
        <w:t>{</w:t>
      </w:r>
    </w:p>
    <w:p w14:paraId="2A4B1366" w14:textId="58F78E09" w:rsidR="00171300" w:rsidRPr="00E34275" w:rsidRDefault="00171300" w:rsidP="00171300">
      <w:pPr>
        <w:rPr>
          <w:rFonts w:ascii="Times New Romans" w:hAnsi="Times New Romans" w:hint="eastAsia"/>
        </w:rPr>
      </w:pPr>
      <w:r w:rsidRPr="00E34275">
        <w:rPr>
          <w:rFonts w:ascii="Times New Romans" w:hAnsi="Times New Romans"/>
        </w:rPr>
        <w:tab/>
        <w:t>this.name = name; //</w:t>
      </w:r>
      <w:r w:rsidRPr="00E34275">
        <w:rPr>
          <w:rFonts w:ascii="Times New Romans" w:hAnsi="Times New Romans" w:hint="eastAsia"/>
        </w:rPr>
        <w:t>左边表示成员</w:t>
      </w:r>
      <w:r w:rsidRPr="00E34275">
        <w:rPr>
          <w:rFonts w:ascii="Times New Romans" w:hAnsi="Times New Romans" w:hint="eastAsia"/>
        </w:rPr>
        <w:t>name</w:t>
      </w:r>
      <w:r w:rsidRPr="00E34275">
        <w:rPr>
          <w:rFonts w:ascii="Times New Romans" w:hAnsi="Times New Romans"/>
        </w:rPr>
        <w:t>.</w:t>
      </w:r>
    </w:p>
    <w:p w14:paraId="62B856B7" w14:textId="0635B116" w:rsidR="00171300" w:rsidRPr="00E34275" w:rsidRDefault="00171300" w:rsidP="00171300">
      <w:pPr>
        <w:rPr>
          <w:rFonts w:ascii="Times New Romans" w:hAnsi="Times New Romans" w:hint="eastAsia"/>
        </w:rPr>
      </w:pPr>
      <w:r w:rsidRPr="00E34275">
        <w:rPr>
          <w:rFonts w:ascii="Times New Romans" w:hAnsi="Times New Romans" w:hint="eastAsia"/>
        </w:rPr>
        <w:t>}</w:t>
      </w:r>
    </w:p>
    <w:p w14:paraId="54D74E6A" w14:textId="62E825E7" w:rsidR="000F2282" w:rsidRPr="00E34275" w:rsidRDefault="000F2282" w:rsidP="00171300">
      <w:pPr>
        <w:rPr>
          <w:rFonts w:ascii="Times New Romans" w:hAnsi="Times New Romans" w:hint="eastAsia"/>
        </w:rPr>
      </w:pPr>
    </w:p>
    <w:p w14:paraId="71EF7033" w14:textId="05703205" w:rsidR="00DE41C1"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6</w:t>
      </w:r>
      <w:r w:rsidRPr="00E34275">
        <w:rPr>
          <w:rFonts w:ascii="Times New Romans" w:eastAsia="宋体" w:hAnsi="Times New Romans"/>
          <w:sz w:val="22"/>
          <w:szCs w:val="22"/>
        </w:rPr>
        <w:t xml:space="preserve">.4 </w:t>
      </w:r>
      <w:r w:rsidR="000F2282" w:rsidRPr="00E34275">
        <w:rPr>
          <w:rFonts w:ascii="Times New Romans" w:eastAsia="宋体" w:hAnsi="Times New Romans" w:hint="eastAsia"/>
          <w:sz w:val="22"/>
          <w:szCs w:val="22"/>
        </w:rPr>
        <w:t>构造方法</w:t>
      </w:r>
    </w:p>
    <w:p w14:paraId="5DB33E00" w14:textId="0A296AB6" w:rsidR="000F2282" w:rsidRPr="00E34275" w:rsidRDefault="000F2282" w:rsidP="00171300">
      <w:pPr>
        <w:rPr>
          <w:rFonts w:ascii="Times New Romans" w:hAnsi="Times New Romans" w:hint="eastAsia"/>
        </w:rPr>
      </w:pPr>
      <w:r w:rsidRPr="00E34275">
        <w:rPr>
          <w:rFonts w:ascii="Times New Romans" w:hAnsi="Times New Romans"/>
        </w:rPr>
        <w:t>(</w:t>
      </w:r>
      <w:r w:rsidRPr="00E34275">
        <w:rPr>
          <w:rFonts w:ascii="Times New Romans" w:hAnsi="Times New Romans" w:hint="eastAsia"/>
        </w:rPr>
        <w:t>构造器</w:t>
      </w:r>
      <w:r w:rsidRPr="00E34275">
        <w:rPr>
          <w:rFonts w:ascii="Times New Romans" w:hAnsi="Times New Romans" w:hint="eastAsia"/>
        </w:rPr>
        <w:t>or</w:t>
      </w:r>
      <w:r w:rsidRPr="00E34275">
        <w:rPr>
          <w:rFonts w:ascii="Times New Romans" w:hAnsi="Times New Romans" w:hint="eastAsia"/>
        </w:rPr>
        <w:t>构造函数</w:t>
      </w:r>
      <w:r w:rsidRPr="00E34275">
        <w:rPr>
          <w:rFonts w:ascii="Times New Romans" w:hAnsi="Times New Romans"/>
        </w:rPr>
        <w:t xml:space="preserve">): </w:t>
      </w:r>
      <w:r w:rsidR="008C68BF" w:rsidRPr="00E34275">
        <w:rPr>
          <w:rFonts w:ascii="Times New Romans" w:hAnsi="Times New Romans" w:hint="eastAsia"/>
        </w:rPr>
        <w:t>创造对象的时候，虚拟机会自动调用构造方法，作用是给成员变量进行初始化的</w:t>
      </w:r>
      <w:r w:rsidRPr="00E34275">
        <w:rPr>
          <w:rFonts w:ascii="Times New Romans" w:hAnsi="Times New Romans" w:hint="eastAsia"/>
        </w:rPr>
        <w:t>.</w:t>
      </w:r>
    </w:p>
    <w:p w14:paraId="5608B7C7" w14:textId="77777777" w:rsidR="000F2282" w:rsidRPr="00E34275" w:rsidRDefault="000F2282" w:rsidP="00171300">
      <w:pPr>
        <w:rPr>
          <w:rFonts w:ascii="Times New Romans" w:hAnsi="Times New Romans" w:hint="eastAsia"/>
        </w:rPr>
      </w:pPr>
      <w:r w:rsidRPr="00E34275">
        <w:rPr>
          <w:rFonts w:ascii="Times New Romans" w:hAnsi="Times New Romans" w:hint="eastAsia"/>
        </w:rPr>
        <w:t>构造方法名与类名完全一致</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没有</w:t>
      </w:r>
      <w:r w:rsidRPr="00E34275">
        <w:rPr>
          <w:rFonts w:ascii="Times New Romans" w:hAnsi="Times New Romans" w:hint="eastAsia"/>
        </w:rPr>
        <w:t>void</w:t>
      </w:r>
      <w:r w:rsidRPr="00E34275">
        <w:rPr>
          <w:rFonts w:ascii="Times New Romans" w:hAnsi="Times New Romans" w:hint="eastAsia"/>
        </w:rPr>
        <w:t>和</w:t>
      </w:r>
      <w:r w:rsidRPr="00E34275">
        <w:rPr>
          <w:rFonts w:ascii="Times New Romans" w:hAnsi="Times New Romans" w:hint="eastAsia"/>
        </w:rPr>
        <w:t>return</w:t>
      </w:r>
      <w:r w:rsidRPr="00E34275">
        <w:rPr>
          <w:rFonts w:ascii="Times New Romans" w:hAnsi="Times New Romans"/>
        </w:rPr>
        <w:t xml:space="preserve">. </w:t>
      </w:r>
    </w:p>
    <w:p w14:paraId="44C4A613" w14:textId="49FB46E7" w:rsidR="000F2282" w:rsidRPr="00E34275" w:rsidRDefault="000F2282" w:rsidP="00171300">
      <w:pPr>
        <w:rPr>
          <w:rFonts w:ascii="Times New Romans" w:hAnsi="Times New Romans" w:hint="eastAsia"/>
        </w:rPr>
      </w:pPr>
      <w:r w:rsidRPr="00E34275">
        <w:rPr>
          <w:rFonts w:ascii="Times New Romans" w:hAnsi="Times New Romans" w:hint="eastAsia"/>
        </w:rPr>
        <w:t>如果没写</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虚拟机自动加一个无参构造方法</w:t>
      </w:r>
      <w:r w:rsidRPr="00E34275">
        <w:rPr>
          <w:rFonts w:ascii="Times New Romans" w:hAnsi="Times New Romans" w:hint="eastAsia"/>
        </w:rPr>
        <w:t>.</w:t>
      </w:r>
      <w:r w:rsidR="008C68BF" w:rsidRPr="00E34275">
        <w:rPr>
          <w:rFonts w:ascii="Times New Romans" w:hAnsi="Times New Romans"/>
        </w:rPr>
        <w:t xml:space="preserve"> </w:t>
      </w:r>
      <w:r w:rsidR="008C68BF" w:rsidRPr="00E34275">
        <w:rPr>
          <w:rFonts w:ascii="Times New Romans" w:hAnsi="Times New Romans" w:hint="eastAsia"/>
        </w:rPr>
        <w:t>自己写了</w:t>
      </w:r>
      <w:r w:rsidR="008C68BF" w:rsidRPr="00E34275">
        <w:rPr>
          <w:rFonts w:ascii="Times New Romans" w:hAnsi="Times New Romans" w:hint="eastAsia"/>
        </w:rPr>
        <w:t>,</w:t>
      </w:r>
      <w:r w:rsidR="008C68BF" w:rsidRPr="00E34275">
        <w:rPr>
          <w:rFonts w:ascii="Times New Romans" w:hAnsi="Times New Romans" w:hint="eastAsia"/>
        </w:rPr>
        <w:t>就不再提供</w:t>
      </w:r>
      <w:r w:rsidR="008C68BF" w:rsidRPr="00E34275">
        <w:rPr>
          <w:rFonts w:ascii="Times New Romans" w:hAnsi="Times New Romans" w:hint="eastAsia"/>
        </w:rPr>
        <w:t>.</w:t>
      </w:r>
    </w:p>
    <w:p w14:paraId="3E34863F" w14:textId="77777777" w:rsidR="000F2282" w:rsidRPr="00E34275" w:rsidRDefault="000F2282" w:rsidP="000F2282">
      <w:pPr>
        <w:rPr>
          <w:rFonts w:ascii="Times New Romans" w:hAnsi="Times New Romans" w:hint="eastAsia"/>
        </w:rPr>
      </w:pPr>
      <w:r w:rsidRPr="00E34275">
        <w:rPr>
          <w:rFonts w:ascii="Times New Romans" w:hAnsi="Times New Romans" w:hint="eastAsia"/>
        </w:rPr>
        <w:t>执行时机：</w:t>
      </w:r>
    </w:p>
    <w:p w14:paraId="000EEA58" w14:textId="6F2DBDE8" w:rsidR="000F2282" w:rsidRPr="00E34275" w:rsidRDefault="000F2282" w:rsidP="000F2282">
      <w:pPr>
        <w:rPr>
          <w:rFonts w:ascii="Times New Romans" w:hAnsi="Times New Romans" w:hint="eastAsia"/>
        </w:rPr>
      </w:pPr>
      <w:r w:rsidRPr="00E34275">
        <w:rPr>
          <w:rFonts w:ascii="Times New Romans" w:hAnsi="Times New Romans"/>
        </w:rPr>
        <w:t xml:space="preserve">1. </w:t>
      </w:r>
      <w:r w:rsidRPr="00E34275">
        <w:rPr>
          <w:rFonts w:ascii="Times New Romans" w:hAnsi="Times New Romans"/>
        </w:rPr>
        <w:t>创建对象的时候由虚拟机调用，不能手动调用构造方法</w:t>
      </w:r>
    </w:p>
    <w:p w14:paraId="5C5A8654" w14:textId="0A7457B3" w:rsidR="000F2282" w:rsidRPr="00E34275" w:rsidRDefault="000F2282" w:rsidP="000F2282">
      <w:pPr>
        <w:rPr>
          <w:rFonts w:ascii="Times New Romans" w:hAnsi="Times New Romans" w:hint="eastAsia"/>
        </w:rPr>
      </w:pPr>
      <w:r w:rsidRPr="00E34275">
        <w:rPr>
          <w:rFonts w:ascii="Times New Romans" w:hAnsi="Times New Romans"/>
        </w:rPr>
        <w:t xml:space="preserve">2. </w:t>
      </w:r>
      <w:r w:rsidRPr="00E34275">
        <w:rPr>
          <w:rFonts w:ascii="Times New Romans" w:hAnsi="Times New Romans"/>
        </w:rPr>
        <w:t>每创建一次对象，就会调用一次构造方法</w:t>
      </w:r>
    </w:p>
    <w:p w14:paraId="2C552939" w14:textId="165441E7" w:rsidR="000F2282" w:rsidRPr="00E34275" w:rsidRDefault="008C68BF" w:rsidP="000F2282">
      <w:pPr>
        <w:rPr>
          <w:rFonts w:ascii="Times New Romans" w:hAnsi="Times New Romans" w:hint="eastAsia"/>
          <w:u w:val="single"/>
        </w:rPr>
      </w:pPr>
      <w:r w:rsidRPr="00E34275">
        <w:rPr>
          <w:rFonts w:ascii="Times New Romans" w:hAnsi="Times New Romans" w:hint="eastAsia"/>
          <w:u w:val="single"/>
        </w:rPr>
        <w:t>无论是否使用，都手动书写无参数构造方法，和带全部参数的构造方法</w:t>
      </w:r>
    </w:p>
    <w:p w14:paraId="39710446" w14:textId="43B08D5C" w:rsidR="008C68BF" w:rsidRPr="00E34275" w:rsidRDefault="008C68BF" w:rsidP="000F2282">
      <w:pPr>
        <w:rPr>
          <w:rFonts w:ascii="Times New Romans" w:hAnsi="Times New Romans" w:hint="eastAsia"/>
        </w:rPr>
      </w:pPr>
    </w:p>
    <w:p w14:paraId="672BE3FA" w14:textId="1B336B5D" w:rsidR="008C68BF"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6</w:t>
      </w:r>
      <w:r w:rsidRPr="00E34275">
        <w:rPr>
          <w:rFonts w:ascii="Times New Romans" w:eastAsia="宋体" w:hAnsi="Times New Romans"/>
          <w:sz w:val="22"/>
          <w:szCs w:val="22"/>
        </w:rPr>
        <w:t xml:space="preserve">.5 </w:t>
      </w:r>
      <w:r w:rsidR="008C68BF" w:rsidRPr="00E34275">
        <w:rPr>
          <w:rFonts w:ascii="Times New Romans" w:eastAsia="宋体" w:hAnsi="Times New Romans" w:hint="eastAsia"/>
          <w:sz w:val="22"/>
          <w:szCs w:val="22"/>
        </w:rPr>
        <w:t>标准</w:t>
      </w:r>
      <w:proofErr w:type="spellStart"/>
      <w:r w:rsidR="008C68BF" w:rsidRPr="00E34275">
        <w:rPr>
          <w:rFonts w:ascii="Times New Romans" w:eastAsia="宋体" w:hAnsi="Times New Romans"/>
          <w:sz w:val="22"/>
          <w:szCs w:val="22"/>
        </w:rPr>
        <w:t>J</w:t>
      </w:r>
      <w:r w:rsidR="008C68BF" w:rsidRPr="00E34275">
        <w:rPr>
          <w:rFonts w:ascii="Times New Romans" w:eastAsia="宋体" w:hAnsi="Times New Romans" w:hint="eastAsia"/>
          <w:sz w:val="22"/>
          <w:szCs w:val="22"/>
        </w:rPr>
        <w:t>avebean</w:t>
      </w:r>
      <w:proofErr w:type="spellEnd"/>
      <w:r w:rsidR="008C68BF" w:rsidRPr="00E34275">
        <w:rPr>
          <w:rFonts w:ascii="Times New Romans" w:eastAsia="宋体" w:hAnsi="Times New Romans" w:hint="eastAsia"/>
          <w:sz w:val="22"/>
          <w:szCs w:val="22"/>
        </w:rPr>
        <w:t>类</w:t>
      </w:r>
    </w:p>
    <w:p w14:paraId="63FA84A5" w14:textId="65B6466F" w:rsidR="008C68BF" w:rsidRPr="00E34275" w:rsidRDefault="008C68BF" w:rsidP="000F2282">
      <w:pPr>
        <w:rPr>
          <w:rFonts w:ascii="Times New Romans" w:hAnsi="Times New Romans" w:hint="eastAsia"/>
        </w:rPr>
      </w:pPr>
      <w:r w:rsidRPr="00E34275">
        <w:rPr>
          <w:rFonts w:ascii="Times New Romans" w:hAnsi="Times New Romans" w:hint="eastAsia"/>
        </w:rPr>
        <w:t>1</w:t>
      </w:r>
      <w:r w:rsidRPr="00E34275">
        <w:rPr>
          <w:rFonts w:ascii="Times New Romans" w:hAnsi="Times New Romans"/>
        </w:rPr>
        <w:t xml:space="preserve">. </w:t>
      </w:r>
      <w:r w:rsidRPr="00E34275">
        <w:rPr>
          <w:rFonts w:ascii="Times New Romans" w:hAnsi="Times New Romans" w:hint="eastAsia"/>
        </w:rPr>
        <w:t>类名需要见名知意</w:t>
      </w:r>
    </w:p>
    <w:p w14:paraId="7F6BFFEA" w14:textId="3AE15BDC" w:rsidR="008C68BF" w:rsidRPr="00E34275" w:rsidRDefault="008C68BF" w:rsidP="000F2282">
      <w:pPr>
        <w:rPr>
          <w:rFonts w:ascii="Times New Romans" w:hAnsi="Times New Romans" w:hint="eastAsia"/>
        </w:rPr>
      </w:pPr>
      <w:r w:rsidRPr="00E34275">
        <w:rPr>
          <w:rFonts w:ascii="Times New Romans" w:hAnsi="Times New Romans"/>
        </w:rPr>
        <w:t xml:space="preserve">2. </w:t>
      </w:r>
      <w:r w:rsidRPr="00E34275">
        <w:rPr>
          <w:rFonts w:ascii="Times New Romans" w:hAnsi="Times New Romans"/>
        </w:rPr>
        <w:t>成员变量使用</w:t>
      </w:r>
      <w:r w:rsidRPr="00E34275">
        <w:rPr>
          <w:rFonts w:ascii="Times New Romans" w:hAnsi="Times New Romans"/>
        </w:rPr>
        <w:t>private</w:t>
      </w:r>
      <w:r w:rsidRPr="00E34275">
        <w:rPr>
          <w:rFonts w:ascii="Times New Romans" w:hAnsi="Times New Romans"/>
        </w:rPr>
        <w:t>修饰</w:t>
      </w:r>
    </w:p>
    <w:p w14:paraId="5DDD2D2C" w14:textId="68213424" w:rsidR="008C68BF" w:rsidRPr="00E34275" w:rsidRDefault="008C68BF" w:rsidP="000F2282">
      <w:pPr>
        <w:rPr>
          <w:rFonts w:ascii="Times New Romans" w:hAnsi="Times New Romans" w:hint="eastAsia"/>
        </w:rPr>
      </w:pPr>
      <w:r w:rsidRPr="00E34275">
        <w:rPr>
          <w:rFonts w:ascii="Times New Romans" w:hAnsi="Times New Romans"/>
        </w:rPr>
        <w:t xml:space="preserve">3. </w:t>
      </w:r>
      <w:r w:rsidRPr="00E34275">
        <w:rPr>
          <w:rFonts w:ascii="Times New Romans" w:hAnsi="Times New Romans"/>
        </w:rPr>
        <w:t>提供至少两个构造方法无参构造方法带全部参数的构造方法</w:t>
      </w:r>
    </w:p>
    <w:p w14:paraId="23F48667" w14:textId="4B70D4AC" w:rsidR="008C68BF" w:rsidRPr="00E34275" w:rsidRDefault="008C68BF" w:rsidP="000F2282">
      <w:pPr>
        <w:rPr>
          <w:rFonts w:ascii="Times New Romans" w:hAnsi="Times New Romans" w:hint="eastAsia"/>
        </w:rPr>
      </w:pPr>
      <w:r w:rsidRPr="00E34275">
        <w:rPr>
          <w:rFonts w:ascii="Times New Romans" w:hAnsi="Times New Romans" w:hint="eastAsia"/>
        </w:rPr>
        <w:t>4</w:t>
      </w:r>
      <w:r w:rsidRPr="00E34275">
        <w:rPr>
          <w:rFonts w:ascii="Times New Romans" w:hAnsi="Times New Romans"/>
        </w:rPr>
        <w:t xml:space="preserve">. </w:t>
      </w:r>
      <w:r w:rsidRPr="00E34275">
        <w:rPr>
          <w:rFonts w:ascii="Times New Romans" w:hAnsi="Times New Romans"/>
        </w:rPr>
        <w:t>成员方法</w:t>
      </w:r>
    </w:p>
    <w:p w14:paraId="7D6C39E2" w14:textId="77777777" w:rsidR="008C68BF" w:rsidRPr="00E34275" w:rsidRDefault="008C68BF" w:rsidP="008C68BF">
      <w:pPr>
        <w:ind w:leftChars="200" w:left="420"/>
        <w:rPr>
          <w:rFonts w:ascii="Times New Romans" w:hAnsi="Times New Romans" w:hint="eastAsia"/>
        </w:rPr>
      </w:pPr>
      <w:r w:rsidRPr="00E34275">
        <w:rPr>
          <w:rFonts w:ascii="Times New Romans" w:hAnsi="Times New Romans"/>
        </w:rPr>
        <w:t>提供每一个成员变量对应的</w:t>
      </w:r>
      <w:proofErr w:type="spellStart"/>
      <w:r w:rsidRPr="00E34275">
        <w:rPr>
          <w:rFonts w:ascii="Times New Romans" w:hAnsi="Times New Romans"/>
        </w:rPr>
        <w:t>setXxx</w:t>
      </w:r>
      <w:proofErr w:type="spellEnd"/>
      <w:r w:rsidRPr="00E34275">
        <w:rPr>
          <w:rFonts w:ascii="Times New Romans" w:hAnsi="Times New Romans"/>
        </w:rPr>
        <w:t>（）</w:t>
      </w:r>
      <w:r w:rsidRPr="00E34275">
        <w:rPr>
          <w:rFonts w:ascii="Times New Romans" w:hAnsi="Times New Romans"/>
        </w:rPr>
        <w:t>/</w:t>
      </w:r>
      <w:proofErr w:type="spellStart"/>
      <w:r w:rsidRPr="00E34275">
        <w:rPr>
          <w:rFonts w:ascii="Times New Romans" w:hAnsi="Times New Romans"/>
        </w:rPr>
        <w:t>getXxx</w:t>
      </w:r>
      <w:proofErr w:type="spellEnd"/>
      <w:r w:rsidRPr="00E34275">
        <w:rPr>
          <w:rFonts w:ascii="Times New Romans" w:hAnsi="Times New Romans"/>
        </w:rPr>
        <w:t>（）</w:t>
      </w:r>
    </w:p>
    <w:p w14:paraId="7A1E26FF" w14:textId="7F3BC1B9" w:rsidR="008C68BF" w:rsidRPr="00E34275" w:rsidRDefault="008C68BF" w:rsidP="008C68BF">
      <w:pPr>
        <w:ind w:leftChars="200" w:left="420"/>
        <w:rPr>
          <w:rFonts w:ascii="Times New Romans" w:hAnsi="Times New Romans" w:hint="eastAsia"/>
        </w:rPr>
      </w:pPr>
      <w:r w:rsidRPr="00E34275">
        <w:rPr>
          <w:rFonts w:ascii="Times New Romans" w:hAnsi="Times New Romans"/>
        </w:rPr>
        <w:t>如果还有其他行为，也需要写上</w:t>
      </w:r>
    </w:p>
    <w:p w14:paraId="3283C34E" w14:textId="03E84CCC" w:rsidR="008C68BF" w:rsidRPr="00E34275" w:rsidRDefault="008C68BF" w:rsidP="008C68BF">
      <w:pPr>
        <w:rPr>
          <w:rFonts w:ascii="Times New Romans" w:hAnsi="Times New Romans" w:hint="eastAsia"/>
        </w:rPr>
      </w:pPr>
    </w:p>
    <w:p w14:paraId="01D6F033" w14:textId="77422FE6" w:rsidR="008C68BF" w:rsidRPr="00E34275" w:rsidRDefault="00B4554B" w:rsidP="008C68BF">
      <w:pPr>
        <w:rPr>
          <w:rFonts w:ascii="Times New Romans" w:hAnsi="Times New Romans" w:hint="eastAsia"/>
        </w:rPr>
      </w:pPr>
      <w:r w:rsidRPr="00E34275">
        <w:rPr>
          <w:rFonts w:ascii="Times New Romans" w:hAnsi="Times New Romans" w:hint="eastAsia"/>
        </w:rPr>
        <w:t>设置构造方法快捷键</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alt</w:t>
      </w:r>
      <w:r w:rsidRPr="00E34275">
        <w:rPr>
          <w:rFonts w:ascii="Times New Romans" w:hAnsi="Times New Romans"/>
        </w:rPr>
        <w:t xml:space="preserve"> + insert;  alt + </w:t>
      </w:r>
      <w:proofErr w:type="spellStart"/>
      <w:r w:rsidRPr="00E34275">
        <w:rPr>
          <w:rFonts w:ascii="Times New Romans" w:hAnsi="Times New Romans"/>
        </w:rPr>
        <w:t>Fn</w:t>
      </w:r>
      <w:proofErr w:type="spellEnd"/>
      <w:r w:rsidRPr="00E34275">
        <w:rPr>
          <w:rFonts w:ascii="Times New Romans" w:hAnsi="Times New Romans"/>
        </w:rPr>
        <w:t xml:space="preserve"> + insert</w:t>
      </w:r>
    </w:p>
    <w:p w14:paraId="41348D14" w14:textId="1815224B" w:rsidR="00FC5956" w:rsidRPr="00E34275" w:rsidRDefault="00FC5956" w:rsidP="008C68BF">
      <w:pPr>
        <w:rPr>
          <w:rFonts w:ascii="Times New Romans" w:hAnsi="Times New Romans" w:hint="eastAsia"/>
        </w:rPr>
      </w:pPr>
    </w:p>
    <w:p w14:paraId="7DD14B8B" w14:textId="4AC24DE7" w:rsidR="00FC5956" w:rsidRPr="00E34275" w:rsidRDefault="00DE41C1"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lastRenderedPageBreak/>
        <w:t>6</w:t>
      </w:r>
      <w:r w:rsidRPr="00E34275">
        <w:rPr>
          <w:rFonts w:ascii="Times New Romans" w:eastAsia="宋体" w:hAnsi="Times New Romans"/>
          <w:sz w:val="22"/>
          <w:szCs w:val="22"/>
        </w:rPr>
        <w:t xml:space="preserve">.6 </w:t>
      </w:r>
      <w:r w:rsidR="00FC5956" w:rsidRPr="00E34275">
        <w:rPr>
          <w:rFonts w:ascii="Times New Romans" w:eastAsia="宋体" w:hAnsi="Times New Romans" w:hint="eastAsia"/>
          <w:sz w:val="22"/>
          <w:szCs w:val="22"/>
        </w:rPr>
        <w:t>对象内存图</w:t>
      </w:r>
    </w:p>
    <w:p w14:paraId="55063CD5" w14:textId="2BAE403A" w:rsidR="00FC5956" w:rsidRPr="00E34275" w:rsidRDefault="003D2256" w:rsidP="003D2256">
      <w:pPr>
        <w:jc w:val="center"/>
        <w:rPr>
          <w:rFonts w:ascii="Times New Romans" w:hAnsi="Times New Romans" w:hint="eastAsia"/>
        </w:rPr>
      </w:pPr>
      <w:r w:rsidRPr="00E34275">
        <w:rPr>
          <w:rFonts w:ascii="Times New Romans" w:hAnsi="Times New Romans"/>
          <w:noProof/>
        </w:rPr>
        <w:drawing>
          <wp:inline distT="0" distB="0" distL="0" distR="0" wp14:anchorId="57DFE288" wp14:editId="5952DB57">
            <wp:extent cx="1906511" cy="216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3247" t="1936"/>
                    <a:stretch/>
                  </pic:blipFill>
                  <pic:spPr bwMode="auto">
                    <a:xfrm>
                      <a:off x="0" y="0"/>
                      <a:ext cx="1906511" cy="2160000"/>
                    </a:xfrm>
                    <a:prstGeom prst="rect">
                      <a:avLst/>
                    </a:prstGeom>
                    <a:ln>
                      <a:noFill/>
                    </a:ln>
                    <a:extLst>
                      <a:ext uri="{53640926-AAD7-44D8-BBD7-CCE9431645EC}">
                        <a14:shadowObscured xmlns:a14="http://schemas.microsoft.com/office/drawing/2010/main"/>
                      </a:ext>
                    </a:extLst>
                  </pic:spPr>
                </pic:pic>
              </a:graphicData>
            </a:graphic>
          </wp:inline>
        </w:drawing>
      </w:r>
      <w:r w:rsidRPr="00E34275">
        <w:rPr>
          <w:rFonts w:ascii="Times New Romans" w:hAnsi="Times New Romans"/>
          <w:noProof/>
        </w:rPr>
        <w:drawing>
          <wp:inline distT="0" distB="0" distL="0" distR="0" wp14:anchorId="56E2B16F" wp14:editId="2B21AC77">
            <wp:extent cx="1949129"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49129" cy="2160000"/>
                    </a:xfrm>
                    <a:prstGeom prst="rect">
                      <a:avLst/>
                    </a:prstGeom>
                  </pic:spPr>
                </pic:pic>
              </a:graphicData>
            </a:graphic>
          </wp:inline>
        </w:drawing>
      </w:r>
    </w:p>
    <w:p w14:paraId="023E5FB0" w14:textId="0C27BFA4" w:rsidR="003D2256" w:rsidRPr="00E34275" w:rsidRDefault="003D2256" w:rsidP="003D2256">
      <w:pPr>
        <w:rPr>
          <w:rFonts w:ascii="Times New Romans" w:hAnsi="Times New Romans" w:hint="eastAsia"/>
        </w:rPr>
      </w:pPr>
      <w:r w:rsidRPr="00E34275">
        <w:rPr>
          <w:rFonts w:ascii="Times New Romans" w:hAnsi="Times New Romans" w:hint="eastAsia"/>
        </w:rPr>
        <w:t>最开始的堆和方法区在一起</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从</w:t>
      </w:r>
      <w:r w:rsidRPr="00E34275">
        <w:rPr>
          <w:rFonts w:ascii="Times New Romans" w:hAnsi="Times New Romans"/>
        </w:rPr>
        <w:t>JDK8</w:t>
      </w:r>
      <w:r w:rsidRPr="00E34275">
        <w:rPr>
          <w:rFonts w:ascii="Times New Romans" w:hAnsi="Times New Romans"/>
        </w:rPr>
        <w:t>开始，取消方法区，新增元空间。把原来方法区的多种功能进行拆分，有的功能放到了堆中，有的功能放到了元空间中。</w:t>
      </w:r>
    </w:p>
    <w:p w14:paraId="6BEFB3CB" w14:textId="65D15BF2" w:rsidR="003D2256" w:rsidRPr="00E34275" w:rsidRDefault="003D2256" w:rsidP="003D2256">
      <w:pPr>
        <w:rPr>
          <w:rFonts w:ascii="Times New Romans" w:hAnsi="Times New Romans" w:hint="eastAsia"/>
        </w:rPr>
      </w:pPr>
    </w:p>
    <w:p w14:paraId="2BC12DA7" w14:textId="76725099" w:rsidR="003D2256" w:rsidRPr="00E34275" w:rsidRDefault="003D2256" w:rsidP="003D2256">
      <w:pPr>
        <w:rPr>
          <w:rFonts w:ascii="Times New Romans" w:hAnsi="Times New Romans" w:hint="eastAsia"/>
        </w:rPr>
      </w:pPr>
      <w:r w:rsidRPr="00E34275">
        <w:rPr>
          <w:rFonts w:ascii="Times New Romans" w:hAnsi="Times New Romans" w:hint="eastAsia"/>
        </w:rPr>
        <w:t>运行类时</w:t>
      </w:r>
      <w:r w:rsidRPr="00E34275">
        <w:rPr>
          <w:rFonts w:ascii="Times New Romans" w:hAnsi="Times New Romans" w:hint="eastAsia"/>
        </w:rPr>
        <w:t xml:space="preserve">, </w:t>
      </w:r>
      <w:r w:rsidRPr="00E34275">
        <w:rPr>
          <w:rFonts w:ascii="Times New Romans" w:hAnsi="Times New Romans" w:hint="eastAsia"/>
        </w:rPr>
        <w:t>它的自解码文件会加载到方法区</w:t>
      </w:r>
    </w:p>
    <w:p w14:paraId="1A8AF40C" w14:textId="5FC12A94" w:rsidR="00F5076D" w:rsidRPr="00E34275" w:rsidRDefault="00F5076D" w:rsidP="003D2256">
      <w:pPr>
        <w:rPr>
          <w:rFonts w:ascii="Times New Romans" w:hAnsi="Times New Romans" w:hint="eastAsia"/>
        </w:rPr>
      </w:pPr>
    </w:p>
    <w:p w14:paraId="55D88F97" w14:textId="0F0D16EB" w:rsidR="003D2256" w:rsidRPr="00E34275" w:rsidRDefault="003D2256" w:rsidP="003D2256">
      <w:pPr>
        <w:rPr>
          <w:rFonts w:ascii="Times New Romans" w:hAnsi="Times New Romans" w:hint="eastAsia"/>
        </w:rPr>
      </w:pPr>
      <w:r w:rsidRPr="00E34275">
        <w:rPr>
          <w:rFonts w:ascii="Times New Romans" w:hAnsi="Times New Romans"/>
          <w:noProof/>
        </w:rPr>
        <w:drawing>
          <wp:inline distT="0" distB="0" distL="0" distR="0" wp14:anchorId="2E5A919C" wp14:editId="7C09624D">
            <wp:extent cx="5274310" cy="264766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2077"/>
                    <a:stretch/>
                  </pic:blipFill>
                  <pic:spPr bwMode="auto">
                    <a:xfrm>
                      <a:off x="0" y="0"/>
                      <a:ext cx="5274310" cy="2647665"/>
                    </a:xfrm>
                    <a:prstGeom prst="rect">
                      <a:avLst/>
                    </a:prstGeom>
                    <a:ln>
                      <a:noFill/>
                    </a:ln>
                    <a:extLst>
                      <a:ext uri="{53640926-AAD7-44D8-BBD7-CCE9431645EC}">
                        <a14:shadowObscured xmlns:a14="http://schemas.microsoft.com/office/drawing/2010/main"/>
                      </a:ext>
                    </a:extLst>
                  </pic:spPr>
                </pic:pic>
              </a:graphicData>
            </a:graphic>
          </wp:inline>
        </w:drawing>
      </w:r>
    </w:p>
    <w:p w14:paraId="56E51323" w14:textId="18C9F877" w:rsidR="003D2256" w:rsidRPr="00E34275" w:rsidRDefault="003D2256" w:rsidP="003D2256">
      <w:pPr>
        <w:rPr>
          <w:rFonts w:ascii="Times New Romans" w:hAnsi="Times New Romans" w:hint="eastAsia"/>
        </w:rPr>
      </w:pPr>
      <w:r w:rsidRPr="00E34275">
        <w:rPr>
          <w:rFonts w:ascii="Times New Romans" w:hAnsi="Times New Romans"/>
        </w:rPr>
        <w:t>1</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rPr>
        <w:t>加载</w:t>
      </w:r>
      <w:r w:rsidRPr="00E34275">
        <w:rPr>
          <w:rFonts w:ascii="Times New Romans" w:hAnsi="Times New Romans"/>
        </w:rPr>
        <w:t>class</w:t>
      </w:r>
      <w:r w:rsidRPr="00E34275">
        <w:rPr>
          <w:rFonts w:ascii="Times New Romans" w:hAnsi="Times New Romans"/>
        </w:rPr>
        <w:t>文件</w:t>
      </w:r>
    </w:p>
    <w:p w14:paraId="28C29E42" w14:textId="00DF85DE" w:rsidR="003D2256" w:rsidRPr="00E34275" w:rsidRDefault="003D2256" w:rsidP="003D2256">
      <w:pPr>
        <w:rPr>
          <w:rFonts w:ascii="Times New Romans" w:hAnsi="Times New Romans" w:hint="eastAsia"/>
        </w:rPr>
      </w:pPr>
      <w:r w:rsidRPr="00E34275">
        <w:rPr>
          <w:rFonts w:ascii="Times New Romans" w:hAnsi="Times New Romans"/>
        </w:rPr>
        <w:t>2</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rPr>
        <w:t>申明局部变量</w:t>
      </w:r>
    </w:p>
    <w:p w14:paraId="0434F1FE" w14:textId="78A356D4" w:rsidR="003D2256" w:rsidRPr="00E34275" w:rsidRDefault="003D2256" w:rsidP="003D2256">
      <w:pPr>
        <w:rPr>
          <w:rFonts w:ascii="Times New Romans" w:hAnsi="Times New Romans" w:hint="eastAsia"/>
        </w:rPr>
      </w:pPr>
      <w:r w:rsidRPr="00E34275">
        <w:rPr>
          <w:rFonts w:ascii="Times New Romans" w:hAnsi="Times New Romans"/>
        </w:rPr>
        <w:t>3</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rPr>
        <w:t>在堆内存中开辟一个空间</w:t>
      </w:r>
    </w:p>
    <w:p w14:paraId="2954B744" w14:textId="45FA4B33" w:rsidR="003D2256" w:rsidRPr="00E34275" w:rsidRDefault="003D2256" w:rsidP="003D2256">
      <w:pPr>
        <w:rPr>
          <w:rFonts w:ascii="Times New Romans" w:hAnsi="Times New Romans" w:hint="eastAsia"/>
        </w:rPr>
      </w:pPr>
      <w:r w:rsidRPr="00E34275">
        <w:rPr>
          <w:rFonts w:ascii="Times New Romans" w:hAnsi="Times New Romans"/>
        </w:rPr>
        <w:t xml:space="preserve">4. </w:t>
      </w:r>
      <w:r w:rsidRPr="00E34275">
        <w:rPr>
          <w:rFonts w:ascii="Times New Romans" w:hAnsi="Times New Romans" w:hint="eastAsia"/>
        </w:rPr>
        <w:t>默认初始化</w:t>
      </w:r>
    </w:p>
    <w:p w14:paraId="639E2E0F" w14:textId="2D976024" w:rsidR="003D2256" w:rsidRPr="00E34275" w:rsidRDefault="003D2256" w:rsidP="003D2256">
      <w:pPr>
        <w:rPr>
          <w:rFonts w:ascii="Times New Romans" w:hAnsi="Times New Romans" w:hint="eastAsia"/>
        </w:rPr>
      </w:pPr>
      <w:r w:rsidRPr="00E34275">
        <w:rPr>
          <w:rFonts w:ascii="Times New Romans" w:hAnsi="Times New Romans"/>
        </w:rPr>
        <w:t xml:space="preserve">5. </w:t>
      </w:r>
      <w:r w:rsidRPr="00E34275">
        <w:rPr>
          <w:rFonts w:ascii="Times New Romans" w:hAnsi="Times New Romans" w:hint="eastAsia"/>
        </w:rPr>
        <w:t>显示初始化</w:t>
      </w:r>
    </w:p>
    <w:p w14:paraId="7E74FB6C" w14:textId="4EBFC898" w:rsidR="003D2256" w:rsidRPr="00E34275" w:rsidRDefault="003D2256" w:rsidP="003D2256">
      <w:pPr>
        <w:rPr>
          <w:rFonts w:ascii="Times New Romans" w:hAnsi="Times New Romans" w:hint="eastAsia"/>
        </w:rPr>
      </w:pPr>
      <w:r w:rsidRPr="00E34275">
        <w:rPr>
          <w:rFonts w:ascii="Times New Romans" w:hAnsi="Times New Romans"/>
        </w:rPr>
        <w:t xml:space="preserve">6. </w:t>
      </w:r>
      <w:r w:rsidRPr="00E34275">
        <w:rPr>
          <w:rFonts w:ascii="Times New Romans" w:hAnsi="Times New Romans" w:hint="eastAsia"/>
        </w:rPr>
        <w:t>构造方法初始化</w:t>
      </w:r>
    </w:p>
    <w:p w14:paraId="5E92D86A" w14:textId="383129B3" w:rsidR="003D2256" w:rsidRPr="00E34275" w:rsidRDefault="003D2256" w:rsidP="003D2256">
      <w:pPr>
        <w:rPr>
          <w:rFonts w:ascii="Times New Romans" w:hAnsi="Times New Romans" w:hint="eastAsia"/>
        </w:rPr>
      </w:pPr>
      <w:r w:rsidRPr="00E34275">
        <w:rPr>
          <w:rFonts w:ascii="Times New Romans" w:hAnsi="Times New Romans"/>
        </w:rPr>
        <w:t xml:space="preserve">7. </w:t>
      </w:r>
      <w:r w:rsidRPr="00E34275">
        <w:rPr>
          <w:rFonts w:ascii="Times New Romans" w:hAnsi="Times New Romans" w:hint="eastAsia"/>
        </w:rPr>
        <w:t>将堆内存中的地址值赋值给左边的局部变量</w:t>
      </w:r>
    </w:p>
    <w:p w14:paraId="511999BC" w14:textId="68BD7874" w:rsidR="00E2261C" w:rsidRPr="00E34275" w:rsidRDefault="00E2261C" w:rsidP="00E2261C">
      <w:pPr>
        <w:jc w:val="center"/>
        <w:rPr>
          <w:rFonts w:ascii="Times New Romans" w:hAnsi="Times New Romans" w:hint="eastAsia"/>
        </w:rPr>
      </w:pPr>
      <w:r w:rsidRPr="00E34275">
        <w:rPr>
          <w:rFonts w:ascii="Times New Romans" w:hAnsi="Times New Romans"/>
          <w:noProof/>
        </w:rPr>
        <w:lastRenderedPageBreak/>
        <w:drawing>
          <wp:inline distT="0" distB="0" distL="0" distR="0" wp14:anchorId="4E0DFAF1" wp14:editId="0120F757">
            <wp:extent cx="5274310" cy="2034085"/>
            <wp:effectExtent l="0" t="0" r="254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931" b="-1"/>
                    <a:stretch/>
                  </pic:blipFill>
                  <pic:spPr bwMode="auto">
                    <a:xfrm>
                      <a:off x="0" y="0"/>
                      <a:ext cx="5274310" cy="2034085"/>
                    </a:xfrm>
                    <a:prstGeom prst="rect">
                      <a:avLst/>
                    </a:prstGeom>
                    <a:ln>
                      <a:noFill/>
                    </a:ln>
                    <a:extLst>
                      <a:ext uri="{53640926-AAD7-44D8-BBD7-CCE9431645EC}">
                        <a14:shadowObscured xmlns:a14="http://schemas.microsoft.com/office/drawing/2010/main"/>
                      </a:ext>
                    </a:extLst>
                  </pic:spPr>
                </pic:pic>
              </a:graphicData>
            </a:graphic>
          </wp:inline>
        </w:drawing>
      </w:r>
    </w:p>
    <w:p w14:paraId="47C2EEA8" w14:textId="6293EEB3" w:rsidR="00E2261C" w:rsidRPr="00E34275" w:rsidRDefault="00E2261C" w:rsidP="00E2261C">
      <w:pPr>
        <w:jc w:val="center"/>
        <w:rPr>
          <w:rFonts w:ascii="Times New Romans" w:hAnsi="Times New Romans" w:hint="eastAsia"/>
        </w:rPr>
      </w:pPr>
      <w:r w:rsidRPr="00E34275">
        <w:rPr>
          <w:rFonts w:ascii="Times New Romans" w:hAnsi="Times New Romans" w:hint="eastAsia"/>
        </w:rPr>
        <w:t>一个对象内存图解</w:t>
      </w:r>
    </w:p>
    <w:p w14:paraId="60393FB6" w14:textId="0009B9D3" w:rsidR="00E2261C" w:rsidRPr="00E34275" w:rsidRDefault="00635A9A" w:rsidP="00E2261C">
      <w:pPr>
        <w:rPr>
          <w:rFonts w:ascii="Times New Romans" w:hAnsi="Times New Romans" w:hint="eastAsia"/>
        </w:rPr>
      </w:pPr>
      <w:r w:rsidRPr="00E34275">
        <w:rPr>
          <w:rFonts w:ascii="Times New Romans" w:hAnsi="Times New Romans" w:hint="eastAsia"/>
        </w:rPr>
        <w:t>两个对象</w:t>
      </w:r>
      <w:r w:rsidRPr="00E34275">
        <w:rPr>
          <w:rFonts w:ascii="Times New Romans" w:hAnsi="Times New Romans" w:hint="eastAsia"/>
        </w:rPr>
        <w:t>,</w:t>
      </w:r>
      <w:r w:rsidRPr="00E34275">
        <w:rPr>
          <w:rFonts w:ascii="Times New Romans" w:hAnsi="Times New Romans"/>
        </w:rPr>
        <w:t xml:space="preserve"> class</w:t>
      </w:r>
      <w:r w:rsidRPr="00E34275">
        <w:rPr>
          <w:rFonts w:ascii="Times New Romans" w:hAnsi="Times New Romans" w:hint="eastAsia"/>
        </w:rPr>
        <w:t>文件不需要再加载</w:t>
      </w:r>
    </w:p>
    <w:p w14:paraId="102A95D1" w14:textId="37D47D04" w:rsidR="00635A9A" w:rsidRPr="00E34275" w:rsidRDefault="00635A9A" w:rsidP="00E2261C">
      <w:pPr>
        <w:rPr>
          <w:rFonts w:ascii="Times New Romans" w:hAnsi="Times New Romans" w:hint="eastAsia"/>
        </w:rPr>
      </w:pPr>
      <w:r w:rsidRPr="00E34275">
        <w:rPr>
          <w:rFonts w:ascii="Times New Romans" w:hAnsi="Times New Romans" w:hint="eastAsia"/>
        </w:rPr>
        <w:t>两个引用指向一个对象</w:t>
      </w:r>
      <w:r w:rsidRPr="00E34275">
        <w:rPr>
          <w:rFonts w:ascii="Times New Romans" w:hAnsi="Times New Romans" w:hint="eastAsia"/>
        </w:rPr>
        <w:t>:</w:t>
      </w:r>
      <w:r w:rsidR="00537F8E" w:rsidRPr="00E34275">
        <w:rPr>
          <w:rFonts w:ascii="Times New Romans" w:hAnsi="Times New Romans"/>
        </w:rPr>
        <w:t xml:space="preserve"> </w:t>
      </w:r>
      <w:r w:rsidR="00537F8E" w:rsidRPr="00E34275">
        <w:rPr>
          <w:rFonts w:ascii="Times New Romans" w:hAnsi="Times New Romans" w:hint="eastAsia"/>
        </w:rPr>
        <w:t>都可以改变对象值</w:t>
      </w:r>
    </w:p>
    <w:p w14:paraId="6DCCE595" w14:textId="68906AE1" w:rsidR="00537F8E" w:rsidRPr="00E34275" w:rsidRDefault="00537F8E" w:rsidP="00E2261C">
      <w:pPr>
        <w:rPr>
          <w:rFonts w:ascii="Times New Romans" w:hAnsi="Times New Romans" w:hint="eastAsia"/>
        </w:rPr>
      </w:pPr>
    </w:p>
    <w:p w14:paraId="07612D5B" w14:textId="424CE96D" w:rsidR="00537F8E" w:rsidRPr="00E34275" w:rsidRDefault="00537F8E" w:rsidP="00E2261C">
      <w:pPr>
        <w:rPr>
          <w:rFonts w:ascii="Times New Romans" w:hAnsi="Times New Romans" w:hint="eastAsia"/>
        </w:rPr>
      </w:pPr>
      <w:r w:rsidRPr="00E34275">
        <w:rPr>
          <w:rFonts w:ascii="Times New Romans" w:hAnsi="Times New Romans"/>
        </w:rPr>
        <w:t>this</w:t>
      </w:r>
      <w:r w:rsidRPr="00E34275">
        <w:rPr>
          <w:rFonts w:ascii="Times New Romans" w:hAnsi="Times New Romans" w:hint="eastAsia"/>
        </w:rPr>
        <w:t>的内存原理</w:t>
      </w:r>
      <w:r w:rsidRPr="00E34275">
        <w:rPr>
          <w:rFonts w:ascii="Times New Romans" w:hAnsi="Times New Romans" w:hint="eastAsia"/>
        </w:rPr>
        <w:t>:</w:t>
      </w:r>
    </w:p>
    <w:p w14:paraId="4ADAEA4E" w14:textId="77777777" w:rsidR="00537F8E" w:rsidRPr="00E34275" w:rsidRDefault="00537F8E" w:rsidP="00E2261C">
      <w:pPr>
        <w:rPr>
          <w:rFonts w:ascii="Times New Romans" w:hAnsi="Times New Romans" w:hint="eastAsia"/>
        </w:rPr>
      </w:pPr>
      <w:r w:rsidRPr="00E34275">
        <w:rPr>
          <w:rFonts w:ascii="Times New Romans" w:hAnsi="Times New Romans"/>
        </w:rPr>
        <w:t>this</w:t>
      </w:r>
      <w:r w:rsidRPr="00E34275">
        <w:rPr>
          <w:rFonts w:ascii="Times New Romans" w:hAnsi="Times New Romans"/>
        </w:rPr>
        <w:t>的作用：区分局部变量和成员变量</w:t>
      </w:r>
    </w:p>
    <w:p w14:paraId="7B40D526" w14:textId="56CE7E94" w:rsidR="00537F8E" w:rsidRPr="00E34275" w:rsidRDefault="00537F8E" w:rsidP="00E2261C">
      <w:pPr>
        <w:rPr>
          <w:rFonts w:ascii="Times New Romans" w:hAnsi="Times New Romans" w:hint="eastAsia"/>
        </w:rPr>
      </w:pPr>
      <w:r w:rsidRPr="00E34275">
        <w:rPr>
          <w:rFonts w:ascii="Times New Romans" w:hAnsi="Times New Romans"/>
        </w:rPr>
        <w:t>this</w:t>
      </w:r>
      <w:r w:rsidRPr="00E34275">
        <w:rPr>
          <w:rFonts w:ascii="Times New Romans" w:hAnsi="Times New Romans"/>
        </w:rPr>
        <w:t>的本质：所在方法调用者的地址值</w:t>
      </w:r>
    </w:p>
    <w:p w14:paraId="54B0F2E5" w14:textId="191A68BE" w:rsidR="00635A9A" w:rsidRPr="00E34275" w:rsidRDefault="00E66541" w:rsidP="00E66541">
      <w:pPr>
        <w:jc w:val="center"/>
        <w:rPr>
          <w:rFonts w:ascii="Times New Romans" w:hAnsi="Times New Romans" w:hint="eastAsia"/>
        </w:rPr>
      </w:pPr>
      <w:r w:rsidRPr="00E34275">
        <w:rPr>
          <w:rFonts w:ascii="Times New Romans" w:hAnsi="Times New Romans"/>
          <w:noProof/>
        </w:rPr>
        <w:drawing>
          <wp:inline distT="0" distB="0" distL="0" distR="0" wp14:anchorId="2C3BEECA" wp14:editId="4D6AE685">
            <wp:extent cx="4678391" cy="25200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78391" cy="2520000"/>
                    </a:xfrm>
                    <a:prstGeom prst="rect">
                      <a:avLst/>
                    </a:prstGeom>
                  </pic:spPr>
                </pic:pic>
              </a:graphicData>
            </a:graphic>
          </wp:inline>
        </w:drawing>
      </w:r>
    </w:p>
    <w:p w14:paraId="2530EE22" w14:textId="48C75B03" w:rsidR="00E66541" w:rsidRPr="00E34275" w:rsidRDefault="00E66541" w:rsidP="00E66541">
      <w:pPr>
        <w:rPr>
          <w:rFonts w:ascii="Times New Romans" w:hAnsi="Times New Romans" w:hint="eastAsia"/>
        </w:rPr>
      </w:pPr>
    </w:p>
    <w:p w14:paraId="22FB5F87" w14:textId="208C84ED" w:rsidR="00ED1B8F" w:rsidRPr="00E34275" w:rsidRDefault="00ED1B8F" w:rsidP="00E66541">
      <w:pPr>
        <w:rPr>
          <w:rFonts w:ascii="Times New Romans" w:hAnsi="Times New Romans" w:hint="eastAsia"/>
        </w:rPr>
      </w:pPr>
    </w:p>
    <w:p w14:paraId="252BC20B" w14:textId="77777777" w:rsidR="00ED1B8F" w:rsidRPr="00E34275" w:rsidRDefault="00ED1B8F" w:rsidP="00F465B1">
      <w:pPr>
        <w:pStyle w:val="a3"/>
        <w:numPr>
          <w:ilvl w:val="0"/>
          <w:numId w:val="3"/>
        </w:numPr>
        <w:ind w:firstLineChars="0"/>
        <w:rPr>
          <w:rFonts w:ascii="Times New Romans" w:hAnsi="Times New Romans" w:hint="eastAsia"/>
        </w:rPr>
      </w:pPr>
      <w:r w:rsidRPr="00E34275">
        <w:rPr>
          <w:rFonts w:ascii="Times New Romans" w:hAnsi="Times New Romans"/>
        </w:rPr>
        <w:t>0520</w:t>
      </w:r>
    </w:p>
    <w:p w14:paraId="7AC250A3" w14:textId="77777777" w:rsidR="0050404C" w:rsidRPr="00E34275" w:rsidRDefault="0050404C" w:rsidP="00D41602">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4E1D63BD" w14:textId="03EEC9DA" w:rsidR="00ED1B8F" w:rsidRPr="00E34275" w:rsidRDefault="00DE41C1" w:rsidP="00D41602">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lastRenderedPageBreak/>
        <w:t xml:space="preserve">7 </w:t>
      </w:r>
      <w:r w:rsidR="00ED1B8F" w:rsidRPr="00E34275">
        <w:rPr>
          <w:rFonts w:ascii="Times New Romans" w:hAnsi="Times New Romans"/>
          <w:sz w:val="28"/>
          <w:szCs w:val="28"/>
        </w:rPr>
        <w:t>API&amp;</w:t>
      </w:r>
      <w:r w:rsidR="00ED1B8F" w:rsidRPr="00E34275">
        <w:rPr>
          <w:rFonts w:ascii="Times New Romans" w:hAnsi="Times New Romans"/>
          <w:sz w:val="28"/>
          <w:szCs w:val="28"/>
        </w:rPr>
        <w:t>字符串</w:t>
      </w:r>
    </w:p>
    <w:p w14:paraId="382AA35C" w14:textId="71CFC4EB"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7.1 </w:t>
      </w:r>
      <w:r w:rsidR="00ED1B8F" w:rsidRPr="00E34275">
        <w:rPr>
          <w:rFonts w:ascii="Times New Romans" w:eastAsia="宋体" w:hAnsi="Times New Romans"/>
          <w:sz w:val="22"/>
          <w:szCs w:val="22"/>
        </w:rPr>
        <w:t>API</w:t>
      </w:r>
    </w:p>
    <w:p w14:paraId="58882286" w14:textId="0DEF80BE" w:rsidR="00ED1B8F" w:rsidRPr="00E34275" w:rsidRDefault="00ED1B8F" w:rsidP="00ED1B8F">
      <w:pPr>
        <w:rPr>
          <w:rFonts w:ascii="Times New Romans" w:hAnsi="Times New Romans" w:hint="eastAsia"/>
        </w:rPr>
      </w:pPr>
      <w:r w:rsidRPr="00E34275">
        <w:rPr>
          <w:rFonts w:ascii="Times New Romans" w:hAnsi="Times New Romans"/>
        </w:rPr>
        <w:t xml:space="preserve">  Application Programming Interface </w:t>
      </w:r>
      <w:r w:rsidRPr="00E34275">
        <w:rPr>
          <w:rFonts w:ascii="Times New Romans" w:hAnsi="Times New Romans"/>
        </w:rPr>
        <w:t>应用程序接口，别人写好的，可以直接调用。</w:t>
      </w:r>
    </w:p>
    <w:p w14:paraId="79A158DA" w14:textId="77777777" w:rsidR="00ED1B8F" w:rsidRPr="00E34275" w:rsidRDefault="00ED1B8F" w:rsidP="00ED1B8F">
      <w:pPr>
        <w:rPr>
          <w:rFonts w:ascii="Times New Romans" w:hAnsi="Times New Romans" w:hint="eastAsia"/>
        </w:rPr>
      </w:pPr>
      <w:r w:rsidRPr="00E34275">
        <w:rPr>
          <w:rFonts w:ascii="Times New Romans" w:hAnsi="Times New Romans"/>
        </w:rPr>
        <w:t>API</w:t>
      </w:r>
      <w:r w:rsidRPr="00E34275">
        <w:rPr>
          <w:rFonts w:ascii="Times New Romans" w:hAnsi="Times New Romans"/>
        </w:rPr>
        <w:t>帮助文档</w:t>
      </w:r>
    </w:p>
    <w:p w14:paraId="49D44B7E" w14:textId="3DDA8BCC" w:rsidR="00ED1B8F" w:rsidRPr="00E34275" w:rsidRDefault="00ED1B8F" w:rsidP="00E66541">
      <w:pPr>
        <w:rPr>
          <w:rFonts w:ascii="Times New Romans" w:hAnsi="Times New Romans" w:hint="eastAsia"/>
        </w:rPr>
      </w:pPr>
    </w:p>
    <w:p w14:paraId="0431DA78" w14:textId="77A20A17" w:rsidR="00ED1B8F"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7</w:t>
      </w:r>
      <w:r w:rsidRPr="00E34275">
        <w:rPr>
          <w:rFonts w:ascii="Times New Romans" w:eastAsia="宋体" w:hAnsi="Times New Romans"/>
          <w:sz w:val="22"/>
          <w:szCs w:val="22"/>
        </w:rPr>
        <w:t xml:space="preserve">.2 </w:t>
      </w:r>
      <w:r w:rsidR="00ED1B8F" w:rsidRPr="00E34275">
        <w:rPr>
          <w:rFonts w:ascii="Times New Romans" w:eastAsia="宋体" w:hAnsi="Times New Romans" w:hint="eastAsia"/>
          <w:sz w:val="22"/>
          <w:szCs w:val="22"/>
        </w:rPr>
        <w:t>字符串</w:t>
      </w:r>
    </w:p>
    <w:p w14:paraId="134776F8" w14:textId="5F0A5D77" w:rsidR="00ED1B8F" w:rsidRPr="00E34275" w:rsidRDefault="00ED1B8F" w:rsidP="00E66541">
      <w:pPr>
        <w:rPr>
          <w:rFonts w:ascii="Times New Romans" w:hAnsi="Times New Romans" w:hint="eastAsia"/>
        </w:rPr>
      </w:pPr>
      <w:proofErr w:type="spellStart"/>
      <w:r w:rsidRPr="00E34275">
        <w:rPr>
          <w:rFonts w:ascii="Times New Romans" w:hAnsi="Times New Romans" w:hint="eastAsia"/>
        </w:rPr>
        <w:t>java</w:t>
      </w:r>
      <w:r w:rsidRPr="00E34275">
        <w:rPr>
          <w:rFonts w:ascii="Times New Romans" w:hAnsi="Times New Romans"/>
        </w:rPr>
        <w:t>.lang.String</w:t>
      </w:r>
      <w:proofErr w:type="spellEnd"/>
    </w:p>
    <w:p w14:paraId="2BB07B11" w14:textId="1F2669D9" w:rsidR="00ED1B8F" w:rsidRPr="00E34275" w:rsidRDefault="00D838F9" w:rsidP="00E66541">
      <w:pPr>
        <w:rPr>
          <w:rFonts w:ascii="Times New Romans" w:hAnsi="Times New Romans" w:hint="eastAsia"/>
        </w:rPr>
      </w:pPr>
      <w:r w:rsidRPr="00E34275">
        <w:rPr>
          <w:rFonts w:ascii="Times New Romans" w:hAnsi="Times New Romans"/>
          <w:noProof/>
        </w:rPr>
        <w:drawing>
          <wp:inline distT="0" distB="0" distL="0" distR="0" wp14:anchorId="65158939" wp14:editId="386F413C">
            <wp:extent cx="5274310" cy="2165350"/>
            <wp:effectExtent l="0" t="0" r="254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165350"/>
                    </a:xfrm>
                    <a:prstGeom prst="rect">
                      <a:avLst/>
                    </a:prstGeom>
                  </pic:spPr>
                </pic:pic>
              </a:graphicData>
            </a:graphic>
          </wp:inline>
        </w:drawing>
      </w:r>
    </w:p>
    <w:p w14:paraId="6E27A348" w14:textId="4A1959A7" w:rsidR="00D838F9" w:rsidRPr="00E34275" w:rsidRDefault="00D838F9" w:rsidP="00E66541">
      <w:pPr>
        <w:rPr>
          <w:rFonts w:ascii="Times New Romans" w:hAnsi="Times New Romans" w:hint="eastAsia"/>
        </w:rPr>
      </w:pPr>
      <w:r w:rsidRPr="00E34275">
        <w:rPr>
          <w:rFonts w:ascii="Times New Romans" w:hAnsi="Times New Romans" w:hint="eastAsia"/>
        </w:rPr>
        <w:t>b</w:t>
      </w:r>
      <w:r w:rsidRPr="00E34275">
        <w:rPr>
          <w:rFonts w:ascii="Times New Romans" w:hAnsi="Times New Romans"/>
        </w:rPr>
        <w:t xml:space="preserve">yte </w:t>
      </w:r>
      <w:r w:rsidRPr="00E34275">
        <w:rPr>
          <w:rFonts w:ascii="Times New Romans" w:hAnsi="Times New Romans" w:hint="eastAsia"/>
        </w:rPr>
        <w:t>把数字转换为字符。常用于网络</w:t>
      </w:r>
    </w:p>
    <w:p w14:paraId="49913D73" w14:textId="63EF4030" w:rsidR="00D838F9" w:rsidRPr="00E34275" w:rsidRDefault="00D838F9" w:rsidP="00E66541">
      <w:pPr>
        <w:rPr>
          <w:rFonts w:ascii="Times New Romans" w:hAnsi="Times New Romans" w:hint="eastAsia"/>
        </w:rPr>
      </w:pPr>
    </w:p>
    <w:p w14:paraId="6C7E625A" w14:textId="2958EB3E" w:rsidR="00D838F9" w:rsidRPr="00E34275" w:rsidRDefault="00D838F9" w:rsidP="00E66541">
      <w:pPr>
        <w:rPr>
          <w:rFonts w:ascii="Times New Romans" w:hAnsi="Times New Romans" w:hint="eastAsia"/>
        </w:rPr>
      </w:pPr>
      <w:r w:rsidRPr="00E34275">
        <w:rPr>
          <w:rFonts w:ascii="Times New Romans" w:hAnsi="Times New Romans" w:hint="eastAsia"/>
        </w:rPr>
        <w:t>内存模型：</w:t>
      </w:r>
    </w:p>
    <w:p w14:paraId="534580BD" w14:textId="40A965E2" w:rsidR="00D838F9" w:rsidRPr="00E34275" w:rsidRDefault="00D838F9" w:rsidP="00E66541">
      <w:pPr>
        <w:rPr>
          <w:rFonts w:ascii="Times New Romans" w:hAnsi="Times New Romans" w:hint="eastAsia"/>
        </w:rPr>
      </w:pPr>
      <w:proofErr w:type="spellStart"/>
      <w:r w:rsidRPr="00E34275">
        <w:rPr>
          <w:rFonts w:ascii="Times New Romans" w:hAnsi="Times New Romans" w:hint="eastAsia"/>
        </w:rPr>
        <w:t>String</w:t>
      </w:r>
      <w:r w:rsidRPr="00E34275">
        <w:rPr>
          <w:rFonts w:ascii="Times New Romans" w:hAnsi="Times New Romans"/>
        </w:rPr>
        <w:t>T</w:t>
      </w:r>
      <w:r w:rsidRPr="00E34275">
        <w:rPr>
          <w:rFonts w:ascii="Times New Romans" w:hAnsi="Times New Romans" w:hint="eastAsia"/>
        </w:rPr>
        <w:t>able</w:t>
      </w:r>
      <w:proofErr w:type="spellEnd"/>
      <w:r w:rsidRPr="00E34275">
        <w:rPr>
          <w:rFonts w:ascii="Times New Romans" w:hAnsi="Times New Romans" w:hint="eastAsia"/>
        </w:rPr>
        <w:t>从</w:t>
      </w:r>
      <w:r w:rsidRPr="00E34275">
        <w:rPr>
          <w:rFonts w:ascii="Times New Romans" w:hAnsi="Times New Romans" w:hint="eastAsia"/>
        </w:rPr>
        <w:t>J</w:t>
      </w:r>
      <w:r w:rsidRPr="00E34275">
        <w:rPr>
          <w:rFonts w:ascii="Times New Romans" w:hAnsi="Times New Romans"/>
        </w:rPr>
        <w:t>DK7</w:t>
      </w:r>
      <w:r w:rsidRPr="00E34275">
        <w:rPr>
          <w:rFonts w:ascii="Times New Romans" w:hAnsi="Times New Romans" w:hint="eastAsia"/>
        </w:rPr>
        <w:t>开始，从方法区移动到了堆内存</w:t>
      </w:r>
      <w:r w:rsidRPr="00E34275">
        <w:rPr>
          <w:rFonts w:ascii="Times New Romans" w:hAnsi="Times New Romans" w:hint="eastAsia"/>
        </w:rPr>
        <w:t>(new</w:t>
      </w:r>
      <w:r w:rsidRPr="00E34275">
        <w:rPr>
          <w:rFonts w:ascii="Times New Romans" w:hAnsi="Times New Romans" w:hint="eastAsia"/>
        </w:rPr>
        <w:t>出来的</w:t>
      </w:r>
      <w:r w:rsidRPr="00E34275">
        <w:rPr>
          <w:rFonts w:ascii="Times New Romans" w:hAnsi="Times New Romans"/>
        </w:rPr>
        <w:t>)</w:t>
      </w:r>
      <w:r w:rsidRPr="00E34275">
        <w:rPr>
          <w:rFonts w:ascii="Times New Romans" w:hAnsi="Times New Romans" w:hint="eastAsia"/>
        </w:rPr>
        <w:t>。</w:t>
      </w:r>
    </w:p>
    <w:p w14:paraId="57F8F1D5" w14:textId="77777777" w:rsidR="00D838F9" w:rsidRPr="00E34275" w:rsidRDefault="00D838F9" w:rsidP="00D838F9">
      <w:pPr>
        <w:rPr>
          <w:rFonts w:ascii="Times New Romans" w:hAnsi="Times New Romans" w:hint="eastAsia"/>
        </w:rPr>
      </w:pPr>
    </w:p>
    <w:p w14:paraId="3B7E3BFF" w14:textId="660B3B90" w:rsidR="00D838F9" w:rsidRPr="00E34275" w:rsidRDefault="00D838F9" w:rsidP="00D838F9">
      <w:pPr>
        <w:rPr>
          <w:rFonts w:ascii="Times New Romans" w:hAnsi="Times New Romans" w:hint="eastAsia"/>
        </w:rPr>
      </w:pPr>
      <w:r w:rsidRPr="00E34275">
        <w:rPr>
          <w:rFonts w:ascii="Times New Romans" w:hAnsi="Times New Romans" w:hint="eastAsia"/>
        </w:rPr>
        <w:t>当使用双引号直接赋值时，系统会检查该字符串在</w:t>
      </w:r>
      <w:r w:rsidRPr="00E34275">
        <w:rPr>
          <w:rFonts w:ascii="Times New Romans" w:hAnsi="Times New Romans" w:hint="eastAsia"/>
          <w:b/>
          <w:bCs/>
        </w:rPr>
        <w:t>串池</w:t>
      </w:r>
      <w:r w:rsidRPr="00E34275">
        <w:rPr>
          <w:rFonts w:ascii="Times New Romans" w:hAnsi="Times New Romans" w:hint="eastAsia"/>
        </w:rPr>
        <w:t>中是否存在。</w:t>
      </w:r>
    </w:p>
    <w:p w14:paraId="74D07CDA" w14:textId="77777777" w:rsidR="00D838F9" w:rsidRPr="00E34275" w:rsidRDefault="00D838F9" w:rsidP="00D838F9">
      <w:pPr>
        <w:rPr>
          <w:rFonts w:ascii="Times New Romans" w:hAnsi="Times New Romans" w:hint="eastAsia"/>
        </w:rPr>
      </w:pPr>
      <w:r w:rsidRPr="00E34275">
        <w:rPr>
          <w:rFonts w:ascii="Times New Romans" w:hAnsi="Times New Romans" w:hint="eastAsia"/>
        </w:rPr>
        <w:t>不存在：创建新的</w:t>
      </w:r>
    </w:p>
    <w:p w14:paraId="3DB66F63" w14:textId="55D6A850" w:rsidR="00D838F9" w:rsidRPr="00E34275" w:rsidRDefault="00D838F9" w:rsidP="00D838F9">
      <w:pPr>
        <w:rPr>
          <w:rFonts w:ascii="Times New Romans" w:hAnsi="Times New Romans" w:hint="eastAsia"/>
        </w:rPr>
      </w:pPr>
      <w:r w:rsidRPr="00E34275">
        <w:rPr>
          <w:rFonts w:ascii="Times New Romans" w:hAnsi="Times New Romans" w:hint="eastAsia"/>
        </w:rPr>
        <w:t>存在：复用</w:t>
      </w:r>
      <w:r w:rsidR="00244CB6" w:rsidRPr="00E34275">
        <w:rPr>
          <w:rFonts w:ascii="Times New Romans" w:hAnsi="Times New Romans" w:hint="eastAsia"/>
        </w:rPr>
        <w:t>，二者地址相同。</w:t>
      </w:r>
    </w:p>
    <w:p w14:paraId="4A832551" w14:textId="3ADC5600" w:rsidR="00D838F9" w:rsidRPr="00E34275" w:rsidRDefault="00244CB6" w:rsidP="00D838F9">
      <w:pPr>
        <w:rPr>
          <w:rFonts w:ascii="Times New Romans" w:hAnsi="Times New Romans" w:hint="eastAsia"/>
        </w:rPr>
      </w:pPr>
      <w:r w:rsidRPr="00E34275">
        <w:rPr>
          <w:rFonts w:ascii="Times New Romans" w:hAnsi="Times New Romans" w:hint="eastAsia"/>
        </w:rPr>
        <w:t>每</w:t>
      </w:r>
      <w:r w:rsidRPr="00E34275">
        <w:rPr>
          <w:rFonts w:ascii="Times New Romans" w:hAnsi="Times New Romans" w:hint="eastAsia"/>
        </w:rPr>
        <w:t>new</w:t>
      </w:r>
      <w:r w:rsidRPr="00E34275">
        <w:rPr>
          <w:rFonts w:ascii="Times New Romans" w:hAnsi="Times New Romans" w:hint="eastAsia"/>
        </w:rPr>
        <w:t>一次，都是开辟一个新的</w:t>
      </w:r>
      <w:r w:rsidRPr="00E34275">
        <w:rPr>
          <w:rFonts w:ascii="Times New Romans" w:hAnsi="Times New Romans" w:hint="eastAsia"/>
          <w:b/>
          <w:bCs/>
        </w:rPr>
        <w:t>堆内存空间</w:t>
      </w:r>
      <w:r w:rsidRPr="00E34275">
        <w:rPr>
          <w:rFonts w:ascii="Times New Romans" w:hAnsi="Times New Romans" w:hint="eastAsia"/>
        </w:rPr>
        <w:t>，不复用，浪费空间。</w:t>
      </w:r>
    </w:p>
    <w:p w14:paraId="1943BE62" w14:textId="2703EB7E" w:rsidR="00D838F9" w:rsidRPr="00E34275" w:rsidRDefault="00244CB6" w:rsidP="00D838F9">
      <w:pPr>
        <w:rPr>
          <w:rFonts w:ascii="Times New Romans" w:hAnsi="Times New Romans" w:hint="eastAsia"/>
        </w:rPr>
      </w:pPr>
      <w:r w:rsidRPr="00E34275">
        <w:rPr>
          <w:rFonts w:ascii="Times New Romans" w:hAnsi="Times New Romans"/>
          <w:noProof/>
        </w:rPr>
        <w:drawing>
          <wp:inline distT="0" distB="0" distL="0" distR="0" wp14:anchorId="4E1C753A" wp14:editId="181FB97A">
            <wp:extent cx="5274310" cy="201739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017395"/>
                    </a:xfrm>
                    <a:prstGeom prst="rect">
                      <a:avLst/>
                    </a:prstGeom>
                  </pic:spPr>
                </pic:pic>
              </a:graphicData>
            </a:graphic>
          </wp:inline>
        </w:drawing>
      </w:r>
    </w:p>
    <w:p w14:paraId="5C6DFFDD" w14:textId="02FD98E1" w:rsidR="00244CB6" w:rsidRPr="00E34275" w:rsidRDefault="00244CB6" w:rsidP="00D838F9">
      <w:pPr>
        <w:rPr>
          <w:rFonts w:ascii="Times New Romans" w:hAnsi="Times New Romans" w:hint="eastAsia"/>
        </w:rPr>
      </w:pPr>
    </w:p>
    <w:p w14:paraId="55DEB02D" w14:textId="10FB9A1B" w:rsidR="00244CB6" w:rsidRPr="00E34275" w:rsidRDefault="00244CB6" w:rsidP="00D838F9">
      <w:pPr>
        <w:rPr>
          <w:rFonts w:ascii="Times New Romans" w:hAnsi="Times New Romans" w:hint="eastAsia"/>
        </w:rPr>
      </w:pPr>
      <w:r w:rsidRPr="00E34275">
        <w:rPr>
          <w:rFonts w:ascii="Times New Romans" w:hAnsi="Times New Romans" w:hint="eastAsia"/>
        </w:rPr>
        <w:t>比较：</w:t>
      </w:r>
    </w:p>
    <w:p w14:paraId="1F53AFA3" w14:textId="205F2D90" w:rsidR="00244CB6" w:rsidRPr="00E34275" w:rsidRDefault="00244CB6" w:rsidP="00D838F9">
      <w:pPr>
        <w:rPr>
          <w:rFonts w:ascii="Times New Romans" w:hAnsi="Times New Romans" w:hint="eastAsia"/>
        </w:rPr>
      </w:pP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w:t>
      </w:r>
      <w:r w:rsidRPr="00E34275">
        <w:rPr>
          <w:rFonts w:ascii="Times New Romans" w:hAnsi="Times New Romans" w:hint="eastAsia"/>
        </w:rPr>
        <w:t xml:space="preserve"> </w:t>
      </w:r>
      <w:r w:rsidRPr="00E34275">
        <w:rPr>
          <w:rFonts w:ascii="Times New Romans" w:hAnsi="Times New Romans" w:hint="eastAsia"/>
        </w:rPr>
        <w:t>基本数据类型比较的是数据值，引用数据类型比较的是地址值。</w:t>
      </w:r>
    </w:p>
    <w:p w14:paraId="7E63B2B1" w14:textId="1D3C7477" w:rsidR="00244CB6" w:rsidRPr="00E34275" w:rsidRDefault="00244CB6" w:rsidP="00D838F9">
      <w:pPr>
        <w:rPr>
          <w:rFonts w:ascii="Times New Romans" w:hAnsi="Times New Romans" w:hint="eastAsia"/>
        </w:rPr>
      </w:pPr>
      <w:r w:rsidRPr="00E34275">
        <w:rPr>
          <w:rFonts w:ascii="Times New Romans" w:hAnsi="Times New Romans" w:hint="eastAsia"/>
        </w:rPr>
        <w:t xml:space="preserve"> </w:t>
      </w:r>
      <w:r w:rsidR="00F8199F" w:rsidRPr="00E34275">
        <w:rPr>
          <w:rFonts w:ascii="Times New Romans" w:hAnsi="Times New Romans"/>
        </w:rPr>
        <w:t>s1.</w:t>
      </w:r>
      <w:r w:rsidR="00DC209C" w:rsidRPr="00E34275">
        <w:rPr>
          <w:rFonts w:ascii="Times New Romans" w:hAnsi="Times New Romans"/>
        </w:rPr>
        <w:t>equals(s2)</w:t>
      </w:r>
      <w:r w:rsidRPr="00E34275">
        <w:rPr>
          <w:rFonts w:ascii="Times New Romans" w:hAnsi="Times New Romans" w:hint="eastAsia"/>
        </w:rPr>
        <w:t>完全一样返回</w:t>
      </w:r>
      <w:r w:rsidRPr="00E34275">
        <w:rPr>
          <w:rFonts w:ascii="Times New Romans" w:hAnsi="Times New Romans" w:hint="eastAsia"/>
        </w:rPr>
        <w:t>true</w:t>
      </w:r>
    </w:p>
    <w:p w14:paraId="44783B81" w14:textId="7D68D8BF" w:rsidR="00244CB6" w:rsidRPr="00E34275" w:rsidRDefault="00244CB6" w:rsidP="00D838F9">
      <w:pPr>
        <w:rPr>
          <w:rFonts w:ascii="Times New Romans" w:hAnsi="Times New Romans" w:hint="eastAsia"/>
        </w:rPr>
      </w:pPr>
      <w:r w:rsidRPr="00E34275">
        <w:rPr>
          <w:rFonts w:ascii="Times New Romans" w:hAnsi="Times New Romans" w:hint="eastAsia"/>
        </w:rPr>
        <w:lastRenderedPageBreak/>
        <w:t xml:space="preserve"> </w:t>
      </w:r>
      <w:r w:rsidR="00DC209C" w:rsidRPr="00E34275">
        <w:rPr>
          <w:rFonts w:ascii="Times New Romans" w:hAnsi="Times New Romans"/>
        </w:rPr>
        <w:t>s1.</w:t>
      </w:r>
      <w:r w:rsidRPr="00E34275">
        <w:rPr>
          <w:rFonts w:ascii="Times New Romans" w:hAnsi="Times New Romans"/>
        </w:rPr>
        <w:t xml:space="preserve">equalsIgnoreCase(s2) </w:t>
      </w:r>
      <w:r w:rsidRPr="00E34275">
        <w:rPr>
          <w:rFonts w:ascii="Times New Romans" w:hAnsi="Times New Romans" w:hint="eastAsia"/>
        </w:rPr>
        <w:t>忽略大小写</w:t>
      </w:r>
    </w:p>
    <w:p w14:paraId="3699102F" w14:textId="0BC32737" w:rsidR="00DC209C" w:rsidRPr="00E34275" w:rsidRDefault="00DC209C" w:rsidP="00D838F9">
      <w:pPr>
        <w:rPr>
          <w:rFonts w:ascii="Times New Romans" w:hAnsi="Times New Romans" w:hint="eastAsia"/>
        </w:rPr>
      </w:pPr>
      <w:r w:rsidRPr="00E34275">
        <w:rPr>
          <w:rFonts w:ascii="Times New Romans" w:hAnsi="Times New Romans" w:hint="eastAsia"/>
        </w:rPr>
        <w:t>遍历：</w:t>
      </w:r>
    </w:p>
    <w:p w14:paraId="58C4200D" w14:textId="68DD7B48" w:rsidR="00DC209C" w:rsidRPr="00E34275" w:rsidRDefault="00AE2838" w:rsidP="00D838F9">
      <w:pPr>
        <w:rPr>
          <w:rFonts w:ascii="Times New Romans" w:hAnsi="Times New Romans" w:hint="eastAsia"/>
        </w:rPr>
      </w:pPr>
      <w:r w:rsidRPr="00E34275">
        <w:rPr>
          <w:rFonts w:ascii="Times New Romans" w:hAnsi="Times New Romans" w:hint="eastAsia"/>
        </w:rPr>
        <w:t>String</w:t>
      </w:r>
      <w:r w:rsidRPr="00E34275">
        <w:rPr>
          <w:rFonts w:ascii="Times New Romans" w:hAnsi="Times New Romans"/>
        </w:rPr>
        <w:t xml:space="preserve"> s1 = “</w:t>
      </w:r>
      <w:proofErr w:type="spellStart"/>
      <w:r w:rsidRPr="00E34275">
        <w:rPr>
          <w:rFonts w:ascii="Times New Romans" w:hAnsi="Times New Romans"/>
        </w:rPr>
        <w:t>asdfgh</w:t>
      </w:r>
      <w:proofErr w:type="spellEnd"/>
      <w:r w:rsidRPr="00E34275">
        <w:rPr>
          <w:rFonts w:ascii="Times New Romans" w:hAnsi="Times New Romans"/>
        </w:rPr>
        <w:t>”</w:t>
      </w:r>
    </w:p>
    <w:p w14:paraId="7B883FBC" w14:textId="06AEDD34" w:rsidR="008864A7" w:rsidRPr="00E34275" w:rsidRDefault="00AE2838" w:rsidP="00D838F9">
      <w:pPr>
        <w:rPr>
          <w:rFonts w:ascii="Times New Romans" w:hAnsi="Times New Romans" w:hint="eastAsia"/>
        </w:rPr>
      </w:pPr>
      <w:r w:rsidRPr="00E34275">
        <w:rPr>
          <w:rFonts w:ascii="Times New Romans" w:hAnsi="Times New Romans"/>
        </w:rPr>
        <w:t>char c = s1.charAt(index);</w:t>
      </w:r>
    </w:p>
    <w:p w14:paraId="2A2DBDDA" w14:textId="520D467A" w:rsidR="008864A7" w:rsidRPr="00E34275" w:rsidRDefault="008864A7" w:rsidP="00D838F9">
      <w:pPr>
        <w:rPr>
          <w:rFonts w:ascii="Times New Romans" w:hAnsi="Times New Romans" w:hint="eastAsia"/>
        </w:rPr>
      </w:pPr>
      <w:r w:rsidRPr="00E34275">
        <w:rPr>
          <w:rFonts w:ascii="Times New Romans" w:hAnsi="Times New Romans" w:hint="eastAsia"/>
        </w:rPr>
        <w:t>截取：</w:t>
      </w:r>
    </w:p>
    <w:p w14:paraId="6255A5E3" w14:textId="07C62629" w:rsidR="008864A7" w:rsidRPr="00E34275" w:rsidRDefault="0000585E" w:rsidP="00D838F9">
      <w:pPr>
        <w:rPr>
          <w:rFonts w:ascii="Times New Romans" w:hAnsi="Times New Romans" w:hint="eastAsia"/>
        </w:rPr>
      </w:pPr>
      <w:r w:rsidRPr="00E34275">
        <w:rPr>
          <w:rFonts w:ascii="Times New Romans" w:hAnsi="Times New Romans"/>
        </w:rPr>
        <w:t>S</w:t>
      </w:r>
      <w:r w:rsidRPr="00E34275">
        <w:rPr>
          <w:rFonts w:ascii="Times New Romans" w:hAnsi="Times New Romans" w:hint="eastAsia"/>
        </w:rPr>
        <w:t>tring</w:t>
      </w:r>
      <w:r w:rsidRPr="00E34275">
        <w:rPr>
          <w:rFonts w:ascii="Times New Romans" w:hAnsi="Times New Romans"/>
        </w:rPr>
        <w:t xml:space="preserve"> I = </w:t>
      </w:r>
      <w:r w:rsidR="008864A7" w:rsidRPr="00E34275">
        <w:rPr>
          <w:rFonts w:ascii="Times New Romans" w:hAnsi="Times New Romans"/>
        </w:rPr>
        <w:t>substring(</w:t>
      </w:r>
      <w:proofErr w:type="spellStart"/>
      <w:r w:rsidR="008864A7" w:rsidRPr="00E34275">
        <w:rPr>
          <w:rFonts w:ascii="Times New Romans" w:hAnsi="Times New Romans"/>
        </w:rPr>
        <w:t>i,j</w:t>
      </w:r>
      <w:proofErr w:type="spellEnd"/>
      <w:r w:rsidR="008864A7" w:rsidRPr="00E34275">
        <w:rPr>
          <w:rFonts w:ascii="Times New Romans" w:hAnsi="Times New Romans"/>
        </w:rPr>
        <w:t>)</w:t>
      </w:r>
      <w:r w:rsidRPr="00E34275">
        <w:rPr>
          <w:rFonts w:ascii="Times New Romans" w:hAnsi="Times New Romans"/>
        </w:rPr>
        <w:t>;</w:t>
      </w:r>
      <w:r w:rsidR="008864A7" w:rsidRPr="00E34275">
        <w:rPr>
          <w:rFonts w:ascii="Times New Romans" w:hAnsi="Times New Romans"/>
        </w:rPr>
        <w:t xml:space="preserve"> </w:t>
      </w:r>
      <w:r w:rsidR="008864A7" w:rsidRPr="00E34275">
        <w:rPr>
          <w:rFonts w:ascii="Times New Romans" w:hAnsi="Times New Romans" w:hint="eastAsia"/>
        </w:rPr>
        <w:t>包左不包右</w:t>
      </w:r>
    </w:p>
    <w:p w14:paraId="11E67B9D" w14:textId="6DEC3990" w:rsidR="008864A7" w:rsidRPr="00E34275" w:rsidRDefault="0000585E" w:rsidP="00D838F9">
      <w:pPr>
        <w:rPr>
          <w:rFonts w:ascii="Times New Romans" w:hAnsi="Times New Romans" w:hint="eastAsia"/>
        </w:rPr>
      </w:pPr>
      <w:r w:rsidRPr="00E34275">
        <w:rPr>
          <w:rFonts w:ascii="Times New Romans" w:hAnsi="Times New Romans" w:hint="eastAsia"/>
        </w:rPr>
        <w:t>替换：</w:t>
      </w:r>
    </w:p>
    <w:p w14:paraId="1A693BE1" w14:textId="160AECE6" w:rsidR="0000585E" w:rsidRPr="00E34275" w:rsidRDefault="0000585E" w:rsidP="00D838F9">
      <w:pPr>
        <w:rPr>
          <w:rFonts w:ascii="Times New Romans" w:hAnsi="Times New Romans" w:hint="eastAsia"/>
        </w:rPr>
      </w:pPr>
      <w:r w:rsidRPr="00E34275">
        <w:rPr>
          <w:rFonts w:ascii="Times New Romans" w:hAnsi="Times New Romans" w:hint="eastAsia"/>
        </w:rPr>
        <w:t>String</w:t>
      </w:r>
      <w:r w:rsidRPr="00E34275">
        <w:rPr>
          <w:rFonts w:ascii="Times New Romans" w:hAnsi="Times New Romans"/>
        </w:rPr>
        <w:t xml:space="preserve"> </w:t>
      </w:r>
      <w:proofErr w:type="spellStart"/>
      <w:r w:rsidRPr="00E34275">
        <w:rPr>
          <w:rFonts w:ascii="Times New Romans" w:hAnsi="Times New Romans"/>
        </w:rPr>
        <w:t>i</w:t>
      </w:r>
      <w:proofErr w:type="spellEnd"/>
      <w:r w:rsidRPr="00E34275">
        <w:rPr>
          <w:rFonts w:ascii="Times New Romans" w:hAnsi="Times New Romans"/>
        </w:rPr>
        <w:t xml:space="preserve"> = replace(old, new);</w:t>
      </w:r>
    </w:p>
    <w:p w14:paraId="3C2EFAE3" w14:textId="652954F8" w:rsidR="000D342E" w:rsidRPr="00E34275" w:rsidRDefault="000D342E" w:rsidP="00D838F9">
      <w:pPr>
        <w:rPr>
          <w:rFonts w:ascii="Times New Romans" w:hAnsi="Times New Romans" w:hint="eastAsia"/>
        </w:rPr>
      </w:pPr>
    </w:p>
    <w:p w14:paraId="7DAD915F" w14:textId="2819386A" w:rsidR="003E360E" w:rsidRPr="00E34275" w:rsidRDefault="00F465B1" w:rsidP="00F465B1">
      <w:pPr>
        <w:pStyle w:val="a3"/>
        <w:numPr>
          <w:ilvl w:val="0"/>
          <w:numId w:val="2"/>
        </w:numPr>
        <w:ind w:firstLineChars="0"/>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522</w:t>
      </w:r>
    </w:p>
    <w:p w14:paraId="6A960FD9" w14:textId="5F5C0181" w:rsidR="00F465B1" w:rsidRPr="00E34275" w:rsidRDefault="00F465B1" w:rsidP="00D838F9">
      <w:pPr>
        <w:rPr>
          <w:rFonts w:ascii="Times New Romans" w:hAnsi="Times New Romans" w:hint="eastAsia"/>
        </w:rPr>
      </w:pPr>
      <w:r w:rsidRPr="00E34275">
        <w:rPr>
          <w:rFonts w:ascii="Times New Romans" w:hAnsi="Times New Romans" w:hint="eastAsia"/>
        </w:rPr>
        <w:t>String</w:t>
      </w:r>
      <w:r w:rsidRPr="00E34275">
        <w:rPr>
          <w:rFonts w:ascii="Times New Romans" w:hAnsi="Times New Romans"/>
        </w:rPr>
        <w:t xml:space="preserve">Builder: </w:t>
      </w:r>
      <w:r w:rsidRPr="00E34275">
        <w:rPr>
          <w:rFonts w:ascii="Times New Romans" w:hAnsi="Times New Romans" w:hint="eastAsia"/>
        </w:rPr>
        <w:t>创建后里面的内容</w:t>
      </w:r>
      <w:r w:rsidRPr="00E34275">
        <w:rPr>
          <w:rFonts w:ascii="Times New Romans" w:hAnsi="Times New Romans" w:hint="eastAsia"/>
          <w:b/>
          <w:bCs/>
        </w:rPr>
        <w:t>可以变化</w:t>
      </w:r>
      <w:r w:rsidRPr="00E34275">
        <w:rPr>
          <w:rFonts w:ascii="Times New Romans" w:hAnsi="Times New Romans" w:hint="eastAsia"/>
        </w:rPr>
        <w:t>，提高字符串的操作效率。</w:t>
      </w:r>
    </w:p>
    <w:p w14:paraId="67B2A5C6" w14:textId="486F58A7" w:rsidR="007E7546" w:rsidRPr="00E34275" w:rsidRDefault="007E7546" w:rsidP="00D838F9">
      <w:pPr>
        <w:rPr>
          <w:rFonts w:ascii="Times New Romans" w:hAnsi="Times New Romans" w:hint="eastAsia"/>
        </w:rPr>
      </w:pPr>
      <w:r w:rsidRPr="00E34275">
        <w:rPr>
          <w:rFonts w:ascii="Times New Romans" w:hAnsi="Times New Romans" w:hint="eastAsia"/>
        </w:rPr>
        <w:t>字符串拼接，反转</w:t>
      </w:r>
    </w:p>
    <w:p w14:paraId="17E153C5" w14:textId="155E861B" w:rsidR="00F465B1" w:rsidRPr="00E34275" w:rsidRDefault="00F465B1" w:rsidP="00D838F9">
      <w:pPr>
        <w:rPr>
          <w:rFonts w:ascii="Times New Romans" w:hAnsi="Times New Romans" w:hint="eastAsia"/>
        </w:rPr>
      </w:pPr>
      <w:r w:rsidRPr="00E34275">
        <w:rPr>
          <w:rFonts w:ascii="Times New Romans" w:hAnsi="Times New Romans"/>
        </w:rPr>
        <w:t>StringBuilder sb = new StringBuilder("</w:t>
      </w:r>
      <w:proofErr w:type="spellStart"/>
      <w:r w:rsidRPr="00E34275">
        <w:rPr>
          <w:rFonts w:ascii="Times New Romans" w:hAnsi="Times New Romans"/>
        </w:rPr>
        <w:t>abc</w:t>
      </w:r>
      <w:proofErr w:type="spellEnd"/>
      <w:r w:rsidRPr="00E34275">
        <w:rPr>
          <w:rFonts w:ascii="Times New Romans" w:hAnsi="Times New Romans"/>
        </w:rPr>
        <w:t>");</w:t>
      </w:r>
    </w:p>
    <w:p w14:paraId="452ED61E" w14:textId="46A12721" w:rsidR="00F465B1" w:rsidRPr="00E34275" w:rsidRDefault="00F465B1" w:rsidP="00D838F9">
      <w:pPr>
        <w:rPr>
          <w:rFonts w:ascii="Times New Romans" w:hAnsi="Times New Romans" w:hint="eastAsia"/>
        </w:rPr>
      </w:pPr>
      <w:r w:rsidRPr="00E34275">
        <w:rPr>
          <w:rFonts w:ascii="Times New Romans" w:hAnsi="Times New Romans"/>
        </w:rPr>
        <w:t>StringBuilde</w:t>
      </w:r>
      <w:r w:rsidRPr="00E34275">
        <w:rPr>
          <w:rFonts w:ascii="Times New Romans" w:hAnsi="Times New Romans" w:hint="eastAsia"/>
        </w:rPr>
        <w:t>r</w:t>
      </w:r>
      <w:r w:rsidRPr="00E34275">
        <w:rPr>
          <w:rFonts w:ascii="Times New Romans" w:hAnsi="Times New Romans" w:hint="eastAsia"/>
        </w:rPr>
        <w:t>是</w:t>
      </w:r>
      <w:r w:rsidRPr="00E34275">
        <w:rPr>
          <w:rFonts w:ascii="Times New Romans" w:hAnsi="Times New Romans" w:hint="eastAsia"/>
        </w:rPr>
        <w:t>Java</w:t>
      </w:r>
      <w:r w:rsidRPr="00E34275">
        <w:rPr>
          <w:rFonts w:ascii="Times New Romans" w:hAnsi="Times New Romans" w:hint="eastAsia"/>
        </w:rPr>
        <w:t>自带对象，打印出来是属性值，不是地址值。</w:t>
      </w:r>
    </w:p>
    <w:p w14:paraId="2F6705F7" w14:textId="664B6557" w:rsidR="00F465B1" w:rsidRPr="00E34275" w:rsidRDefault="00F465B1" w:rsidP="00D838F9">
      <w:pPr>
        <w:rPr>
          <w:rFonts w:ascii="Times New Romans" w:hAnsi="Times New Romans" w:hint="eastAsia"/>
        </w:rPr>
      </w:pPr>
    </w:p>
    <w:p w14:paraId="4A25D844" w14:textId="72A8EA43" w:rsidR="00E91B40" w:rsidRPr="00E34275" w:rsidRDefault="00E91B40" w:rsidP="00D838F9">
      <w:pPr>
        <w:rPr>
          <w:rFonts w:ascii="Times New Romans" w:hAnsi="Times New Romans" w:hint="eastAsia"/>
        </w:rPr>
      </w:pPr>
      <w:r w:rsidRPr="00E34275">
        <w:rPr>
          <w:rFonts w:ascii="Times New Romans" w:hAnsi="Times New Romans" w:hint="eastAsia"/>
        </w:rPr>
        <w:t>链式编程：调用一个方法时，不需要用变量接收</w:t>
      </w:r>
    </w:p>
    <w:p w14:paraId="5530063F" w14:textId="2E6C8D1C" w:rsidR="007E7546" w:rsidRPr="00E34275" w:rsidRDefault="007E7546" w:rsidP="00D838F9">
      <w:pPr>
        <w:rPr>
          <w:rFonts w:ascii="Times New Romans" w:hAnsi="Times New Romans" w:hint="eastAsia"/>
        </w:rPr>
      </w:pPr>
    </w:p>
    <w:p w14:paraId="156E2612" w14:textId="46C6DFDB" w:rsidR="007E7546" w:rsidRPr="00E34275" w:rsidRDefault="007E7546" w:rsidP="00D838F9">
      <w:pPr>
        <w:rPr>
          <w:rFonts w:ascii="Times New Romans" w:hAnsi="Times New Romans" w:hint="eastAsia"/>
        </w:rPr>
      </w:pPr>
      <w:proofErr w:type="spellStart"/>
      <w:r w:rsidRPr="00E34275">
        <w:rPr>
          <w:rFonts w:ascii="Times New Romans" w:hAnsi="Times New Romans" w:hint="eastAsia"/>
        </w:rPr>
        <w:t>S</w:t>
      </w:r>
      <w:r w:rsidRPr="00E34275">
        <w:rPr>
          <w:rFonts w:ascii="Times New Romans" w:hAnsi="Times New Romans"/>
        </w:rPr>
        <w:t>tringJoiner</w:t>
      </w:r>
      <w:proofErr w:type="spellEnd"/>
      <w:r w:rsidRPr="00E34275">
        <w:rPr>
          <w:rFonts w:ascii="Times New Romans" w:hAnsi="Times New Romans"/>
        </w:rPr>
        <w:t xml:space="preserve">: </w:t>
      </w:r>
      <w:r w:rsidRPr="00E34275">
        <w:rPr>
          <w:rFonts w:ascii="Times New Romans" w:hAnsi="Times New Romans" w:hint="eastAsia"/>
        </w:rPr>
        <w:t>类似</w:t>
      </w:r>
      <w:r w:rsidRPr="00E34275">
        <w:rPr>
          <w:rFonts w:ascii="Times New Romans" w:hAnsi="Times New Romans" w:hint="eastAsia"/>
        </w:rPr>
        <w:t>String</w:t>
      </w:r>
      <w:r w:rsidRPr="00E34275">
        <w:rPr>
          <w:rFonts w:ascii="Times New Romans" w:hAnsi="Times New Romans"/>
        </w:rPr>
        <w:t>B</w:t>
      </w:r>
      <w:r w:rsidRPr="00E34275">
        <w:rPr>
          <w:rFonts w:ascii="Times New Romans" w:hAnsi="Times New Romans" w:hint="eastAsia"/>
        </w:rPr>
        <w:t>uilder</w:t>
      </w:r>
      <w:r w:rsidRPr="00E34275">
        <w:rPr>
          <w:rFonts w:ascii="Times New Romans" w:hAnsi="Times New Romans" w:hint="eastAsia"/>
        </w:rPr>
        <w:t>，提高字符串的操作效率。</w:t>
      </w:r>
    </w:p>
    <w:p w14:paraId="5686A8B4" w14:textId="134C3369" w:rsidR="00866AFA" w:rsidRPr="00E34275" w:rsidRDefault="00866AFA" w:rsidP="00866AFA">
      <w:pPr>
        <w:jc w:val="center"/>
        <w:rPr>
          <w:rFonts w:ascii="Times New Romans" w:hAnsi="Times New Romans" w:hint="eastAsia"/>
        </w:rPr>
      </w:pPr>
      <w:r w:rsidRPr="00E34275">
        <w:rPr>
          <w:rFonts w:ascii="Times New Romans" w:hAnsi="Times New Romans"/>
          <w:noProof/>
        </w:rPr>
        <w:drawing>
          <wp:inline distT="0" distB="0" distL="0" distR="0" wp14:anchorId="410F5859" wp14:editId="111CA755">
            <wp:extent cx="4977516" cy="1160781"/>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89616" cy="1163603"/>
                    </a:xfrm>
                    <a:prstGeom prst="rect">
                      <a:avLst/>
                    </a:prstGeom>
                  </pic:spPr>
                </pic:pic>
              </a:graphicData>
            </a:graphic>
          </wp:inline>
        </w:drawing>
      </w:r>
    </w:p>
    <w:p w14:paraId="6D5CFA37" w14:textId="4DB8C4E7" w:rsidR="00866AFA" w:rsidRPr="00E34275" w:rsidRDefault="00866AFA" w:rsidP="00866AFA">
      <w:pPr>
        <w:jc w:val="center"/>
        <w:rPr>
          <w:rFonts w:ascii="Times New Romans" w:hAnsi="Times New Romans" w:hint="eastAsia"/>
        </w:rPr>
      </w:pPr>
      <w:r w:rsidRPr="00E34275">
        <w:rPr>
          <w:rFonts w:ascii="Times New Romans" w:hAnsi="Times New Romans"/>
          <w:noProof/>
        </w:rPr>
        <w:drawing>
          <wp:inline distT="0" distB="0" distL="0" distR="0" wp14:anchorId="062C7BE0" wp14:editId="7398F340">
            <wp:extent cx="4887007" cy="1009791"/>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87007" cy="1009791"/>
                    </a:xfrm>
                    <a:prstGeom prst="rect">
                      <a:avLst/>
                    </a:prstGeom>
                  </pic:spPr>
                </pic:pic>
              </a:graphicData>
            </a:graphic>
          </wp:inline>
        </w:drawing>
      </w:r>
    </w:p>
    <w:p w14:paraId="4466A610" w14:textId="46F72BD3" w:rsidR="00866AFA" w:rsidRPr="00E34275" w:rsidRDefault="00166B68" w:rsidP="00866AFA">
      <w:pPr>
        <w:rPr>
          <w:rFonts w:ascii="Times New Romans" w:hAnsi="Times New Romans" w:hint="eastAsia"/>
        </w:rPr>
      </w:pPr>
      <w:r w:rsidRPr="00E34275">
        <w:rPr>
          <w:rFonts w:ascii="Times New Romans" w:hAnsi="Times New Romans" w:hint="eastAsia"/>
        </w:rPr>
        <w:t>字符串底层原理：</w:t>
      </w:r>
    </w:p>
    <w:p w14:paraId="13592A60" w14:textId="2566ED46" w:rsidR="00166B68" w:rsidRPr="00E34275" w:rsidRDefault="00166B68" w:rsidP="00866AFA">
      <w:pPr>
        <w:rPr>
          <w:rFonts w:ascii="Times New Romans" w:hAnsi="Times New Romans" w:hint="eastAsia"/>
        </w:rPr>
      </w:pPr>
      <w:r w:rsidRPr="00E34275">
        <w:rPr>
          <w:rFonts w:ascii="Times New Romans" w:hAnsi="Times New Romans" w:hint="eastAsia"/>
        </w:rPr>
        <w:t>1</w:t>
      </w:r>
      <w:r w:rsidRPr="00E34275">
        <w:rPr>
          <w:rFonts w:ascii="Times New Romans" w:hAnsi="Times New Romans"/>
        </w:rPr>
        <w:t xml:space="preserve">. </w:t>
      </w:r>
      <w:r w:rsidRPr="00E34275">
        <w:rPr>
          <w:rFonts w:ascii="Times New Romans" w:hAnsi="Times New Romans" w:hint="eastAsia"/>
        </w:rPr>
        <w:t>内存原理：直接赋值，复用字符串常量池；</w:t>
      </w:r>
      <w:r w:rsidRPr="00E34275">
        <w:rPr>
          <w:rFonts w:ascii="Times New Romans" w:hAnsi="Times New Romans" w:hint="eastAsia"/>
        </w:rPr>
        <w:t>new</w:t>
      </w:r>
      <w:r w:rsidRPr="00E34275">
        <w:rPr>
          <w:rFonts w:ascii="Times New Romans" w:hAnsi="Times New Romans"/>
        </w:rPr>
        <w:t>—</w:t>
      </w:r>
      <w:r w:rsidRPr="00E34275">
        <w:rPr>
          <w:rFonts w:ascii="Times New Romans" w:hAnsi="Times New Romans" w:hint="eastAsia"/>
        </w:rPr>
        <w:t>开辟新空间；</w:t>
      </w:r>
    </w:p>
    <w:p w14:paraId="78A96207" w14:textId="2EEB8A97" w:rsidR="00166B68" w:rsidRPr="00E34275" w:rsidRDefault="00166B68" w:rsidP="00866AFA">
      <w:pPr>
        <w:rPr>
          <w:rFonts w:ascii="Times New Romans" w:hAnsi="Times New Romans" w:hint="eastAsia"/>
        </w:rPr>
      </w:pPr>
      <w:r w:rsidRPr="00E34275">
        <w:rPr>
          <w:rFonts w:ascii="Times New Romans" w:hAnsi="Times New Romans" w:hint="eastAsia"/>
        </w:rPr>
        <w:t>2</w:t>
      </w:r>
      <w:r w:rsidRPr="00E34275">
        <w:rPr>
          <w:rFonts w:ascii="Times New Romans" w:hAnsi="Times New Romans"/>
        </w:rPr>
        <w:t xml:space="preserve">. </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比的是地址值，使用</w:t>
      </w:r>
      <w:r w:rsidRPr="00E34275">
        <w:rPr>
          <w:rFonts w:ascii="Times New Romans" w:hAnsi="Times New Romans" w:hint="eastAsia"/>
        </w:rPr>
        <w:t>equals</w:t>
      </w:r>
    </w:p>
    <w:p w14:paraId="1D30998D" w14:textId="1A0A77DF" w:rsidR="00166B68" w:rsidRPr="00E34275" w:rsidRDefault="00166B68" w:rsidP="00866AFA">
      <w:pPr>
        <w:rPr>
          <w:rFonts w:ascii="Times New Romans" w:hAnsi="Times New Romans" w:hint="eastAsia"/>
        </w:rPr>
      </w:pPr>
      <w:r w:rsidRPr="00E34275">
        <w:rPr>
          <w:rFonts w:ascii="Times New Romans" w:hAnsi="Times New Romans" w:hint="eastAsia"/>
        </w:rPr>
        <w:t>3</w:t>
      </w:r>
      <w:r w:rsidRPr="00E34275">
        <w:rPr>
          <w:rFonts w:ascii="Times New Romans" w:hAnsi="Times New Romans"/>
        </w:rPr>
        <w:t xml:space="preserve">. </w:t>
      </w:r>
      <w:r w:rsidRPr="00E34275">
        <w:rPr>
          <w:rFonts w:ascii="Times New Romans" w:hAnsi="Times New Romans" w:hint="eastAsia"/>
        </w:rPr>
        <w:t>拼接</w:t>
      </w:r>
    </w:p>
    <w:p w14:paraId="1EA5761D" w14:textId="27773E8D" w:rsidR="00166B68" w:rsidRPr="00E34275" w:rsidRDefault="00166B68" w:rsidP="00866AFA">
      <w:pPr>
        <w:rPr>
          <w:rFonts w:ascii="Times New Romans" w:hAnsi="Times New Romans" w:hint="eastAsia"/>
        </w:rPr>
      </w:pPr>
      <w:r w:rsidRPr="00E34275">
        <w:rPr>
          <w:rFonts w:ascii="Times New Romans" w:hAnsi="Times New Romans"/>
        </w:rPr>
        <w:t>String s ="a" + "b" + "c"; //</w:t>
      </w:r>
      <w:r w:rsidRPr="00E34275">
        <w:rPr>
          <w:rFonts w:ascii="Times New Romans" w:hAnsi="Times New Romans" w:hint="eastAsia"/>
        </w:rPr>
        <w:t>拼接的时候没有变量参与，都是字符串，触发字符串的优化机制。在</w:t>
      </w:r>
      <w:r w:rsidRPr="00E34275">
        <w:rPr>
          <w:rFonts w:ascii="Times New Romans" w:hAnsi="Times New Romans" w:hint="eastAsia"/>
          <w:b/>
          <w:bCs/>
        </w:rPr>
        <w:t>编译的时候</w:t>
      </w:r>
      <w:r w:rsidRPr="00E34275">
        <w:rPr>
          <w:rFonts w:ascii="Times New Romans" w:hAnsi="Times New Romans" w:hint="eastAsia"/>
        </w:rPr>
        <w:t>就已经是最终的结果了。</w:t>
      </w:r>
      <w:r w:rsidR="00546697" w:rsidRPr="00E34275">
        <w:rPr>
          <w:rFonts w:ascii="Times New Romans" w:hAnsi="Times New Romans" w:hint="eastAsia"/>
        </w:rPr>
        <w:t>受串池管理。</w:t>
      </w:r>
    </w:p>
    <w:p w14:paraId="077A6455" w14:textId="231CE412" w:rsidR="00166B68" w:rsidRPr="00E34275" w:rsidRDefault="00166B68" w:rsidP="00166B68">
      <w:pPr>
        <w:rPr>
          <w:rFonts w:ascii="Times New Romans" w:hAnsi="Times New Romans" w:hint="eastAsia"/>
        </w:rPr>
      </w:pPr>
      <w:r w:rsidRPr="00E34275">
        <w:rPr>
          <w:rFonts w:ascii="Times New Romans" w:hAnsi="Times New Romans"/>
        </w:rPr>
        <w:t>String s1 = "a";</w:t>
      </w:r>
    </w:p>
    <w:p w14:paraId="7D67CCAB" w14:textId="04452597" w:rsidR="00166B68" w:rsidRPr="00E34275" w:rsidRDefault="00166B68" w:rsidP="00166B68">
      <w:pPr>
        <w:rPr>
          <w:rFonts w:ascii="Times New Romans" w:hAnsi="Times New Romans" w:hint="eastAsia"/>
        </w:rPr>
      </w:pPr>
      <w:r w:rsidRPr="00E34275">
        <w:rPr>
          <w:rFonts w:ascii="Times New Romans" w:hAnsi="Times New Romans"/>
        </w:rPr>
        <w:t>String s2 = s1 + "b";</w:t>
      </w:r>
    </w:p>
    <w:p w14:paraId="504F2D69" w14:textId="69F15EFB" w:rsidR="00166B68" w:rsidRPr="00E34275" w:rsidRDefault="00166B68" w:rsidP="00166B68">
      <w:pPr>
        <w:rPr>
          <w:rFonts w:ascii="Times New Romans" w:hAnsi="Times New Romans" w:hint="eastAsia"/>
        </w:rPr>
      </w:pPr>
      <w:r w:rsidRPr="00E34275">
        <w:rPr>
          <w:rFonts w:ascii="Times New Romans" w:hAnsi="Times New Romans"/>
        </w:rPr>
        <w:t>String s3 = s2 + "c";</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一个“</w:t>
      </w:r>
      <w:r w:rsidRPr="00E34275">
        <w:rPr>
          <w:rFonts w:ascii="Times New Romans" w:hAnsi="Times New Romans" w:hint="eastAsia"/>
        </w:rPr>
        <w:t>+</w:t>
      </w:r>
      <w:r w:rsidRPr="00E34275">
        <w:rPr>
          <w:rFonts w:ascii="Times New Romans" w:hAnsi="Times New Romans" w:hint="eastAsia"/>
        </w:rPr>
        <w:t>”在</w:t>
      </w:r>
      <w:r w:rsidR="0025796B" w:rsidRPr="00E34275">
        <w:rPr>
          <w:rFonts w:ascii="Times New Romans" w:hAnsi="Times New Romans" w:hint="eastAsia"/>
        </w:rPr>
        <w:t>堆内存中有两个对象</w:t>
      </w:r>
      <w:r w:rsidR="0025796B" w:rsidRPr="00E34275">
        <w:rPr>
          <w:rFonts w:ascii="Times New Romans" w:hAnsi="Times New Romans" w:hint="eastAsia"/>
        </w:rPr>
        <w:t xml:space="preserve"> </w:t>
      </w:r>
      <w:r w:rsidR="0025796B" w:rsidRPr="00E34275">
        <w:rPr>
          <w:rFonts w:ascii="Times New Romans" w:hAnsi="Times New Romans"/>
        </w:rPr>
        <w:t>S</w:t>
      </w:r>
      <w:r w:rsidR="0025796B" w:rsidRPr="00E34275">
        <w:rPr>
          <w:rFonts w:ascii="Times New Romans" w:hAnsi="Times New Romans" w:hint="eastAsia"/>
        </w:rPr>
        <w:t>tring</w:t>
      </w:r>
      <w:r w:rsidR="0025796B" w:rsidRPr="00E34275">
        <w:rPr>
          <w:rFonts w:ascii="Times New Romans" w:hAnsi="Times New Romans"/>
        </w:rPr>
        <w:t xml:space="preserve"> </w:t>
      </w:r>
      <w:proofErr w:type="spellStart"/>
      <w:r w:rsidR="0025796B" w:rsidRPr="00E34275">
        <w:rPr>
          <w:rFonts w:ascii="Times New Romans" w:hAnsi="Times New Romans"/>
        </w:rPr>
        <w:t>S</w:t>
      </w:r>
      <w:r w:rsidR="0025796B" w:rsidRPr="00E34275">
        <w:rPr>
          <w:rFonts w:ascii="Times New Romans" w:hAnsi="Times New Romans" w:hint="eastAsia"/>
        </w:rPr>
        <w:t>tring</w:t>
      </w:r>
      <w:r w:rsidR="0025796B" w:rsidRPr="00E34275">
        <w:rPr>
          <w:rFonts w:ascii="Times New Romans" w:hAnsi="Times New Romans"/>
        </w:rPr>
        <w:t>B</w:t>
      </w:r>
      <w:r w:rsidR="0025796B" w:rsidRPr="00E34275">
        <w:rPr>
          <w:rFonts w:ascii="Times New Romans" w:hAnsi="Times New Romans" w:hint="eastAsia"/>
        </w:rPr>
        <w:t>uider</w:t>
      </w:r>
      <w:proofErr w:type="spellEnd"/>
    </w:p>
    <w:p w14:paraId="42F09911" w14:textId="626C2FBB" w:rsidR="00166B68" w:rsidRPr="00E34275" w:rsidRDefault="00166B68" w:rsidP="00166B68">
      <w:pPr>
        <w:rPr>
          <w:rFonts w:ascii="Times New Romans" w:hAnsi="Times New Romans" w:hint="eastAsia"/>
        </w:rPr>
      </w:pPr>
      <w:r w:rsidRPr="00E34275">
        <w:rPr>
          <w:rFonts w:ascii="Times New Romans" w:hAnsi="Times New Romans"/>
          <w:noProof/>
        </w:rPr>
        <w:lastRenderedPageBreak/>
        <w:drawing>
          <wp:inline distT="0" distB="0" distL="0" distR="0" wp14:anchorId="4148D46F" wp14:editId="2BA48AC3">
            <wp:extent cx="5274310" cy="228727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287270"/>
                    </a:xfrm>
                    <a:prstGeom prst="rect">
                      <a:avLst/>
                    </a:prstGeom>
                  </pic:spPr>
                </pic:pic>
              </a:graphicData>
            </a:graphic>
          </wp:inline>
        </w:drawing>
      </w:r>
    </w:p>
    <w:p w14:paraId="6B70116A" w14:textId="0DF7A495" w:rsidR="00166B68" w:rsidRPr="00E34275" w:rsidRDefault="00166B68" w:rsidP="00166B68">
      <w:pPr>
        <w:rPr>
          <w:rFonts w:ascii="Times New Romans" w:hAnsi="Times New Romans" w:hint="eastAsia"/>
        </w:rPr>
      </w:pPr>
      <w:r w:rsidRPr="00E34275">
        <w:rPr>
          <w:rFonts w:ascii="Times New Romans" w:hAnsi="Times New Romans"/>
          <w:noProof/>
        </w:rPr>
        <w:drawing>
          <wp:inline distT="0" distB="0" distL="0" distR="0" wp14:anchorId="2D7A7B3E" wp14:editId="743E301A">
            <wp:extent cx="5274310" cy="236474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2364740"/>
                    </a:xfrm>
                    <a:prstGeom prst="rect">
                      <a:avLst/>
                    </a:prstGeom>
                  </pic:spPr>
                </pic:pic>
              </a:graphicData>
            </a:graphic>
          </wp:inline>
        </w:drawing>
      </w:r>
    </w:p>
    <w:p w14:paraId="643A9DB7" w14:textId="77777777" w:rsidR="0025796B" w:rsidRPr="00E34275" w:rsidRDefault="0025796B" w:rsidP="0025796B">
      <w:pPr>
        <w:rPr>
          <w:rFonts w:ascii="Times New Romans" w:hAnsi="Times New Romans" w:hint="eastAsia"/>
        </w:rPr>
      </w:pPr>
      <w:r w:rsidRPr="00E34275">
        <w:rPr>
          <w:rFonts w:ascii="Times New Romans" w:hAnsi="Times New Romans" w:hint="eastAsia"/>
        </w:rPr>
        <w:t>系统底层会自动创建一个</w:t>
      </w:r>
      <w:r w:rsidRPr="00E34275">
        <w:rPr>
          <w:rFonts w:ascii="Times New Romans" w:hAnsi="Times New Romans"/>
        </w:rPr>
        <w:t>StringBuilder</w:t>
      </w:r>
      <w:r w:rsidRPr="00E34275">
        <w:rPr>
          <w:rFonts w:ascii="Times New Romans" w:hAnsi="Times New Romans"/>
        </w:rPr>
        <w:t>对象，然后再调用其</w:t>
      </w:r>
      <w:r w:rsidRPr="00E34275">
        <w:rPr>
          <w:rFonts w:ascii="Times New Romans" w:hAnsi="Times New Romans"/>
        </w:rPr>
        <w:t>append</w:t>
      </w:r>
      <w:r w:rsidRPr="00E34275">
        <w:rPr>
          <w:rFonts w:ascii="Times New Romans" w:hAnsi="Times New Romans"/>
        </w:rPr>
        <w:t>方法完成拼接。</w:t>
      </w:r>
    </w:p>
    <w:p w14:paraId="70719575" w14:textId="10E9CD7C" w:rsidR="0025796B" w:rsidRPr="00E34275" w:rsidRDefault="0025796B" w:rsidP="0025796B">
      <w:pPr>
        <w:rPr>
          <w:rFonts w:ascii="Times New Romans" w:hAnsi="Times New Romans" w:hint="eastAsia"/>
        </w:rPr>
      </w:pPr>
      <w:r w:rsidRPr="00E34275">
        <w:rPr>
          <w:rFonts w:ascii="Times New Romans" w:hAnsi="Times New Romans" w:hint="eastAsia"/>
        </w:rPr>
        <w:t>拼接后，再调用其</w:t>
      </w:r>
      <w:proofErr w:type="spellStart"/>
      <w:r w:rsidRPr="00E34275">
        <w:rPr>
          <w:rFonts w:ascii="Times New Romans" w:hAnsi="Times New Romans"/>
        </w:rPr>
        <w:t>toString</w:t>
      </w:r>
      <w:proofErr w:type="spellEnd"/>
      <w:r w:rsidRPr="00E34275">
        <w:rPr>
          <w:rFonts w:ascii="Times New Romans" w:hAnsi="Times New Romans"/>
        </w:rPr>
        <w:t>.</w:t>
      </w:r>
      <w:r w:rsidRPr="00E34275">
        <w:rPr>
          <w:rFonts w:ascii="Times New Romans" w:hAnsi="Times New Romans"/>
        </w:rPr>
        <w:t>方法转换为</w:t>
      </w:r>
      <w:r w:rsidRPr="00E34275">
        <w:rPr>
          <w:rFonts w:ascii="Times New Romans" w:hAnsi="Times New Romans"/>
        </w:rPr>
        <w:t>String</w:t>
      </w:r>
      <w:r w:rsidRPr="00E34275">
        <w:rPr>
          <w:rFonts w:ascii="Times New Romans" w:hAnsi="Times New Romans"/>
        </w:rPr>
        <w:t>类型，而</w:t>
      </w:r>
      <w:proofErr w:type="spellStart"/>
      <w:r w:rsidRPr="00E34275">
        <w:rPr>
          <w:rFonts w:ascii="Times New Romans" w:hAnsi="Times New Romans"/>
        </w:rPr>
        <w:t>toString</w:t>
      </w:r>
      <w:proofErr w:type="spellEnd"/>
      <w:r w:rsidRPr="00E34275">
        <w:rPr>
          <w:rFonts w:ascii="Times New Romans" w:hAnsi="Times New Romans"/>
        </w:rPr>
        <w:t>方法的底层是直接</w:t>
      </w:r>
      <w:r w:rsidRPr="00E34275">
        <w:rPr>
          <w:rFonts w:ascii="Times New Romans" w:hAnsi="Times New Romans"/>
        </w:rPr>
        <w:t>new</w:t>
      </w:r>
      <w:r w:rsidRPr="00E34275">
        <w:rPr>
          <w:rFonts w:ascii="Times New Romans" w:hAnsi="Times New Romans"/>
        </w:rPr>
        <w:t>了一个字符串对象。</w:t>
      </w:r>
    </w:p>
    <w:p w14:paraId="747CD85F" w14:textId="77777777" w:rsidR="0025796B" w:rsidRPr="00E34275" w:rsidRDefault="0025796B" w:rsidP="0025796B">
      <w:pPr>
        <w:rPr>
          <w:rFonts w:ascii="Times New Romans" w:hAnsi="Times New Romans" w:hint="eastAsia"/>
        </w:rPr>
      </w:pPr>
    </w:p>
    <w:p w14:paraId="7960D33E" w14:textId="4B2E2102" w:rsidR="0025796B" w:rsidRPr="00E34275" w:rsidRDefault="0025796B" w:rsidP="00166B68">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8</w:t>
      </w:r>
      <w:r w:rsidRPr="00E34275">
        <w:rPr>
          <w:rFonts w:ascii="Times New Romans" w:hAnsi="Times New Romans" w:hint="eastAsia"/>
        </w:rPr>
        <w:t>以后，优化拼接：系统会预估要字符串拼接之后的总大小，把要拼接的内容都放在数组中，此时也是产生一个新的字符串。</w:t>
      </w:r>
    </w:p>
    <w:p w14:paraId="64E62225" w14:textId="4E84647B" w:rsidR="0025796B" w:rsidRPr="00E34275" w:rsidRDefault="0025796B" w:rsidP="00166B68">
      <w:pPr>
        <w:rPr>
          <w:rFonts w:ascii="Times New Romans" w:hAnsi="Times New Romans" w:hint="eastAsia"/>
        </w:rPr>
      </w:pPr>
      <w:r w:rsidRPr="00E34275">
        <w:rPr>
          <w:rFonts w:ascii="Times New Romans" w:hAnsi="Times New Romans"/>
          <w:noProof/>
        </w:rPr>
        <w:drawing>
          <wp:inline distT="0" distB="0" distL="0" distR="0" wp14:anchorId="15CB026E" wp14:editId="6411D48E">
            <wp:extent cx="5274310" cy="173609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1736090"/>
                    </a:xfrm>
                    <a:prstGeom prst="rect">
                      <a:avLst/>
                    </a:prstGeom>
                  </pic:spPr>
                </pic:pic>
              </a:graphicData>
            </a:graphic>
          </wp:inline>
        </w:drawing>
      </w:r>
    </w:p>
    <w:p w14:paraId="480F9567" w14:textId="2B1D160B" w:rsidR="0025796B" w:rsidRPr="00E34275" w:rsidRDefault="0025796B" w:rsidP="00166B68">
      <w:pPr>
        <w:rPr>
          <w:rFonts w:ascii="Times New Romans" w:hAnsi="Times New Romans" w:hint="eastAsia"/>
        </w:rPr>
      </w:pPr>
    </w:p>
    <w:p w14:paraId="15E370F4" w14:textId="2B1B7ACB" w:rsidR="0025796B" w:rsidRPr="00E34275" w:rsidRDefault="0025796B" w:rsidP="00166B68">
      <w:pPr>
        <w:rPr>
          <w:rFonts w:ascii="Times New Romans" w:hAnsi="Times New Romans" w:hint="eastAsia"/>
        </w:rPr>
      </w:pPr>
      <w:r w:rsidRPr="00E34275">
        <w:rPr>
          <w:rFonts w:ascii="Times New Romans" w:hAnsi="Times New Romans" w:hint="eastAsia"/>
        </w:rPr>
        <w:t>4</w:t>
      </w:r>
      <w:r w:rsidRPr="00E34275">
        <w:rPr>
          <w:rFonts w:ascii="Times New Romans" w:hAnsi="Times New Romans"/>
        </w:rPr>
        <w:t xml:space="preserve">. </w:t>
      </w:r>
      <w:proofErr w:type="spellStart"/>
      <w:r w:rsidRPr="00E34275">
        <w:rPr>
          <w:rFonts w:ascii="Times New Romans" w:hAnsi="Times New Romans"/>
        </w:rPr>
        <w:t>StringBuider</w:t>
      </w:r>
      <w:proofErr w:type="spellEnd"/>
      <w:r w:rsidRPr="00E34275">
        <w:rPr>
          <w:rFonts w:ascii="Times New Romans" w:hAnsi="Times New Romans" w:hint="eastAsia"/>
        </w:rPr>
        <w:t>提高效率的原理图</w:t>
      </w:r>
    </w:p>
    <w:p w14:paraId="58429915" w14:textId="24A76351" w:rsidR="0025796B" w:rsidRPr="00E34275" w:rsidRDefault="0025796B" w:rsidP="00166B68">
      <w:pPr>
        <w:rPr>
          <w:rFonts w:ascii="Times New Romans" w:hAnsi="Times New Romans" w:hint="eastAsia"/>
        </w:rPr>
      </w:pPr>
    </w:p>
    <w:p w14:paraId="4499E7D4" w14:textId="050D2987" w:rsidR="00546697" w:rsidRPr="00E34275" w:rsidRDefault="00546697" w:rsidP="00166B68">
      <w:pPr>
        <w:rPr>
          <w:rFonts w:ascii="Times New Romans" w:hAnsi="Times New Romans" w:hint="eastAsia"/>
        </w:rPr>
      </w:pPr>
      <w:r w:rsidRPr="00E34275">
        <w:rPr>
          <w:rFonts w:ascii="Times New Romans" w:hAnsi="Times New Romans"/>
        </w:rPr>
        <w:t xml:space="preserve">5. </w:t>
      </w:r>
      <w:proofErr w:type="spellStart"/>
      <w:r w:rsidRPr="00E34275">
        <w:rPr>
          <w:rFonts w:ascii="Times New Romans" w:hAnsi="Times New Romans"/>
        </w:rPr>
        <w:t>S</w:t>
      </w:r>
      <w:r w:rsidRPr="00E34275">
        <w:rPr>
          <w:rFonts w:ascii="Times New Romans" w:hAnsi="Times New Romans" w:hint="eastAsia"/>
        </w:rPr>
        <w:t>tring</w:t>
      </w:r>
      <w:r w:rsidRPr="00E34275">
        <w:rPr>
          <w:rFonts w:ascii="Times New Romans" w:hAnsi="Times New Romans"/>
        </w:rPr>
        <w:t>B</w:t>
      </w:r>
      <w:r w:rsidRPr="00E34275">
        <w:rPr>
          <w:rFonts w:ascii="Times New Romans" w:hAnsi="Times New Romans" w:hint="eastAsia"/>
        </w:rPr>
        <w:t>uider</w:t>
      </w:r>
      <w:proofErr w:type="spellEnd"/>
      <w:r w:rsidRPr="00E34275">
        <w:rPr>
          <w:rFonts w:ascii="Times New Romans" w:hAnsi="Times New Romans" w:hint="eastAsia"/>
        </w:rPr>
        <w:t>源码分析</w:t>
      </w:r>
    </w:p>
    <w:p w14:paraId="262362C9" w14:textId="5FC12636" w:rsidR="00546697" w:rsidRPr="00E34275" w:rsidRDefault="00546697" w:rsidP="00166B68">
      <w:pPr>
        <w:rPr>
          <w:rFonts w:ascii="Times New Romans" w:hAnsi="Times New Romans" w:hint="eastAsia"/>
        </w:rPr>
      </w:pPr>
      <w:r w:rsidRPr="00E34275">
        <w:rPr>
          <w:rFonts w:ascii="Times New Romans" w:hAnsi="Times New Romans" w:hint="eastAsia"/>
        </w:rPr>
        <w:t>默认：</w:t>
      </w:r>
      <w:r w:rsidRPr="00E34275">
        <w:rPr>
          <w:rFonts w:ascii="Times New Romans" w:hAnsi="Times New Romans" w:hint="eastAsia"/>
        </w:rPr>
        <w:t xml:space="preserve"> </w:t>
      </w:r>
      <w:r w:rsidRPr="00E34275">
        <w:rPr>
          <w:rFonts w:ascii="Times New Romans" w:hAnsi="Times New Romans" w:hint="eastAsia"/>
        </w:rPr>
        <w:t>容量</w:t>
      </w:r>
      <w:r w:rsidRPr="00E34275">
        <w:rPr>
          <w:rFonts w:ascii="Times New Romans" w:hAnsi="Times New Romans" w:hint="eastAsia"/>
        </w:rPr>
        <w:t>1</w:t>
      </w:r>
      <w:r w:rsidRPr="00E34275">
        <w:rPr>
          <w:rFonts w:ascii="Times New Romans" w:hAnsi="Times New Romans"/>
        </w:rPr>
        <w:t xml:space="preserve">6 </w:t>
      </w:r>
      <w:r w:rsidRPr="00E34275">
        <w:rPr>
          <w:rFonts w:ascii="Times New Romans" w:hAnsi="Times New Romans" w:hint="eastAsia"/>
        </w:rPr>
        <w:t>长度</w:t>
      </w:r>
      <w:r w:rsidRPr="00E34275">
        <w:rPr>
          <w:rFonts w:ascii="Times New Romans" w:hAnsi="Times New Romans" w:hint="eastAsia"/>
        </w:rPr>
        <w:t>0</w:t>
      </w:r>
    </w:p>
    <w:p w14:paraId="0FE3D15E" w14:textId="6F550D81" w:rsidR="00546697" w:rsidRPr="00E34275" w:rsidRDefault="00546697" w:rsidP="00166B68">
      <w:pPr>
        <w:rPr>
          <w:rFonts w:ascii="Times New Romans" w:hAnsi="Times New Romans" w:hint="eastAsia"/>
        </w:rPr>
      </w:pPr>
      <w:r w:rsidRPr="00E34275">
        <w:rPr>
          <w:rFonts w:ascii="Times New Romans" w:hAnsi="Times New Romans" w:hint="eastAsia"/>
        </w:rPr>
        <w:lastRenderedPageBreak/>
        <w:t>如果数据长，扩容</w:t>
      </w:r>
      <w:r w:rsidRPr="00E34275">
        <w:rPr>
          <w:rFonts w:ascii="Times New Romans" w:hAnsi="Times New Romans" w:hint="eastAsia"/>
        </w:rPr>
        <w:t>=</w:t>
      </w:r>
      <w:r w:rsidRPr="00E34275">
        <w:rPr>
          <w:rFonts w:ascii="Times New Romans" w:hAnsi="Times New Romans" w:hint="eastAsia"/>
        </w:rPr>
        <w:t>老容量</w:t>
      </w:r>
      <w:r w:rsidRPr="00E34275">
        <w:rPr>
          <w:rFonts w:ascii="Times New Romans" w:hAnsi="Times New Romans" w:hint="eastAsia"/>
        </w:rPr>
        <w:t>*</w:t>
      </w:r>
      <w:r w:rsidRPr="00E34275">
        <w:rPr>
          <w:rFonts w:ascii="Times New Romans" w:hAnsi="Times New Romans"/>
        </w:rPr>
        <w:t>2+2</w:t>
      </w:r>
      <w:r w:rsidRPr="00E34275">
        <w:rPr>
          <w:rFonts w:ascii="Times New Romans" w:hAnsi="Times New Romans" w:hint="eastAsia"/>
        </w:rPr>
        <w:t>；</w:t>
      </w:r>
    </w:p>
    <w:p w14:paraId="06CF5200" w14:textId="0FF8728E" w:rsidR="00546697" w:rsidRPr="00E34275" w:rsidRDefault="00546697" w:rsidP="00166B68">
      <w:pPr>
        <w:rPr>
          <w:rFonts w:ascii="Times New Romans" w:hAnsi="Times New Romans" w:hint="eastAsia"/>
        </w:rPr>
      </w:pPr>
      <w:r w:rsidRPr="00E34275">
        <w:rPr>
          <w:rFonts w:ascii="Times New Romans" w:hAnsi="Times New Romans" w:hint="eastAsia"/>
        </w:rPr>
        <w:t>超出默认扩容机制，容量以实际长度为准。</w:t>
      </w:r>
    </w:p>
    <w:p w14:paraId="538FF16B" w14:textId="77777777" w:rsidR="002F1793" w:rsidRPr="00E34275" w:rsidRDefault="002F1793" w:rsidP="002F1793">
      <w:pPr>
        <w:rPr>
          <w:rFonts w:ascii="Times New Romans" w:hAnsi="Times New Romans" w:hint="eastAsia"/>
        </w:rPr>
      </w:pPr>
      <w:r w:rsidRPr="00E34275">
        <w:rPr>
          <w:rFonts w:ascii="Times New Romans" w:hAnsi="Times New Romans" w:hint="eastAsia"/>
        </w:rPr>
        <w:t>默认创建一个长度为</w:t>
      </w:r>
      <w:r w:rsidRPr="00E34275">
        <w:rPr>
          <w:rFonts w:ascii="Times New Romans" w:hAnsi="Times New Romans"/>
        </w:rPr>
        <w:t>16</w:t>
      </w:r>
      <w:r w:rsidRPr="00E34275">
        <w:rPr>
          <w:rFonts w:ascii="Times New Romans" w:hAnsi="Times New Romans"/>
        </w:rPr>
        <w:t>的字节数组</w:t>
      </w:r>
    </w:p>
    <w:p w14:paraId="542D87D6" w14:textId="77777777" w:rsidR="002F1793" w:rsidRPr="00E34275" w:rsidRDefault="002F1793" w:rsidP="002F1793">
      <w:pPr>
        <w:rPr>
          <w:rFonts w:ascii="Times New Romans" w:hAnsi="Times New Romans" w:hint="eastAsia"/>
        </w:rPr>
      </w:pPr>
      <w:r w:rsidRPr="00E34275">
        <w:rPr>
          <w:rFonts w:ascii="Times New Romans" w:hAnsi="Times New Romans" w:hint="eastAsia"/>
        </w:rPr>
        <w:t>添加的内容长度小于</w:t>
      </w:r>
      <w:r w:rsidRPr="00E34275">
        <w:rPr>
          <w:rFonts w:ascii="Times New Romans" w:hAnsi="Times New Romans"/>
        </w:rPr>
        <w:t>16</w:t>
      </w:r>
      <w:r w:rsidRPr="00E34275">
        <w:rPr>
          <w:rFonts w:ascii="Times New Romans" w:hAnsi="Times New Romans"/>
        </w:rPr>
        <w:t>，直接存</w:t>
      </w:r>
    </w:p>
    <w:p w14:paraId="71C10125" w14:textId="77777777" w:rsidR="002F1793" w:rsidRPr="00E34275" w:rsidRDefault="002F1793" w:rsidP="002F1793">
      <w:pPr>
        <w:rPr>
          <w:rFonts w:ascii="Times New Romans" w:hAnsi="Times New Romans" w:hint="eastAsia"/>
        </w:rPr>
      </w:pPr>
      <w:r w:rsidRPr="00E34275">
        <w:rPr>
          <w:rFonts w:ascii="Times New Romans" w:hAnsi="Times New Romans" w:hint="eastAsia"/>
        </w:rPr>
        <w:t>添加的内容大于</w:t>
      </w:r>
      <w:r w:rsidRPr="00E34275">
        <w:rPr>
          <w:rFonts w:ascii="Times New Romans" w:hAnsi="Times New Romans"/>
        </w:rPr>
        <w:t>16</w:t>
      </w:r>
      <w:r w:rsidRPr="00E34275">
        <w:rPr>
          <w:rFonts w:ascii="Times New Romans" w:hAnsi="Times New Romans"/>
        </w:rPr>
        <w:t>会扩容</w:t>
      </w:r>
      <w:r w:rsidRPr="00E34275">
        <w:rPr>
          <w:rFonts w:ascii="Times New Romans" w:hAnsi="Times New Romans"/>
        </w:rPr>
        <w:t>(</w:t>
      </w:r>
      <w:r w:rsidRPr="00E34275">
        <w:rPr>
          <w:rFonts w:ascii="Times New Romans" w:hAnsi="Times New Romans"/>
        </w:rPr>
        <w:t>原来的容量</w:t>
      </w:r>
      <w:r w:rsidRPr="00E34275">
        <w:rPr>
          <w:rFonts w:ascii="Times New Romans" w:hAnsi="Times New Romans"/>
        </w:rPr>
        <w:t>*2+2)</w:t>
      </w:r>
    </w:p>
    <w:p w14:paraId="494F6CDB" w14:textId="1455D192" w:rsidR="002F1793" w:rsidRPr="00E34275" w:rsidRDefault="002F1793" w:rsidP="002F1793">
      <w:pPr>
        <w:rPr>
          <w:rFonts w:ascii="Times New Romans" w:hAnsi="Times New Romans" w:hint="eastAsia"/>
        </w:rPr>
      </w:pPr>
      <w:r w:rsidRPr="00E34275">
        <w:rPr>
          <w:rFonts w:ascii="Times New Romans" w:hAnsi="Times New Romans" w:hint="eastAsia"/>
        </w:rPr>
        <w:t>如果扩容之后还不够，以实际长度为准</w:t>
      </w:r>
    </w:p>
    <w:p w14:paraId="0652BB12" w14:textId="40402BF8" w:rsidR="002F1793" w:rsidRPr="00E34275" w:rsidRDefault="002F1793" w:rsidP="00166B68">
      <w:pPr>
        <w:rPr>
          <w:rFonts w:ascii="Times New Romans" w:hAnsi="Times New Romans" w:hint="eastAsia"/>
        </w:rPr>
      </w:pPr>
    </w:p>
    <w:p w14:paraId="78E3A062" w14:textId="439E6D73" w:rsidR="00060FC4" w:rsidRPr="00E34275" w:rsidRDefault="00060FC4" w:rsidP="00166B68">
      <w:pPr>
        <w:rPr>
          <w:rFonts w:ascii="Times New Romans" w:hAnsi="Times New Romans" w:hint="eastAsia"/>
        </w:rPr>
      </w:pPr>
      <w:r w:rsidRPr="00E34275">
        <w:rPr>
          <w:rFonts w:ascii="Times New Romans" w:hAnsi="Times New Romans"/>
        </w:rPr>
        <w:t>0528</w:t>
      </w:r>
    </w:p>
    <w:p w14:paraId="0AE3FA76" w14:textId="77777777" w:rsidR="0050404C" w:rsidRPr="00E34275" w:rsidRDefault="0050404C" w:rsidP="00D41602">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1FA45CE3" w14:textId="0B81BAB2" w:rsidR="00D41602" w:rsidRPr="00E34275" w:rsidRDefault="00D41602" w:rsidP="00D41602">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8</w:t>
      </w:r>
      <w:r w:rsidRPr="00E34275">
        <w:rPr>
          <w:rFonts w:ascii="Times New Romans" w:hAnsi="Times New Romans"/>
          <w:sz w:val="28"/>
          <w:szCs w:val="28"/>
        </w:rPr>
        <w:t xml:space="preserve"> </w:t>
      </w:r>
      <w:r w:rsidR="00F145F8" w:rsidRPr="00E34275">
        <w:rPr>
          <w:rFonts w:ascii="Times New Romans" w:hAnsi="Times New Romans" w:hint="eastAsia"/>
          <w:sz w:val="28"/>
          <w:szCs w:val="28"/>
        </w:rPr>
        <w:t>集合</w:t>
      </w:r>
    </w:p>
    <w:p w14:paraId="2FD99C56" w14:textId="309A0451" w:rsidR="00060FC4" w:rsidRPr="00E34275" w:rsidRDefault="00F145F8" w:rsidP="00D41602">
      <w:pPr>
        <w:ind w:firstLineChars="200" w:firstLine="420"/>
        <w:rPr>
          <w:rFonts w:ascii="Times New Romans" w:hAnsi="Times New Romans" w:hint="eastAsia"/>
        </w:rPr>
      </w:pPr>
      <w:r w:rsidRPr="00E34275">
        <w:rPr>
          <w:rFonts w:ascii="Times New Romans" w:hAnsi="Times New Romans" w:hint="eastAsia"/>
        </w:rPr>
        <w:t>容量可变</w:t>
      </w:r>
      <w:r w:rsidRPr="00E34275">
        <w:rPr>
          <w:rFonts w:ascii="Times New Romans" w:hAnsi="Times New Romans"/>
        </w:rPr>
        <w:t xml:space="preserve">, </w:t>
      </w:r>
      <w:r w:rsidRPr="00E34275">
        <w:rPr>
          <w:rFonts w:ascii="Times New Romans" w:hAnsi="Times New Romans" w:hint="eastAsia"/>
        </w:rPr>
        <w:t>可以自动扩容</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可以存引用数据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不能直接存基本数据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需要转换为包装类</w:t>
      </w:r>
      <w:r w:rsidRPr="00E34275">
        <w:rPr>
          <w:rFonts w:ascii="Times New Romans" w:hAnsi="Times New Romans" w:hint="eastAsia"/>
        </w:rPr>
        <w:t>.</w:t>
      </w:r>
    </w:p>
    <w:p w14:paraId="7AAAAEAA" w14:textId="20FB0B0A" w:rsidR="00F145F8" w:rsidRPr="00E34275" w:rsidRDefault="00F145F8" w:rsidP="00166B68">
      <w:pPr>
        <w:rPr>
          <w:rFonts w:ascii="Times New Romans" w:hAnsi="Times New Romans" w:hint="eastAsia"/>
        </w:rPr>
      </w:pPr>
      <w:proofErr w:type="spellStart"/>
      <w:r w:rsidRPr="00E34275">
        <w:rPr>
          <w:rFonts w:ascii="Times New Romans" w:hAnsi="Times New Romans"/>
        </w:rPr>
        <w:t>A</w:t>
      </w:r>
      <w:r w:rsidRPr="00E34275">
        <w:rPr>
          <w:rFonts w:ascii="Times New Romans" w:hAnsi="Times New Romans" w:hint="eastAsia"/>
        </w:rPr>
        <w:t>rray</w:t>
      </w:r>
      <w:r w:rsidRPr="00E34275">
        <w:rPr>
          <w:rFonts w:ascii="Times New Romans" w:hAnsi="Times New Romans"/>
        </w:rPr>
        <w:t>L</w:t>
      </w:r>
      <w:r w:rsidRPr="00E34275">
        <w:rPr>
          <w:rFonts w:ascii="Times New Romans" w:hAnsi="Times New Romans" w:hint="eastAsia"/>
        </w:rPr>
        <w:t>ist</w:t>
      </w:r>
      <w:proofErr w:type="spellEnd"/>
      <w:r w:rsidRPr="00E34275">
        <w:rPr>
          <w:rFonts w:ascii="Times New Romans" w:hAnsi="Times New Romans"/>
        </w:rPr>
        <w:t xml:space="preserve">&lt;String&gt; </w:t>
      </w:r>
      <w:r w:rsidRPr="00E34275">
        <w:rPr>
          <w:rFonts w:ascii="Times New Romans" w:hAnsi="Times New Romans" w:hint="eastAsia"/>
        </w:rPr>
        <w:t>list</w:t>
      </w:r>
      <w:r w:rsidRPr="00E34275">
        <w:rPr>
          <w:rFonts w:ascii="Times New Romans" w:hAnsi="Times New Romans"/>
        </w:rPr>
        <w:t xml:space="preserve"> = new </w:t>
      </w:r>
      <w:proofErr w:type="spellStart"/>
      <w:r w:rsidRPr="00E34275">
        <w:rPr>
          <w:rFonts w:ascii="Times New Romans" w:hAnsi="Times New Romans"/>
        </w:rPr>
        <w:t>ArrayList</w:t>
      </w:r>
      <w:proofErr w:type="spellEnd"/>
      <w:r w:rsidRPr="00E34275">
        <w:rPr>
          <w:rFonts w:ascii="Times New Romans" w:hAnsi="Times New Romans"/>
        </w:rPr>
        <w:t>&lt;&gt;();</w:t>
      </w:r>
    </w:p>
    <w:p w14:paraId="6EF6935B" w14:textId="2D6FE2C8" w:rsidR="00874BEC" w:rsidRPr="00E34275" w:rsidRDefault="00F145F8" w:rsidP="00166B68">
      <w:pPr>
        <w:rPr>
          <w:rFonts w:ascii="Times New Romans" w:hAnsi="Times New Romans" w:hint="eastAsia"/>
        </w:rPr>
      </w:pPr>
      <w:r w:rsidRPr="00E34275">
        <w:rPr>
          <w:rFonts w:ascii="Times New Romans" w:hAnsi="Times New Romans" w:hint="eastAsia"/>
        </w:rPr>
        <w:t>打印的时候不是地址值</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直接展示内容</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打印时两侧有</w:t>
      </w:r>
      <w:r w:rsidRPr="00E34275">
        <w:rPr>
          <w:rFonts w:ascii="Times New Romans" w:hAnsi="Times New Romans" w:hint="eastAsia"/>
        </w:rPr>
        <w:t>&lt;</w:t>
      </w:r>
      <w:r w:rsidRPr="00E34275">
        <w:rPr>
          <w:rFonts w:ascii="Times New Romans" w:hAnsi="Times New Romans"/>
        </w:rPr>
        <w:t>&gt;.</w:t>
      </w:r>
    </w:p>
    <w:p w14:paraId="385BD26C" w14:textId="377D2CAE" w:rsidR="00F145F8" w:rsidRPr="00E34275" w:rsidRDefault="00F145F8" w:rsidP="00166B68">
      <w:pPr>
        <w:rPr>
          <w:rFonts w:ascii="Times New Romans" w:hAnsi="Times New Romans" w:hint="eastAsia"/>
        </w:rPr>
      </w:pPr>
      <w:r w:rsidRPr="00E34275">
        <w:rPr>
          <w:rFonts w:ascii="Times New Romans" w:hAnsi="Times New Romans"/>
          <w:noProof/>
        </w:rPr>
        <w:drawing>
          <wp:inline distT="0" distB="0" distL="0" distR="0" wp14:anchorId="05A5F44D" wp14:editId="0454779B">
            <wp:extent cx="5274310" cy="2263775"/>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263775"/>
                    </a:xfrm>
                    <a:prstGeom prst="rect">
                      <a:avLst/>
                    </a:prstGeom>
                  </pic:spPr>
                </pic:pic>
              </a:graphicData>
            </a:graphic>
          </wp:inline>
        </w:drawing>
      </w:r>
    </w:p>
    <w:p w14:paraId="5827F1F7" w14:textId="2D2539E2" w:rsidR="00F145F8" w:rsidRPr="00E34275" w:rsidRDefault="00E87BF1" w:rsidP="00E87BF1">
      <w:pPr>
        <w:jc w:val="center"/>
        <w:rPr>
          <w:rFonts w:ascii="Times New Romans" w:hAnsi="Times New Romans" w:hint="eastAsia"/>
        </w:rPr>
      </w:pPr>
      <w:r w:rsidRPr="00E34275">
        <w:rPr>
          <w:rFonts w:ascii="Times New Romans" w:hAnsi="Times New Romans"/>
          <w:noProof/>
        </w:rPr>
        <w:drawing>
          <wp:inline distT="0" distB="0" distL="0" distR="0" wp14:anchorId="082A4BAD" wp14:editId="0C76AE9F">
            <wp:extent cx="2742516" cy="2520000"/>
            <wp:effectExtent l="0" t="0" r="127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42516" cy="2520000"/>
                    </a:xfrm>
                    <a:prstGeom prst="rect">
                      <a:avLst/>
                    </a:prstGeom>
                  </pic:spPr>
                </pic:pic>
              </a:graphicData>
            </a:graphic>
          </wp:inline>
        </w:drawing>
      </w:r>
    </w:p>
    <w:p w14:paraId="3A95CEB0" w14:textId="35C47AE2" w:rsidR="00E87BF1" w:rsidRPr="00E34275" w:rsidRDefault="00E87BF1" w:rsidP="00E87BF1">
      <w:pPr>
        <w:rPr>
          <w:rFonts w:ascii="Times New Romans" w:hAnsi="Times New Romans" w:hint="eastAsia"/>
        </w:rPr>
      </w:pPr>
    </w:p>
    <w:p w14:paraId="4DAAF6E9" w14:textId="32CF1513" w:rsidR="00F23232" w:rsidRPr="00E34275" w:rsidRDefault="00F23232" w:rsidP="00E87BF1">
      <w:pPr>
        <w:rPr>
          <w:rFonts w:ascii="Times New Romans" w:hAnsi="Times New Romans" w:hint="eastAsia"/>
        </w:rPr>
      </w:pPr>
    </w:p>
    <w:p w14:paraId="4D6837DE" w14:textId="18FBCAC9" w:rsidR="00F23232" w:rsidRPr="00E34275" w:rsidRDefault="00F23232" w:rsidP="00E87BF1">
      <w:pPr>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604</w:t>
      </w:r>
    </w:p>
    <w:p w14:paraId="538FDCCF" w14:textId="77777777" w:rsidR="0050404C" w:rsidRPr="00E34275" w:rsidRDefault="0050404C" w:rsidP="00D41602">
      <w:pPr>
        <w:pStyle w:val="1"/>
        <w:spacing w:before="0" w:after="0" w:line="240" w:lineRule="auto"/>
        <w:rPr>
          <w:rFonts w:ascii="Times New Romans" w:hAnsi="Times New Romans" w:hint="eastAsia"/>
          <w:sz w:val="28"/>
          <w:szCs w:val="28"/>
        </w:rPr>
      </w:pPr>
      <w:r w:rsidRPr="00E34275">
        <w:rPr>
          <w:rFonts w:ascii="Times New Romans" w:hAnsi="Times New Romans"/>
          <w:sz w:val="28"/>
          <w:szCs w:val="28"/>
        </w:rPr>
        <w:br w:type="page"/>
      </w:r>
    </w:p>
    <w:p w14:paraId="0E9F3C37" w14:textId="59F62900" w:rsidR="00F23232" w:rsidRPr="00E34275" w:rsidRDefault="00D41602" w:rsidP="00D41602">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9</w:t>
      </w:r>
      <w:r w:rsidRPr="00E34275">
        <w:rPr>
          <w:rFonts w:ascii="Times New Romans" w:hAnsi="Times New Romans"/>
          <w:sz w:val="28"/>
          <w:szCs w:val="28"/>
        </w:rPr>
        <w:t xml:space="preserve"> </w:t>
      </w:r>
      <w:r w:rsidRPr="00E34275">
        <w:rPr>
          <w:rFonts w:ascii="Times New Romans" w:hAnsi="Times New Romans" w:hint="eastAsia"/>
          <w:sz w:val="28"/>
          <w:szCs w:val="28"/>
        </w:rPr>
        <w:t>面向对象进阶</w:t>
      </w:r>
    </w:p>
    <w:p w14:paraId="0FA7386D" w14:textId="4396F150"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9.1 </w:t>
      </w:r>
      <w:r w:rsidR="00F23232" w:rsidRPr="00E34275">
        <w:rPr>
          <w:rFonts w:ascii="Times New Romans" w:eastAsia="宋体" w:hAnsi="Times New Romans"/>
          <w:sz w:val="22"/>
          <w:szCs w:val="22"/>
        </w:rPr>
        <w:t>static</w:t>
      </w:r>
    </w:p>
    <w:p w14:paraId="5EAC2253" w14:textId="3FADF545" w:rsidR="00F23232" w:rsidRPr="00E34275" w:rsidRDefault="00E06EF4" w:rsidP="00E87BF1">
      <w:pPr>
        <w:rPr>
          <w:rFonts w:ascii="Times New Romans" w:hAnsi="Times New Romans" w:hint="eastAsia"/>
          <w:b/>
          <w:bCs/>
        </w:rPr>
      </w:pPr>
      <w:r w:rsidRPr="00E34275">
        <w:rPr>
          <w:rFonts w:ascii="Times New Romans" w:hAnsi="Times New Romans"/>
          <w:b/>
          <w:bCs/>
        </w:rPr>
        <w:t>表示静态，是</w:t>
      </w:r>
      <w:r w:rsidRPr="00E34275">
        <w:rPr>
          <w:rFonts w:ascii="Times New Romans" w:hAnsi="Times New Romans"/>
          <w:b/>
          <w:bCs/>
        </w:rPr>
        <w:t>Java</w:t>
      </w:r>
      <w:r w:rsidRPr="00E34275">
        <w:rPr>
          <w:rFonts w:ascii="Times New Romans" w:hAnsi="Times New Romans"/>
          <w:b/>
          <w:bCs/>
        </w:rPr>
        <w:t>中的一个修饰符，可以修饰成员方法，成员变量</w:t>
      </w:r>
    </w:p>
    <w:p w14:paraId="5EB6A903" w14:textId="54C6FDA5" w:rsidR="00D409F4" w:rsidRPr="00E34275" w:rsidRDefault="00E06EF4" w:rsidP="00D409F4">
      <w:pPr>
        <w:rPr>
          <w:rFonts w:ascii="Times New Romans" w:hAnsi="Times New Romans" w:hint="eastAsia"/>
        </w:rPr>
      </w:pPr>
      <w:r w:rsidRPr="00E34275">
        <w:rPr>
          <w:rFonts w:ascii="Times New Romans" w:hAnsi="Times New Romans" w:hint="eastAsia"/>
        </w:rPr>
        <w:t>静态变量：被该类所有对象</w:t>
      </w:r>
      <w:r w:rsidRPr="00E34275">
        <w:rPr>
          <w:rFonts w:ascii="Times New Romans" w:hAnsi="Times New Romans" w:hint="eastAsia"/>
          <w:color w:val="FF0000"/>
          <w:highlight w:val="yellow"/>
        </w:rPr>
        <w:t>共享</w:t>
      </w:r>
      <w:r w:rsidRPr="00E34275">
        <w:rPr>
          <w:rFonts w:ascii="Times New Romans" w:hAnsi="Times New Romans" w:hint="eastAsia"/>
        </w:rPr>
        <w:t>，</w:t>
      </w:r>
      <w:r w:rsidR="00C34E2D" w:rsidRPr="00E34275">
        <w:rPr>
          <w:rFonts w:ascii="Times New Romans" w:hAnsi="Times New Romans" w:hint="eastAsia"/>
        </w:rPr>
        <w:t>不属于对象，属于类。</w:t>
      </w:r>
      <w:r w:rsidRPr="00E34275">
        <w:rPr>
          <w:rFonts w:ascii="Times New Romans" w:hAnsi="Times New Romans" w:hint="eastAsia"/>
        </w:rPr>
        <w:t>是随着类的加载而加载的，</w:t>
      </w:r>
      <w:r w:rsidRPr="00E34275">
        <w:rPr>
          <w:rFonts w:ascii="Times New Romans" w:hAnsi="Times New Romans"/>
        </w:rPr>
        <w:t>优先于对象出现</w:t>
      </w:r>
      <w:r w:rsidRPr="00E34275">
        <w:rPr>
          <w:rFonts w:ascii="Times New Romans" w:hAnsi="Times New Romans" w:hint="eastAsia"/>
        </w:rPr>
        <w:t>。</w:t>
      </w:r>
      <w:r w:rsidR="00D409F4" w:rsidRPr="00E34275">
        <w:rPr>
          <w:rFonts w:ascii="Times New Romans" w:hAnsi="Times New Romans" w:hint="eastAsia"/>
        </w:rPr>
        <w:t>没有</w:t>
      </w:r>
      <w:r w:rsidR="00D409F4" w:rsidRPr="00E34275">
        <w:rPr>
          <w:rFonts w:ascii="Times New Romans" w:hAnsi="Times New Romans" w:hint="eastAsia"/>
        </w:rPr>
        <w:t>this</w:t>
      </w:r>
      <w:r w:rsidR="00D409F4" w:rsidRPr="00E34275">
        <w:rPr>
          <w:rFonts w:ascii="Times New Romans" w:hAnsi="Times New Romans" w:hint="eastAsia"/>
        </w:rPr>
        <w:t>关键字。</w:t>
      </w:r>
      <w:r w:rsidRPr="00E34275">
        <w:rPr>
          <w:rFonts w:ascii="Times New Romans" w:hAnsi="Times New Romans" w:hint="eastAsia"/>
        </w:rPr>
        <w:t>对象</w:t>
      </w:r>
      <w:r w:rsidRPr="00E34275">
        <w:rPr>
          <w:rFonts w:ascii="Times New Romans" w:hAnsi="Times New Romans" w:hint="eastAsia"/>
        </w:rPr>
        <w:t>/</w:t>
      </w:r>
      <w:r w:rsidRPr="00E34275">
        <w:rPr>
          <w:rFonts w:ascii="Times New Romans" w:hAnsi="Times New Romans" w:hint="eastAsia"/>
          <w:u w:val="single"/>
        </w:rPr>
        <w:t>类名</w:t>
      </w:r>
      <w:r w:rsidRPr="00E34275">
        <w:rPr>
          <w:rFonts w:ascii="Times New Romans" w:hAnsi="Times New Romans" w:hint="eastAsia"/>
        </w:rPr>
        <w:t>都能调用。</w:t>
      </w:r>
    </w:p>
    <w:p w14:paraId="0B007005" w14:textId="4D44E6EA" w:rsidR="00E06EF4" w:rsidRPr="00E34275" w:rsidRDefault="00E06EF4" w:rsidP="00E87BF1">
      <w:pPr>
        <w:rPr>
          <w:rFonts w:ascii="Times New Romans" w:hAnsi="Times New Romans" w:hint="eastAsia"/>
        </w:rPr>
      </w:pPr>
      <w:r w:rsidRPr="00E34275">
        <w:rPr>
          <w:rFonts w:ascii="Times New Romans" w:hAnsi="Times New Romans"/>
          <w:noProof/>
        </w:rPr>
        <w:drawing>
          <wp:inline distT="0" distB="0" distL="0" distR="0" wp14:anchorId="675B837C" wp14:editId="5C78BD41">
            <wp:extent cx="5274310" cy="225107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51075"/>
                    </a:xfrm>
                    <a:prstGeom prst="rect">
                      <a:avLst/>
                    </a:prstGeom>
                  </pic:spPr>
                </pic:pic>
              </a:graphicData>
            </a:graphic>
          </wp:inline>
        </w:drawing>
      </w:r>
    </w:p>
    <w:p w14:paraId="7DB5331B" w14:textId="77777777" w:rsidR="00E06EF4" w:rsidRPr="00E34275" w:rsidRDefault="00E06EF4" w:rsidP="00E87BF1">
      <w:pPr>
        <w:rPr>
          <w:rFonts w:ascii="Times New Romans" w:hAnsi="Times New Romans" w:hint="eastAsia"/>
        </w:rPr>
      </w:pPr>
    </w:p>
    <w:p w14:paraId="6DBF8BEC" w14:textId="46F481A4" w:rsidR="00E06EF4" w:rsidRPr="00E34275" w:rsidRDefault="00E06EF4" w:rsidP="00C34E2D">
      <w:pPr>
        <w:rPr>
          <w:rFonts w:ascii="Times New Romans" w:hAnsi="Times New Romans" w:hint="eastAsia"/>
        </w:rPr>
      </w:pPr>
      <w:r w:rsidRPr="00E34275">
        <w:rPr>
          <w:rFonts w:ascii="Times New Romans" w:hAnsi="Times New Romans" w:hint="eastAsia"/>
        </w:rPr>
        <w:t>静态方法：</w:t>
      </w:r>
      <w:r w:rsidR="00C34E2D" w:rsidRPr="00E34275">
        <w:rPr>
          <w:rFonts w:ascii="Times New Romans" w:hAnsi="Times New Romans" w:hint="eastAsia"/>
        </w:rPr>
        <w:t>多用在测试类和工具类中，</w:t>
      </w:r>
      <w:proofErr w:type="spellStart"/>
      <w:r w:rsidR="00C34E2D" w:rsidRPr="00E34275">
        <w:rPr>
          <w:rFonts w:ascii="Times New Romans" w:hAnsi="Times New Romans"/>
        </w:rPr>
        <w:t>Javabean</w:t>
      </w:r>
      <w:proofErr w:type="spellEnd"/>
      <w:r w:rsidR="00C34E2D" w:rsidRPr="00E34275">
        <w:rPr>
          <w:rFonts w:ascii="Times New Romans" w:hAnsi="Times New Romans"/>
        </w:rPr>
        <w:t>类中很少会用</w:t>
      </w:r>
      <w:r w:rsidR="00D409F4" w:rsidRPr="00E34275">
        <w:rPr>
          <w:rFonts w:ascii="Times New Romans" w:hAnsi="Times New Romans" w:hint="eastAsia"/>
        </w:rPr>
        <w:t>。只能访问静态，非静态方法可以访问所有。</w:t>
      </w:r>
    </w:p>
    <w:p w14:paraId="03F0A58E" w14:textId="7AA038A0" w:rsidR="00F23232" w:rsidRPr="00E34275" w:rsidRDefault="00C34E2D" w:rsidP="00E87BF1">
      <w:pPr>
        <w:rPr>
          <w:rFonts w:ascii="Times New Romans" w:hAnsi="Times New Romans" w:hint="eastAsia"/>
        </w:rPr>
      </w:pPr>
      <w:r w:rsidRPr="00E34275">
        <w:rPr>
          <w:rFonts w:ascii="Times New Romans" w:hAnsi="Times New Romans"/>
        </w:rPr>
        <w:tab/>
      </w:r>
      <w:r w:rsidRPr="00E34275">
        <w:rPr>
          <w:rFonts w:ascii="Times New Romans" w:hAnsi="Times New Romans"/>
        </w:rPr>
        <w:tab/>
        <w:t xml:space="preserve">  </w:t>
      </w:r>
      <w:r w:rsidRPr="00E34275">
        <w:rPr>
          <w:rFonts w:ascii="Times New Romans" w:hAnsi="Times New Romans" w:hint="eastAsia"/>
        </w:rPr>
        <w:t>对象</w:t>
      </w:r>
      <w:r w:rsidRPr="00E34275">
        <w:rPr>
          <w:rFonts w:ascii="Times New Romans" w:hAnsi="Times New Romans"/>
        </w:rPr>
        <w:t>/</w:t>
      </w:r>
      <w:r w:rsidRPr="00E34275">
        <w:rPr>
          <w:rFonts w:ascii="Times New Romans" w:hAnsi="Times New Romans"/>
          <w:u w:val="single"/>
        </w:rPr>
        <w:t>类名</w:t>
      </w:r>
      <w:r w:rsidRPr="00E34275">
        <w:rPr>
          <w:rFonts w:ascii="Times New Romans" w:hAnsi="Times New Romans"/>
        </w:rPr>
        <w:t>都能调用</w:t>
      </w:r>
      <w:r w:rsidRPr="00E34275">
        <w:rPr>
          <w:rFonts w:ascii="Times New Romans" w:hAnsi="Times New Romans" w:hint="eastAsia"/>
        </w:rPr>
        <w:t>。</w:t>
      </w:r>
    </w:p>
    <w:p w14:paraId="720F328C" w14:textId="066D29AD" w:rsidR="00C34E2D" w:rsidRPr="00E34275" w:rsidRDefault="00C34E2D" w:rsidP="00E87BF1">
      <w:pPr>
        <w:rPr>
          <w:rFonts w:ascii="Times New Romans" w:hAnsi="Times New Romans" w:hint="eastAsia"/>
        </w:rPr>
      </w:pPr>
      <w:proofErr w:type="spellStart"/>
      <w:r w:rsidRPr="00E34275">
        <w:rPr>
          <w:rFonts w:ascii="Times New Romans" w:hAnsi="Times New Romans" w:hint="eastAsia"/>
        </w:rPr>
        <w:t>J</w:t>
      </w:r>
      <w:r w:rsidRPr="00E34275">
        <w:rPr>
          <w:rFonts w:ascii="Times New Romans" w:hAnsi="Times New Romans"/>
        </w:rPr>
        <w:t>avabean</w:t>
      </w:r>
      <w:proofErr w:type="spellEnd"/>
      <w:r w:rsidRPr="00E34275">
        <w:rPr>
          <w:rFonts w:ascii="Times New Romans" w:hAnsi="Times New Romans" w:hint="eastAsia"/>
        </w:rPr>
        <w:t>类：用来描述一类事物的类。比如，</w:t>
      </w:r>
      <w:r w:rsidRPr="00E34275">
        <w:rPr>
          <w:rFonts w:ascii="Times New Romans" w:hAnsi="Times New Romans"/>
        </w:rPr>
        <w:t>Student</w:t>
      </w:r>
      <w:r w:rsidRPr="00E34275">
        <w:rPr>
          <w:rFonts w:ascii="Times New Romans" w:hAnsi="Times New Romans"/>
        </w:rPr>
        <w:t>，</w:t>
      </w:r>
      <w:r w:rsidRPr="00E34275">
        <w:rPr>
          <w:rFonts w:ascii="Times New Romans" w:hAnsi="Times New Romans"/>
        </w:rPr>
        <w:t>Teacher</w:t>
      </w:r>
      <w:r w:rsidRPr="00E34275">
        <w:rPr>
          <w:rFonts w:ascii="Times New Romans" w:hAnsi="Times New Romans"/>
        </w:rPr>
        <w:t>，</w:t>
      </w:r>
      <w:r w:rsidRPr="00E34275">
        <w:rPr>
          <w:rFonts w:ascii="Times New Romans" w:hAnsi="Times New Romans"/>
        </w:rPr>
        <w:t>Dog</w:t>
      </w:r>
      <w:r w:rsidRPr="00E34275">
        <w:rPr>
          <w:rFonts w:ascii="Times New Romans" w:hAnsi="Times New Romans"/>
        </w:rPr>
        <w:t>，</w:t>
      </w:r>
      <w:r w:rsidRPr="00E34275">
        <w:rPr>
          <w:rFonts w:ascii="Times New Romans" w:hAnsi="Times New Romans"/>
        </w:rPr>
        <w:t>Cat</w:t>
      </w:r>
      <w:r w:rsidRPr="00E34275">
        <w:rPr>
          <w:rFonts w:ascii="Times New Romans" w:hAnsi="Times New Romans"/>
        </w:rPr>
        <w:t>等</w:t>
      </w:r>
      <w:r w:rsidRPr="00E34275">
        <w:rPr>
          <w:rFonts w:ascii="Times New Romans" w:hAnsi="Times New Romans" w:hint="eastAsia"/>
        </w:rPr>
        <w:t>。</w:t>
      </w:r>
    </w:p>
    <w:p w14:paraId="24E4967C" w14:textId="42EB5EA5" w:rsidR="00C34E2D" w:rsidRPr="00E34275" w:rsidRDefault="00C34E2D" w:rsidP="00E87BF1">
      <w:pPr>
        <w:rPr>
          <w:rFonts w:ascii="Times New Romans" w:hAnsi="Times New Romans" w:hint="eastAsia"/>
        </w:rPr>
      </w:pPr>
      <w:r w:rsidRPr="00E34275">
        <w:rPr>
          <w:rFonts w:ascii="Times New Romans" w:hAnsi="Times New Romans" w:hint="eastAsia"/>
        </w:rPr>
        <w:t>测试类：用来检查其他类是否书写正确</w:t>
      </w:r>
      <w:r w:rsidRPr="00E34275">
        <w:rPr>
          <w:rFonts w:ascii="Times New Romans" w:hAnsi="Times New Romans"/>
        </w:rPr>
        <w:t xml:space="preserve"> </w:t>
      </w:r>
      <w:r w:rsidRPr="00E34275">
        <w:rPr>
          <w:rFonts w:ascii="Times New Romans" w:hAnsi="Times New Romans"/>
        </w:rPr>
        <w:t>带有</w:t>
      </w:r>
      <w:r w:rsidRPr="00E34275">
        <w:rPr>
          <w:rFonts w:ascii="Times New Romans" w:hAnsi="Times New Romans"/>
        </w:rPr>
        <w:t>main</w:t>
      </w:r>
      <w:r w:rsidRPr="00E34275">
        <w:rPr>
          <w:rFonts w:ascii="Times New Romans" w:hAnsi="Times New Romans"/>
        </w:rPr>
        <w:t>方法的类，是程序的入口</w:t>
      </w:r>
      <w:r w:rsidRPr="00E34275">
        <w:rPr>
          <w:rFonts w:ascii="Times New Romans" w:hAnsi="Times New Romans" w:hint="eastAsia"/>
        </w:rPr>
        <w:t>。</w:t>
      </w:r>
    </w:p>
    <w:p w14:paraId="5A9AB43C" w14:textId="353118D7" w:rsidR="00C34E2D" w:rsidRPr="00E34275" w:rsidRDefault="00C34E2D" w:rsidP="00E87BF1">
      <w:pPr>
        <w:rPr>
          <w:rFonts w:ascii="Times New Romans" w:hAnsi="Times New Romans" w:hint="eastAsia"/>
        </w:rPr>
      </w:pPr>
      <w:r w:rsidRPr="00E34275">
        <w:rPr>
          <w:rFonts w:ascii="Times New Romans" w:hAnsi="Times New Romans" w:hint="eastAsia"/>
        </w:rPr>
        <w:t>工具类：帮助我们做一些事情的，但是不描述任何事物的类。</w:t>
      </w:r>
    </w:p>
    <w:p w14:paraId="3792B93C" w14:textId="0037B3A0" w:rsidR="00C34E2D" w:rsidRPr="00E34275" w:rsidRDefault="00C34E2D" w:rsidP="00E87BF1">
      <w:pPr>
        <w:rPr>
          <w:rFonts w:ascii="Times New Romans" w:hAnsi="Times New Romans" w:hint="eastAsia"/>
        </w:rPr>
      </w:pPr>
      <w:r w:rsidRPr="00E34275">
        <w:rPr>
          <w:rFonts w:ascii="Times New Romans" w:hAnsi="Times New Romans"/>
        </w:rPr>
        <w:tab/>
      </w:r>
      <w:r w:rsidRPr="00E34275">
        <w:rPr>
          <w:rFonts w:ascii="Times New Romans" w:hAnsi="Times New Romans"/>
        </w:rPr>
        <w:tab/>
      </w:r>
      <w:r w:rsidRPr="00E34275">
        <w:rPr>
          <w:rFonts w:ascii="Times New Romans" w:hAnsi="Times New Romans" w:hint="eastAsia"/>
        </w:rPr>
        <w:t>类名见名知意，私有化构造方法，方法定义为静态。</w:t>
      </w:r>
    </w:p>
    <w:p w14:paraId="73F2B20D" w14:textId="40A58E04" w:rsidR="00085E14" w:rsidRPr="00E34275" w:rsidRDefault="00085E14" w:rsidP="00E87BF1">
      <w:pPr>
        <w:rPr>
          <w:rFonts w:ascii="Times New Romans" w:hAnsi="Times New Romans" w:hint="eastAsia"/>
        </w:rPr>
      </w:pPr>
    </w:p>
    <w:p w14:paraId="534180A6" w14:textId="74316B4C" w:rsidR="00085E14" w:rsidRPr="00E34275" w:rsidRDefault="00085E14" w:rsidP="00E87BF1">
      <w:pPr>
        <w:rPr>
          <w:rFonts w:ascii="Times New Romans" w:hAnsi="Times New Romans" w:hint="eastAsia"/>
        </w:rPr>
      </w:pPr>
      <w:r w:rsidRPr="00E34275">
        <w:rPr>
          <w:rFonts w:ascii="Times New Romans" w:hAnsi="Times New Romans"/>
        </w:rPr>
        <w:t>p</w:t>
      </w:r>
      <w:r w:rsidRPr="00E34275">
        <w:rPr>
          <w:rFonts w:ascii="Times New Romans" w:hAnsi="Times New Romans" w:hint="eastAsia"/>
        </w:rPr>
        <w:t>ublic</w:t>
      </w:r>
      <w:r w:rsidRPr="00E34275">
        <w:rPr>
          <w:rFonts w:ascii="Times New Romans" w:hAnsi="Times New Romans"/>
        </w:rPr>
        <w:t xml:space="preserve"> static void </w:t>
      </w:r>
      <w:r w:rsidRPr="00E34275">
        <w:rPr>
          <w:rFonts w:ascii="Times New Romans" w:hAnsi="Times New Romans" w:hint="eastAsia"/>
        </w:rPr>
        <w:t>main</w:t>
      </w:r>
      <w:r w:rsidRPr="00E34275">
        <w:rPr>
          <w:rFonts w:ascii="Times New Romans" w:hAnsi="Times New Romans"/>
        </w:rPr>
        <w:t xml:space="preserve">(String[] </w:t>
      </w:r>
      <w:proofErr w:type="spellStart"/>
      <w:r w:rsidRPr="00E34275">
        <w:rPr>
          <w:rFonts w:ascii="Times New Romans" w:hAnsi="Times New Romans"/>
        </w:rPr>
        <w:t>args</w:t>
      </w:r>
      <w:proofErr w:type="spellEnd"/>
      <w:r w:rsidRPr="00E34275">
        <w:rPr>
          <w:rFonts w:ascii="Times New Romans" w:hAnsi="Times New Romans"/>
        </w:rPr>
        <w:t>)</w:t>
      </w:r>
      <w:r w:rsidRPr="00E34275">
        <w:rPr>
          <w:rFonts w:ascii="Times New Romans" w:hAnsi="Times New Romans" w:hint="eastAsia"/>
        </w:rPr>
        <w:t>方法：</w:t>
      </w:r>
    </w:p>
    <w:p w14:paraId="7F074FEB" w14:textId="77777777" w:rsidR="00085E14" w:rsidRPr="00E34275" w:rsidRDefault="00085E14" w:rsidP="00085E14">
      <w:pPr>
        <w:rPr>
          <w:rFonts w:ascii="Times New Romans" w:hAnsi="Times New Romans" w:hint="eastAsia"/>
        </w:rPr>
      </w:pPr>
      <w:r w:rsidRPr="00E34275">
        <w:rPr>
          <w:rFonts w:ascii="Times New Romans" w:hAnsi="Times New Romans"/>
        </w:rPr>
        <w:t xml:space="preserve">public :  </w:t>
      </w:r>
      <w:r w:rsidRPr="00E34275">
        <w:rPr>
          <w:rFonts w:ascii="Times New Romans" w:hAnsi="Times New Romans"/>
        </w:rPr>
        <w:t>被</w:t>
      </w:r>
      <w:r w:rsidRPr="00E34275">
        <w:rPr>
          <w:rFonts w:ascii="Times New Romans" w:hAnsi="Times New Romans"/>
        </w:rPr>
        <w:t>JVM</w:t>
      </w:r>
      <w:r w:rsidRPr="00E34275">
        <w:rPr>
          <w:rFonts w:ascii="Times New Romans" w:hAnsi="Times New Romans"/>
        </w:rPr>
        <w:t>调用，访问权限足够大</w:t>
      </w:r>
    </w:p>
    <w:p w14:paraId="3400FC42" w14:textId="3107DDCA" w:rsidR="00085E14" w:rsidRPr="00E34275" w:rsidRDefault="00085E14" w:rsidP="00085E14">
      <w:pPr>
        <w:rPr>
          <w:rFonts w:ascii="Times New Romans" w:hAnsi="Times New Romans" w:hint="eastAsia"/>
        </w:rPr>
      </w:pPr>
      <w:r w:rsidRPr="00E34275">
        <w:rPr>
          <w:rFonts w:ascii="Times New Romans" w:hAnsi="Times New Romans"/>
        </w:rPr>
        <w:t xml:space="preserve">static :  </w:t>
      </w:r>
      <w:r w:rsidRPr="00E34275">
        <w:rPr>
          <w:rFonts w:ascii="Times New Romans" w:hAnsi="Times New Romans"/>
        </w:rPr>
        <w:t>被</w:t>
      </w:r>
      <w:r w:rsidRPr="00E34275">
        <w:rPr>
          <w:rFonts w:ascii="Times New Romans" w:hAnsi="Times New Romans"/>
        </w:rPr>
        <w:t>JVM</w:t>
      </w:r>
      <w:r w:rsidRPr="00E34275">
        <w:rPr>
          <w:rFonts w:ascii="Times New Romans" w:hAnsi="Times New Romans"/>
        </w:rPr>
        <w:t>调用，不用创建对象，直接类名访问</w:t>
      </w:r>
      <w:r w:rsidRPr="00E34275">
        <w:rPr>
          <w:rFonts w:ascii="Times New Romans" w:hAnsi="Times New Romans" w:hint="eastAsia"/>
        </w:rPr>
        <w:t>。因为</w:t>
      </w:r>
      <w:r w:rsidRPr="00E34275">
        <w:rPr>
          <w:rFonts w:ascii="Times New Romans" w:hAnsi="Times New Romans"/>
        </w:rPr>
        <w:t>main</w:t>
      </w:r>
      <w:r w:rsidRPr="00E34275">
        <w:rPr>
          <w:rFonts w:ascii="Times New Romans" w:hAnsi="Times New Romans"/>
        </w:rPr>
        <w:t>方法是静态的，所以测试类中其他方法也需要是静态的。</w:t>
      </w:r>
    </w:p>
    <w:p w14:paraId="24DA3D28" w14:textId="77777777" w:rsidR="00085E14" w:rsidRPr="00E34275" w:rsidRDefault="00085E14" w:rsidP="00085E14">
      <w:pPr>
        <w:rPr>
          <w:rFonts w:ascii="Times New Romans" w:hAnsi="Times New Romans" w:hint="eastAsia"/>
        </w:rPr>
      </w:pPr>
      <w:r w:rsidRPr="00E34275">
        <w:rPr>
          <w:rFonts w:ascii="Times New Romans" w:hAnsi="Times New Romans"/>
        </w:rPr>
        <w:t xml:space="preserve">void :  </w:t>
      </w:r>
      <w:r w:rsidRPr="00E34275">
        <w:rPr>
          <w:rFonts w:ascii="Times New Romans" w:hAnsi="Times New Romans"/>
        </w:rPr>
        <w:t>被</w:t>
      </w:r>
      <w:r w:rsidRPr="00E34275">
        <w:rPr>
          <w:rFonts w:ascii="Times New Romans" w:hAnsi="Times New Romans"/>
        </w:rPr>
        <w:t>JVM</w:t>
      </w:r>
      <w:r w:rsidRPr="00E34275">
        <w:rPr>
          <w:rFonts w:ascii="Times New Romans" w:hAnsi="Times New Romans"/>
        </w:rPr>
        <w:t>调用，不需要给</w:t>
      </w:r>
      <w:r w:rsidRPr="00E34275">
        <w:rPr>
          <w:rFonts w:ascii="Times New Romans" w:hAnsi="Times New Romans"/>
        </w:rPr>
        <w:t>JVM</w:t>
      </w:r>
      <w:r w:rsidRPr="00E34275">
        <w:rPr>
          <w:rFonts w:ascii="Times New Romans" w:hAnsi="Times New Romans"/>
        </w:rPr>
        <w:t>返回值</w:t>
      </w:r>
    </w:p>
    <w:p w14:paraId="13D686E4" w14:textId="492AE773" w:rsidR="00085E14" w:rsidRPr="00E34275" w:rsidRDefault="00085E14" w:rsidP="00085E14">
      <w:pPr>
        <w:rPr>
          <w:rFonts w:ascii="Times New Romans" w:hAnsi="Times New Romans" w:hint="eastAsia"/>
        </w:rPr>
      </w:pPr>
      <w:r w:rsidRPr="00E34275">
        <w:rPr>
          <w:rFonts w:ascii="Times New Romans" w:hAnsi="Times New Romans"/>
        </w:rPr>
        <w:t xml:space="preserve">main :  </w:t>
      </w:r>
      <w:r w:rsidRPr="00E34275">
        <w:rPr>
          <w:rFonts w:ascii="Times New Romans" w:hAnsi="Times New Romans"/>
        </w:rPr>
        <w:t>一个通用的名称，虽然不是关键字，但是被</w:t>
      </w:r>
      <w:r w:rsidRPr="00E34275">
        <w:rPr>
          <w:rFonts w:ascii="Times New Romans" w:hAnsi="Times New Romans"/>
        </w:rPr>
        <w:t>JVM</w:t>
      </w:r>
      <w:r w:rsidRPr="00E34275">
        <w:rPr>
          <w:rFonts w:ascii="Times New Romans" w:hAnsi="Times New Romans"/>
        </w:rPr>
        <w:t>识别</w:t>
      </w:r>
    </w:p>
    <w:p w14:paraId="0DFE026B" w14:textId="10058C03" w:rsidR="00085E14" w:rsidRPr="00E34275" w:rsidRDefault="00085E14" w:rsidP="00085E14">
      <w:pPr>
        <w:rPr>
          <w:rFonts w:ascii="Times New Romans" w:hAnsi="Times New Romans" w:hint="eastAsia"/>
        </w:rPr>
      </w:pPr>
      <w:r w:rsidRPr="00E34275">
        <w:rPr>
          <w:rFonts w:ascii="Times New Romans" w:hAnsi="Times New Romans"/>
        </w:rPr>
        <w:t xml:space="preserve">String[] </w:t>
      </w:r>
      <w:proofErr w:type="spellStart"/>
      <w:r w:rsidRPr="00E34275">
        <w:rPr>
          <w:rFonts w:ascii="Times New Romans" w:hAnsi="Times New Romans"/>
        </w:rPr>
        <w:t>args</w:t>
      </w:r>
      <w:proofErr w:type="spellEnd"/>
      <w:r w:rsidRPr="00E34275">
        <w:rPr>
          <w:rFonts w:ascii="Times New Romans" w:hAnsi="Times New Romans"/>
        </w:rPr>
        <w:t xml:space="preserve">: </w:t>
      </w:r>
      <w:r w:rsidRPr="00E34275">
        <w:rPr>
          <w:rFonts w:ascii="Times New Romans" w:hAnsi="Times New Romans"/>
        </w:rPr>
        <w:t>以前用于接收键盘录入数据的，现在没用</w:t>
      </w:r>
      <w:r w:rsidRPr="00E34275">
        <w:rPr>
          <w:rFonts w:ascii="Times New Romans" w:hAnsi="Times New Romans" w:hint="eastAsia"/>
        </w:rPr>
        <w:t>。</w:t>
      </w:r>
    </w:p>
    <w:p w14:paraId="3FD90F14" w14:textId="052450C1" w:rsidR="00085E14" w:rsidRPr="00E34275" w:rsidRDefault="00085E14" w:rsidP="00085E14">
      <w:pPr>
        <w:rPr>
          <w:rFonts w:ascii="Times New Romans" w:hAnsi="Times New Romans" w:hint="eastAsia"/>
        </w:rPr>
      </w:pPr>
    </w:p>
    <w:p w14:paraId="40FFDEEE" w14:textId="039CEDD3"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2 </w:t>
      </w:r>
      <w:r w:rsidR="00085E14" w:rsidRPr="00E34275">
        <w:rPr>
          <w:rFonts w:ascii="Times New Romans" w:eastAsia="宋体" w:hAnsi="Times New Romans" w:hint="eastAsia"/>
          <w:sz w:val="22"/>
          <w:szCs w:val="22"/>
        </w:rPr>
        <w:t>继承</w:t>
      </w:r>
    </w:p>
    <w:p w14:paraId="5D3AB176" w14:textId="7C8C4050" w:rsidR="00085E14" w:rsidRPr="00E34275" w:rsidRDefault="00555366" w:rsidP="00D41602">
      <w:pPr>
        <w:rPr>
          <w:rFonts w:ascii="Times New Romans" w:hAnsi="Times New Romans" w:hint="eastAsia"/>
        </w:rPr>
      </w:pPr>
      <w:r w:rsidRPr="00E34275">
        <w:rPr>
          <w:rFonts w:ascii="Times New Romans" w:hAnsi="Times New Romans" w:hint="eastAsia"/>
        </w:rPr>
        <w:t>面向对象三大特征之一。当类与类之间，存在相同（共性）的内容，并满足子类是父类中的一种，就可以考虑使用继承，来优化代码。</w:t>
      </w:r>
    </w:p>
    <w:p w14:paraId="1DD14B87" w14:textId="25160C68" w:rsidR="00555366" w:rsidRPr="00E34275" w:rsidRDefault="00555366" w:rsidP="00555366">
      <w:pPr>
        <w:rPr>
          <w:rFonts w:ascii="Times New Romans" w:hAnsi="Times New Romans" w:hint="eastAsia"/>
        </w:rPr>
      </w:pPr>
      <w:r w:rsidRPr="00E34275">
        <w:rPr>
          <w:rFonts w:ascii="Times New Romans" w:hAnsi="Times New Romans" w:hint="eastAsia"/>
        </w:rPr>
        <w:t>extends</w:t>
      </w:r>
      <w:r w:rsidRPr="00E34275">
        <w:rPr>
          <w:rFonts w:ascii="Times New Romans" w:hAnsi="Times New Romans" w:hint="eastAsia"/>
        </w:rPr>
        <w:t>关键字：</w:t>
      </w:r>
      <w:r w:rsidRPr="00E34275">
        <w:rPr>
          <w:rFonts w:ascii="Times New Romans" w:hAnsi="Times New Romans" w:hint="eastAsia"/>
        </w:rPr>
        <w:t xml:space="preserve"> </w:t>
      </w:r>
      <w:r w:rsidRPr="00E34275">
        <w:rPr>
          <w:rFonts w:ascii="Times New Romans" w:hAnsi="Times New Romans"/>
        </w:rPr>
        <w:t>public class student extends Person {}</w:t>
      </w:r>
    </w:p>
    <w:p w14:paraId="7D82BE1F" w14:textId="48EAFC2D" w:rsidR="00085E14" w:rsidRPr="00E34275" w:rsidRDefault="00555366" w:rsidP="00555366">
      <w:pPr>
        <w:rPr>
          <w:rFonts w:ascii="Times New Romans" w:hAnsi="Times New Romans" w:hint="eastAsia"/>
        </w:rPr>
      </w:pPr>
      <w:r w:rsidRPr="00E34275">
        <w:rPr>
          <w:rFonts w:ascii="Times New Romans" w:hAnsi="Times New Romans"/>
        </w:rPr>
        <w:t>Student</w:t>
      </w:r>
      <w:r w:rsidRPr="00E34275">
        <w:rPr>
          <w:rFonts w:ascii="Times New Romans" w:hAnsi="Times New Romans"/>
        </w:rPr>
        <w:t>称为子类</w:t>
      </w:r>
      <w:r w:rsidRPr="00E34275">
        <w:rPr>
          <w:rFonts w:ascii="Times New Romans" w:hAnsi="Times New Romans"/>
        </w:rPr>
        <w:t xml:space="preserve"> </w:t>
      </w:r>
      <w:r w:rsidRPr="00E34275">
        <w:rPr>
          <w:rFonts w:ascii="Times New Romans" w:hAnsi="Times New Romans"/>
        </w:rPr>
        <w:t>（派生类），</w:t>
      </w:r>
      <w:r w:rsidRPr="00E34275">
        <w:rPr>
          <w:rFonts w:ascii="Times New Romans" w:hAnsi="Times New Romans"/>
        </w:rPr>
        <w:t>Person</w:t>
      </w:r>
      <w:r w:rsidRPr="00E34275">
        <w:rPr>
          <w:rFonts w:ascii="Times New Romans" w:hAnsi="Times New Romans"/>
        </w:rPr>
        <w:t>称为父类</w:t>
      </w:r>
      <w:r w:rsidRPr="00E34275">
        <w:rPr>
          <w:rFonts w:ascii="Times New Romans" w:hAnsi="Times New Romans"/>
        </w:rPr>
        <w:t>(</w:t>
      </w:r>
      <w:r w:rsidRPr="00E34275">
        <w:rPr>
          <w:rFonts w:ascii="Times New Romans" w:hAnsi="Times New Romans"/>
        </w:rPr>
        <w:t>基类或超类</w:t>
      </w:r>
      <w:r w:rsidRPr="00E34275">
        <w:rPr>
          <w:rFonts w:ascii="Times New Romans" w:hAnsi="Times New Romans"/>
        </w:rPr>
        <w:t>)</w:t>
      </w:r>
      <w:r w:rsidRPr="00E34275">
        <w:rPr>
          <w:rFonts w:ascii="Times New Romans" w:hAnsi="Times New Romans"/>
        </w:rPr>
        <w:t>。</w:t>
      </w:r>
    </w:p>
    <w:p w14:paraId="0156537B" w14:textId="77777777" w:rsidR="00555366" w:rsidRPr="00E34275" w:rsidRDefault="00555366" w:rsidP="00555366">
      <w:pPr>
        <w:rPr>
          <w:rFonts w:ascii="Times New Romans" w:hAnsi="Times New Romans" w:hint="eastAsia"/>
        </w:rPr>
      </w:pPr>
      <w:r w:rsidRPr="00E34275">
        <w:rPr>
          <w:rFonts w:ascii="Times New Romans" w:hAnsi="Times New Romans" w:hint="eastAsia"/>
        </w:rPr>
        <w:t>可以把多个子类中重复的代码抽取到父类中了，提高代码的复用性。</w:t>
      </w:r>
    </w:p>
    <w:p w14:paraId="79D93857" w14:textId="79CD9015" w:rsidR="00555366" w:rsidRPr="00E34275" w:rsidRDefault="00555366" w:rsidP="00555366">
      <w:pPr>
        <w:rPr>
          <w:rFonts w:ascii="Times New Romans" w:hAnsi="Times New Romans" w:hint="eastAsia"/>
        </w:rPr>
      </w:pPr>
      <w:r w:rsidRPr="00E34275">
        <w:rPr>
          <w:rFonts w:ascii="Times New Romans" w:hAnsi="Times New Romans" w:hint="eastAsia"/>
        </w:rPr>
        <w:t>子类可以在父类的基础上，增加其他的功能，使子类更强大。</w:t>
      </w:r>
    </w:p>
    <w:p w14:paraId="34725A38" w14:textId="6B83BB1A" w:rsidR="00FD08A7" w:rsidRPr="00E34275" w:rsidRDefault="00555366" w:rsidP="00555366">
      <w:pPr>
        <w:rPr>
          <w:rFonts w:ascii="Times New Romans" w:hAnsi="Times New Romans" w:hint="eastAsia"/>
        </w:rPr>
      </w:pPr>
      <w:r w:rsidRPr="00E34275">
        <w:rPr>
          <w:rFonts w:ascii="Times New Romans" w:hAnsi="Times New Romans" w:hint="eastAsia"/>
        </w:rPr>
        <w:t>特点：</w:t>
      </w:r>
      <w:r w:rsidRPr="00E34275">
        <w:rPr>
          <w:rFonts w:ascii="Times New Romans" w:hAnsi="Times New Romans"/>
        </w:rPr>
        <w:t>Java</w:t>
      </w:r>
      <w:r w:rsidRPr="00E34275">
        <w:rPr>
          <w:rFonts w:ascii="Times New Romans" w:hAnsi="Times New Romans"/>
        </w:rPr>
        <w:t>只支持单继承，不支持多继承</w:t>
      </w:r>
      <w:r w:rsidR="00FD08A7" w:rsidRPr="00E34275">
        <w:rPr>
          <w:rFonts w:ascii="Times New Romans" w:hAnsi="Times New Romans" w:hint="eastAsia"/>
        </w:rPr>
        <w:t>；</w:t>
      </w:r>
      <w:r w:rsidRPr="00E34275">
        <w:rPr>
          <w:rFonts w:ascii="Times New Romans" w:hAnsi="Times New Romans"/>
        </w:rPr>
        <w:t>支持多层继承</w:t>
      </w:r>
      <w:r w:rsidR="00FD08A7" w:rsidRPr="00E34275">
        <w:rPr>
          <w:rFonts w:ascii="Times New Romans" w:hAnsi="Times New Romans" w:hint="eastAsia"/>
        </w:rPr>
        <w:t>；每一个类间接或直接继承于</w:t>
      </w:r>
      <w:r w:rsidR="00FD08A7" w:rsidRPr="00E34275">
        <w:rPr>
          <w:rFonts w:ascii="Times New Romans" w:hAnsi="Times New Romans" w:hint="eastAsia"/>
        </w:rPr>
        <w:t>object</w:t>
      </w:r>
      <w:r w:rsidR="00FD08A7" w:rsidRPr="00E34275">
        <w:rPr>
          <w:rFonts w:ascii="Times New Romans" w:hAnsi="Times New Romans" w:hint="eastAsia"/>
        </w:rPr>
        <w:t>。</w:t>
      </w:r>
    </w:p>
    <w:p w14:paraId="08B4283A" w14:textId="77777777" w:rsidR="00FD08A7" w:rsidRPr="00E34275" w:rsidRDefault="00FD08A7" w:rsidP="00555366">
      <w:pPr>
        <w:rPr>
          <w:rFonts w:ascii="Times New Romans" w:hAnsi="Times New Romans" w:hint="eastAsia"/>
        </w:rPr>
      </w:pPr>
    </w:p>
    <w:p w14:paraId="3F8549D9" w14:textId="41579240" w:rsidR="00555366" w:rsidRPr="00E34275" w:rsidRDefault="00555366" w:rsidP="00555366">
      <w:pPr>
        <w:jc w:val="center"/>
        <w:rPr>
          <w:rFonts w:ascii="Times New Romans" w:hAnsi="Times New Romans" w:hint="eastAsia"/>
        </w:rPr>
      </w:pPr>
      <w:r w:rsidRPr="00E34275">
        <w:rPr>
          <w:rFonts w:ascii="Times New Romans" w:hAnsi="Times New Romans"/>
          <w:noProof/>
        </w:rPr>
        <w:drawing>
          <wp:inline distT="0" distB="0" distL="0" distR="0" wp14:anchorId="27159DCC" wp14:editId="13190167">
            <wp:extent cx="4320000" cy="1610248"/>
            <wp:effectExtent l="0" t="0" r="444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20000" cy="1610248"/>
                    </a:xfrm>
                    <a:prstGeom prst="rect">
                      <a:avLst/>
                    </a:prstGeom>
                  </pic:spPr>
                </pic:pic>
              </a:graphicData>
            </a:graphic>
          </wp:inline>
        </w:drawing>
      </w:r>
    </w:p>
    <w:p w14:paraId="5792862D" w14:textId="1C59633C" w:rsidR="00555366" w:rsidRPr="00E34275" w:rsidRDefault="007100AF" w:rsidP="00555366">
      <w:pPr>
        <w:rPr>
          <w:rFonts w:ascii="Times New Romans" w:hAnsi="Times New Romans" w:hint="eastAsia"/>
        </w:rPr>
      </w:pPr>
      <w:r w:rsidRPr="00E34275">
        <w:rPr>
          <w:rFonts w:ascii="Times New Romans" w:hAnsi="Times New Romans" w:hint="eastAsia"/>
        </w:rPr>
        <w:t>构造方法不能被继承</w:t>
      </w:r>
      <w:r w:rsidR="00B3393D" w:rsidRPr="00E34275">
        <w:rPr>
          <w:rFonts w:ascii="Times New Romans" w:hAnsi="Times New Romans" w:hint="eastAsia"/>
        </w:rPr>
        <w:t>,</w:t>
      </w:r>
      <w:r w:rsidR="00B3393D" w:rsidRPr="00E34275">
        <w:rPr>
          <w:rFonts w:ascii="Times New Romans" w:hAnsi="Times New Romans"/>
        </w:rPr>
        <w:t xml:space="preserve"> </w:t>
      </w:r>
      <w:r w:rsidR="00B3393D" w:rsidRPr="00E34275">
        <w:rPr>
          <w:rFonts w:ascii="Times New Romans" w:hAnsi="Times New Romans" w:hint="eastAsia"/>
        </w:rPr>
        <w:t>但可以通过</w:t>
      </w:r>
      <w:r w:rsidR="00B3393D" w:rsidRPr="00E34275">
        <w:rPr>
          <w:rFonts w:ascii="Times New Romans" w:hAnsi="Times New Romans" w:hint="eastAsia"/>
        </w:rPr>
        <w:t>super</w:t>
      </w:r>
      <w:r w:rsidR="00B3393D" w:rsidRPr="00E34275">
        <w:rPr>
          <w:rFonts w:ascii="Times New Romans" w:hAnsi="Times New Romans" w:hint="eastAsia"/>
        </w:rPr>
        <w:t>调用</w:t>
      </w:r>
      <w:r w:rsidR="00B3393D" w:rsidRPr="00E34275">
        <w:rPr>
          <w:rFonts w:ascii="Times New Romans" w:hAnsi="Times New Romans" w:hint="eastAsia"/>
        </w:rPr>
        <w:t>.</w:t>
      </w:r>
    </w:p>
    <w:p w14:paraId="0B7C9133" w14:textId="61DEC7A3" w:rsidR="007100AF" w:rsidRPr="00E34275" w:rsidRDefault="007100AF" w:rsidP="00555366">
      <w:pPr>
        <w:rPr>
          <w:rFonts w:ascii="Times New Romans" w:hAnsi="Times New Romans" w:hint="eastAsia"/>
        </w:rPr>
      </w:pPr>
      <w:r w:rsidRPr="00E34275">
        <w:rPr>
          <w:rFonts w:ascii="Times New Romans" w:hAnsi="Times New Romans" w:hint="eastAsia"/>
        </w:rPr>
        <w:t>虚拟机会自动生成默认的空参构造。</w:t>
      </w:r>
    </w:p>
    <w:p w14:paraId="3A9D967A" w14:textId="650FE9ED" w:rsidR="007100AF" w:rsidRPr="00E34275" w:rsidRDefault="00544E32" w:rsidP="00555366">
      <w:pPr>
        <w:rPr>
          <w:rFonts w:ascii="Times New Romans" w:hAnsi="Times New Romans" w:hint="eastAsia"/>
        </w:rPr>
      </w:pPr>
      <w:r w:rsidRPr="00E34275">
        <w:rPr>
          <w:rFonts w:ascii="Times New Romans" w:hAnsi="Times New Romans" w:hint="eastAsia"/>
        </w:rPr>
        <w:t>访问特点：</w:t>
      </w:r>
    </w:p>
    <w:p w14:paraId="46974BA7" w14:textId="77777777" w:rsidR="00544E32" w:rsidRPr="00E34275" w:rsidRDefault="00544E32" w:rsidP="00544E32">
      <w:pPr>
        <w:rPr>
          <w:rFonts w:ascii="Times New Romans" w:hAnsi="Times New Romans" w:hint="eastAsia"/>
        </w:rPr>
      </w:pPr>
      <w:r w:rsidRPr="00E34275">
        <w:rPr>
          <w:rFonts w:ascii="Times New Romans" w:hAnsi="Times New Romans" w:hint="eastAsia"/>
        </w:rPr>
        <w:t>父类中的构造方法不会被子类继承。</w:t>
      </w:r>
    </w:p>
    <w:p w14:paraId="2E8E0406" w14:textId="6061D527" w:rsidR="00544E32" w:rsidRPr="00E34275" w:rsidRDefault="00544E32" w:rsidP="00544E32">
      <w:pPr>
        <w:rPr>
          <w:rFonts w:ascii="Times New Romans" w:hAnsi="Times New Romans" w:hint="eastAsia"/>
        </w:rPr>
      </w:pPr>
      <w:r w:rsidRPr="00E34275">
        <w:rPr>
          <w:rFonts w:ascii="Times New Romans" w:hAnsi="Times New Romans" w:hint="eastAsia"/>
        </w:rPr>
        <w:t>子类中所有的构造方法默认先访问父类中的无参构造，再执行自己。子类构造方法的第一行有默认的隐藏</w:t>
      </w:r>
      <w:r w:rsidRPr="00E34275">
        <w:rPr>
          <w:rFonts w:ascii="Times New Romans" w:hAnsi="Times New Romans"/>
        </w:rPr>
        <w:t>super</w:t>
      </w: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rPr>
        <w:t>去访问父类的无参构造</w:t>
      </w:r>
      <w:r w:rsidRPr="00E34275">
        <w:rPr>
          <w:rFonts w:ascii="Times New Romans" w:hAnsi="Times New Romans" w:hint="eastAsia"/>
        </w:rPr>
        <w:t>。</w:t>
      </w:r>
    </w:p>
    <w:p w14:paraId="19004AF9" w14:textId="77777777" w:rsidR="00544E32" w:rsidRPr="00E34275" w:rsidRDefault="00544E32" w:rsidP="00544E32">
      <w:pPr>
        <w:rPr>
          <w:rFonts w:ascii="Times New Romans" w:hAnsi="Times New Romans" w:hint="eastAsia"/>
        </w:rPr>
      </w:pPr>
    </w:p>
    <w:p w14:paraId="590CF76A" w14:textId="4FE1956E" w:rsidR="007100AF" w:rsidRPr="00E34275" w:rsidRDefault="007100AF" w:rsidP="00555366">
      <w:pPr>
        <w:rPr>
          <w:rFonts w:ascii="Times New Romans" w:hAnsi="Times New Romans" w:hint="eastAsia"/>
        </w:rPr>
      </w:pPr>
      <w:r w:rsidRPr="00E34275">
        <w:rPr>
          <w:rFonts w:ascii="Times New Romans" w:hAnsi="Times New Romans" w:hint="eastAsia"/>
        </w:rPr>
        <w:t>成员变量都能继承，私有的不能直接使用：</w:t>
      </w:r>
    </w:p>
    <w:p w14:paraId="1C2E8D81" w14:textId="56CECEA0" w:rsidR="007100AF" w:rsidRPr="00E34275" w:rsidRDefault="008946AA" w:rsidP="00555366">
      <w:pPr>
        <w:rPr>
          <w:rFonts w:ascii="Times New Romans" w:hAnsi="Times New Romans" w:hint="eastAsia"/>
        </w:rPr>
      </w:pPr>
      <w:r w:rsidRPr="00E34275">
        <w:rPr>
          <w:rFonts w:ascii="Times New Romans" w:hAnsi="Times New Romans"/>
          <w:noProof/>
        </w:rPr>
        <w:drawing>
          <wp:inline distT="0" distB="0" distL="0" distR="0" wp14:anchorId="277D1DBD" wp14:editId="705DA0EC">
            <wp:extent cx="5274310" cy="2530475"/>
            <wp:effectExtent l="0" t="0" r="254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530475"/>
                    </a:xfrm>
                    <a:prstGeom prst="rect">
                      <a:avLst/>
                    </a:prstGeom>
                  </pic:spPr>
                </pic:pic>
              </a:graphicData>
            </a:graphic>
          </wp:inline>
        </w:drawing>
      </w:r>
    </w:p>
    <w:p w14:paraId="56D9C4DD" w14:textId="0003B924" w:rsidR="00473945" w:rsidRPr="00E34275" w:rsidRDefault="00473945" w:rsidP="00555366">
      <w:pPr>
        <w:rPr>
          <w:rFonts w:ascii="Times New Romans" w:hAnsi="Times New Romans" w:hint="eastAsia"/>
        </w:rPr>
      </w:pPr>
      <w:r w:rsidRPr="00E34275">
        <w:rPr>
          <w:rFonts w:ascii="Times New Romans" w:hAnsi="Times New Romans" w:hint="eastAsia"/>
        </w:rPr>
        <w:t>成员变量访问特点：就近原则</w:t>
      </w:r>
      <w:r w:rsidR="00C56E74" w:rsidRPr="00E34275">
        <w:rPr>
          <w:rFonts w:ascii="Times New Romans" w:hAnsi="Times New Romans" w:hint="eastAsia"/>
        </w:rPr>
        <w:t>，局部位置</w:t>
      </w:r>
      <w:r w:rsidR="00C56E74" w:rsidRPr="00E34275">
        <w:rPr>
          <w:rFonts w:ascii="Times New Romans" w:hAnsi="Times New Romans"/>
        </w:rPr>
        <w:sym w:font="Wingdings" w:char="F0E0"/>
      </w:r>
      <w:r w:rsidR="00C56E74" w:rsidRPr="00E34275">
        <w:rPr>
          <w:rFonts w:ascii="Times New Romans" w:hAnsi="Times New Romans" w:hint="eastAsia"/>
        </w:rPr>
        <w:t>成员位置</w:t>
      </w:r>
      <w:r w:rsidR="00C56E74" w:rsidRPr="00E34275">
        <w:rPr>
          <w:rFonts w:ascii="Times New Romans" w:hAnsi="Times New Romans"/>
        </w:rPr>
        <w:sym w:font="Wingdings" w:char="F0E0"/>
      </w:r>
      <w:r w:rsidR="00C56E74" w:rsidRPr="00E34275">
        <w:rPr>
          <w:rFonts w:ascii="Times New Romans" w:hAnsi="Times New Romans" w:hint="eastAsia"/>
        </w:rPr>
        <w:t>父类成员位置</w:t>
      </w:r>
    </w:p>
    <w:p w14:paraId="0531C609" w14:textId="29E23B46" w:rsidR="00A54321" w:rsidRPr="00E34275" w:rsidRDefault="00C56E74" w:rsidP="00C56E74">
      <w:pPr>
        <w:jc w:val="center"/>
        <w:rPr>
          <w:rFonts w:ascii="Times New Romans" w:hAnsi="Times New Romans" w:hint="eastAsia"/>
        </w:rPr>
      </w:pPr>
      <w:r w:rsidRPr="00E34275">
        <w:rPr>
          <w:rFonts w:ascii="Times New Romans" w:hAnsi="Times New Romans"/>
          <w:noProof/>
        </w:rPr>
        <w:drawing>
          <wp:inline distT="0" distB="0" distL="0" distR="0" wp14:anchorId="60CB6DCB" wp14:editId="1AF9CCAE">
            <wp:extent cx="2880000" cy="5997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599775"/>
                    </a:xfrm>
                    <a:prstGeom prst="rect">
                      <a:avLst/>
                    </a:prstGeom>
                  </pic:spPr>
                </pic:pic>
              </a:graphicData>
            </a:graphic>
          </wp:inline>
        </w:drawing>
      </w:r>
    </w:p>
    <w:p w14:paraId="602AE96A" w14:textId="776E89DA" w:rsidR="008946AA" w:rsidRPr="00E34275" w:rsidRDefault="008946AA" w:rsidP="00555366">
      <w:pPr>
        <w:rPr>
          <w:rFonts w:ascii="Times New Romans" w:hAnsi="Times New Romans" w:hint="eastAsia"/>
        </w:rPr>
      </w:pPr>
      <w:r w:rsidRPr="00E34275">
        <w:rPr>
          <w:rFonts w:ascii="Times New Romans" w:hAnsi="Times New Romans"/>
          <w:noProof/>
        </w:rPr>
        <w:lastRenderedPageBreak/>
        <w:drawing>
          <wp:inline distT="0" distB="0" distL="0" distR="0" wp14:anchorId="2DC4CAA0" wp14:editId="058C6E42">
            <wp:extent cx="5274310" cy="229171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2291715"/>
                    </a:xfrm>
                    <a:prstGeom prst="rect">
                      <a:avLst/>
                    </a:prstGeom>
                  </pic:spPr>
                </pic:pic>
              </a:graphicData>
            </a:graphic>
          </wp:inline>
        </w:drawing>
      </w:r>
    </w:p>
    <w:p w14:paraId="66AB7305" w14:textId="3DFA060A" w:rsidR="008946AA" w:rsidRPr="00E34275" w:rsidRDefault="008946AA" w:rsidP="00555366">
      <w:pPr>
        <w:rPr>
          <w:rFonts w:ascii="Times New Romans" w:hAnsi="Times New Romans" w:hint="eastAsia"/>
        </w:rPr>
      </w:pPr>
      <w:r w:rsidRPr="00E34275">
        <w:rPr>
          <w:rFonts w:ascii="Times New Romans" w:hAnsi="Times New Romans" w:hint="eastAsia"/>
        </w:rPr>
        <w:t>成员方法</w:t>
      </w:r>
      <w:r w:rsidRPr="00E34275">
        <w:rPr>
          <w:rFonts w:ascii="Times New Romans" w:hAnsi="Times New Romans" w:hint="eastAsia"/>
        </w:rPr>
        <w:t>public</w:t>
      </w:r>
      <w:r w:rsidRPr="00E34275">
        <w:rPr>
          <w:rFonts w:ascii="Times New Romans" w:hAnsi="Times New Romans" w:hint="eastAsia"/>
        </w:rPr>
        <w:t>可以继承，</w:t>
      </w:r>
      <w:r w:rsidRPr="00E34275">
        <w:rPr>
          <w:rFonts w:ascii="Times New Romans" w:hAnsi="Times New Romans" w:hint="eastAsia"/>
        </w:rPr>
        <w:t>private</w:t>
      </w:r>
      <w:r w:rsidRPr="00E34275">
        <w:rPr>
          <w:rFonts w:ascii="Times New Romans" w:hAnsi="Times New Romans" w:hint="eastAsia"/>
        </w:rPr>
        <w:t>不能继承：</w:t>
      </w:r>
    </w:p>
    <w:p w14:paraId="3BC67005" w14:textId="6708B1D0" w:rsidR="008946AA" w:rsidRPr="00E34275" w:rsidRDefault="008946AA" w:rsidP="008946AA">
      <w:pPr>
        <w:jc w:val="center"/>
        <w:rPr>
          <w:rFonts w:ascii="Times New Romans" w:hAnsi="Times New Romans" w:hint="eastAsia"/>
        </w:rPr>
      </w:pPr>
      <w:r w:rsidRPr="00E34275">
        <w:rPr>
          <w:rFonts w:ascii="Times New Romans" w:hAnsi="Times New Romans"/>
          <w:noProof/>
        </w:rPr>
        <w:drawing>
          <wp:inline distT="0" distB="0" distL="0" distR="0" wp14:anchorId="4FCDA3B2" wp14:editId="71C75165">
            <wp:extent cx="4320000" cy="1408447"/>
            <wp:effectExtent l="0" t="0" r="4445"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20000" cy="1408447"/>
                    </a:xfrm>
                    <a:prstGeom prst="rect">
                      <a:avLst/>
                    </a:prstGeom>
                  </pic:spPr>
                </pic:pic>
              </a:graphicData>
            </a:graphic>
          </wp:inline>
        </w:drawing>
      </w:r>
    </w:p>
    <w:p w14:paraId="539A67DE" w14:textId="067E4971" w:rsidR="00C56E74" w:rsidRPr="00E34275" w:rsidRDefault="00C56E74" w:rsidP="00C56E74">
      <w:pPr>
        <w:rPr>
          <w:rFonts w:ascii="Times New Romans" w:hAnsi="Times New Romans" w:hint="eastAsia"/>
        </w:rPr>
      </w:pPr>
      <w:r w:rsidRPr="00E34275">
        <w:rPr>
          <w:rFonts w:ascii="Times New Romans" w:hAnsi="Times New Romans" w:hint="eastAsia"/>
        </w:rPr>
        <w:t>成员方法继承特点：</w:t>
      </w:r>
    </w:p>
    <w:p w14:paraId="35D422F5" w14:textId="0742F2F9" w:rsidR="00A94BB2" w:rsidRPr="00E34275" w:rsidRDefault="00A94BB2" w:rsidP="00C56E74">
      <w:pPr>
        <w:rPr>
          <w:rFonts w:ascii="Times New Romans" w:hAnsi="Times New Romans" w:hint="eastAsia"/>
        </w:rPr>
      </w:pPr>
      <w:r w:rsidRPr="00E34275">
        <w:rPr>
          <w:rFonts w:ascii="Times New Romans" w:hAnsi="Times New Romans" w:hint="eastAsia"/>
        </w:rPr>
        <w:t>方法重写：在继承体系中，子类出现了和父类中一模一样的方法声明，我们就称子类这个方法是重写的方法。本质是覆盖。</w:t>
      </w:r>
    </w:p>
    <w:p w14:paraId="37F80D30" w14:textId="77777777" w:rsidR="00A94BB2" w:rsidRPr="00E34275" w:rsidRDefault="00A94BB2" w:rsidP="00C56E74">
      <w:pPr>
        <w:rPr>
          <w:rFonts w:ascii="Times New Romans" w:hAnsi="Times New Romans" w:hint="eastAsia"/>
        </w:rPr>
      </w:pPr>
      <w:r w:rsidRPr="00E34275">
        <w:rPr>
          <w:rFonts w:ascii="Times New Romans" w:hAnsi="Times New Romans"/>
        </w:rPr>
        <w:t>@Override</w:t>
      </w:r>
      <w:r w:rsidRPr="00E34275">
        <w:rPr>
          <w:rFonts w:ascii="Times New Romans" w:hAnsi="Times New Romans"/>
        </w:rPr>
        <w:t>重写注解</w:t>
      </w:r>
      <w:r w:rsidRPr="00E34275">
        <w:rPr>
          <w:rFonts w:ascii="Times New Romans" w:hAnsi="Times New Romans" w:hint="eastAsia"/>
        </w:rPr>
        <w:t>：</w:t>
      </w:r>
    </w:p>
    <w:p w14:paraId="17B94DB3" w14:textId="1EA41F76" w:rsidR="00A94BB2" w:rsidRPr="00E34275" w:rsidRDefault="00A94BB2" w:rsidP="00A94BB2">
      <w:pPr>
        <w:pStyle w:val="a3"/>
        <w:numPr>
          <w:ilvl w:val="0"/>
          <w:numId w:val="6"/>
        </w:numPr>
        <w:ind w:firstLineChars="0"/>
        <w:rPr>
          <w:rFonts w:ascii="Times New Romans" w:hAnsi="Times New Romans" w:hint="eastAsia"/>
        </w:rPr>
      </w:pPr>
      <w:r w:rsidRPr="00E34275">
        <w:rPr>
          <w:rFonts w:ascii="Times New Romans" w:hAnsi="Times New Romans"/>
        </w:rPr>
        <w:t>放在重写后的方法上，校验子类重写时语法是否正确。</w:t>
      </w:r>
    </w:p>
    <w:p w14:paraId="67343AE2" w14:textId="63B4FC71" w:rsidR="00A94BB2" w:rsidRPr="00E34275" w:rsidRDefault="00A94BB2" w:rsidP="00A94BB2">
      <w:pPr>
        <w:pStyle w:val="a3"/>
        <w:numPr>
          <w:ilvl w:val="0"/>
          <w:numId w:val="6"/>
        </w:numPr>
        <w:ind w:firstLineChars="0"/>
        <w:rPr>
          <w:rFonts w:ascii="Times New Romans" w:hAnsi="Times New Romans" w:hint="eastAsia"/>
        </w:rPr>
      </w:pPr>
      <w:r w:rsidRPr="00E34275">
        <w:rPr>
          <w:rFonts w:ascii="Times New Romans" w:hAnsi="Times New Romans"/>
        </w:rPr>
        <w:t>加上注解后如果有红色波浪线，表示语法错误。</w:t>
      </w:r>
    </w:p>
    <w:p w14:paraId="147858FC" w14:textId="77777777" w:rsidR="00A94BB2" w:rsidRPr="00E34275" w:rsidRDefault="00A94BB2" w:rsidP="00A94BB2">
      <w:pPr>
        <w:pStyle w:val="a3"/>
        <w:numPr>
          <w:ilvl w:val="0"/>
          <w:numId w:val="6"/>
        </w:numPr>
        <w:ind w:firstLineChars="0"/>
        <w:rPr>
          <w:rFonts w:ascii="Times New Romans" w:hAnsi="Times New Romans" w:hint="eastAsia"/>
        </w:rPr>
      </w:pPr>
      <w:r w:rsidRPr="00E34275">
        <w:rPr>
          <w:rFonts w:ascii="Times New Romans" w:hAnsi="Times New Romans"/>
        </w:rPr>
        <w:t>建议重写方法都加</w:t>
      </w:r>
      <w:r w:rsidRPr="00E34275">
        <w:rPr>
          <w:rFonts w:ascii="Times New Romans" w:hAnsi="Times New Romans"/>
        </w:rPr>
        <w:t>@Override</w:t>
      </w:r>
      <w:r w:rsidRPr="00E34275">
        <w:rPr>
          <w:rFonts w:ascii="Times New Romans" w:hAnsi="Times New Romans"/>
        </w:rPr>
        <w:t>注解，代码安全，优雅！</w:t>
      </w:r>
    </w:p>
    <w:p w14:paraId="3175C280" w14:textId="77777777" w:rsidR="00A94BB2" w:rsidRPr="00E34275" w:rsidRDefault="00A94BB2" w:rsidP="00A94BB2">
      <w:pPr>
        <w:rPr>
          <w:rFonts w:ascii="Times New Romans" w:hAnsi="Times New Romans" w:hint="eastAsia"/>
        </w:rPr>
      </w:pPr>
      <w:r w:rsidRPr="00E34275">
        <w:rPr>
          <w:rFonts w:ascii="Times New Romans" w:hAnsi="Times New Romans" w:hint="eastAsia"/>
        </w:rPr>
        <w:t>方法重写注意事项和要求</w:t>
      </w:r>
    </w:p>
    <w:p w14:paraId="0DB38963" w14:textId="77777777" w:rsidR="00A94BB2" w:rsidRPr="00E34275" w:rsidRDefault="00A94BB2" w:rsidP="00A94BB2">
      <w:pPr>
        <w:rPr>
          <w:rFonts w:ascii="Times New Romans" w:hAnsi="Times New Romans" w:hint="eastAsia"/>
        </w:rPr>
      </w:pPr>
      <w:r w:rsidRPr="00E34275">
        <w:rPr>
          <w:rFonts w:ascii="Times New Romans" w:hAnsi="Times New Romans"/>
        </w:rPr>
        <w:t>1.</w:t>
      </w:r>
      <w:r w:rsidRPr="00E34275">
        <w:rPr>
          <w:rFonts w:ascii="Times New Romans" w:hAnsi="Times New Romans"/>
        </w:rPr>
        <w:t>重写方法的名称、形参列表必须与父类中的一致。</w:t>
      </w:r>
    </w:p>
    <w:p w14:paraId="3BAA491F" w14:textId="77777777" w:rsidR="00A94BB2" w:rsidRPr="00E34275" w:rsidRDefault="00A94BB2" w:rsidP="00A94BB2">
      <w:pPr>
        <w:rPr>
          <w:rFonts w:ascii="Times New Romans" w:hAnsi="Times New Romans" w:hint="eastAsia"/>
        </w:rPr>
      </w:pPr>
      <w:r w:rsidRPr="00E34275">
        <w:rPr>
          <w:rFonts w:ascii="Times New Romans" w:hAnsi="Times New Romans"/>
        </w:rPr>
        <w:t>2.</w:t>
      </w:r>
      <w:r w:rsidRPr="00E34275">
        <w:rPr>
          <w:rFonts w:ascii="Times New Romans" w:hAnsi="Times New Romans"/>
        </w:rPr>
        <w:t>子类重写父类方法时，访问权限子类必须大于等于父类</w:t>
      </w:r>
      <w:r w:rsidRPr="00E34275">
        <w:rPr>
          <w:rFonts w:ascii="Times New Romans" w:hAnsi="Times New Romans"/>
        </w:rPr>
        <w:t>(</w:t>
      </w:r>
      <w:r w:rsidRPr="00E34275">
        <w:rPr>
          <w:rFonts w:ascii="Times New Romans" w:hAnsi="Times New Romans"/>
        </w:rPr>
        <w:t>暂时了解：空着不写</w:t>
      </w:r>
      <w:r w:rsidRPr="00E34275">
        <w:rPr>
          <w:rFonts w:ascii="Times New Romans" w:hAnsi="Times New Romans"/>
        </w:rPr>
        <w:t>&lt;protected&lt;public)</w:t>
      </w:r>
    </w:p>
    <w:p w14:paraId="0EC3FFE8" w14:textId="77777777" w:rsidR="00A94BB2" w:rsidRPr="00E34275" w:rsidRDefault="00A94BB2" w:rsidP="00A94BB2">
      <w:pPr>
        <w:rPr>
          <w:rFonts w:ascii="Times New Romans" w:hAnsi="Times New Romans" w:hint="eastAsia"/>
        </w:rPr>
      </w:pPr>
      <w:r w:rsidRPr="00E34275">
        <w:rPr>
          <w:rFonts w:ascii="Times New Romans" w:hAnsi="Times New Romans"/>
        </w:rPr>
        <w:t>3.</w:t>
      </w:r>
      <w:r w:rsidRPr="00E34275">
        <w:rPr>
          <w:rFonts w:ascii="Times New Romans" w:hAnsi="Times New Romans"/>
        </w:rPr>
        <w:t>子类重写父类方法时，返回值类型子类必须小于等于父类</w:t>
      </w:r>
    </w:p>
    <w:p w14:paraId="103D325D" w14:textId="77777777" w:rsidR="00A94BB2" w:rsidRPr="00E34275" w:rsidRDefault="00A94BB2" w:rsidP="00A94BB2">
      <w:pPr>
        <w:rPr>
          <w:rFonts w:ascii="Times New Romans" w:hAnsi="Times New Romans" w:hint="eastAsia"/>
        </w:rPr>
      </w:pPr>
      <w:r w:rsidRPr="00E34275">
        <w:rPr>
          <w:rFonts w:ascii="Times New Romans" w:hAnsi="Times New Romans"/>
        </w:rPr>
        <w:t>4.</w:t>
      </w:r>
      <w:r w:rsidRPr="00E34275">
        <w:rPr>
          <w:rFonts w:ascii="Times New Romans" w:hAnsi="Times New Romans"/>
        </w:rPr>
        <w:t>建议：重写的方法尽量和父类保持一致。</w:t>
      </w:r>
    </w:p>
    <w:p w14:paraId="098E45B4" w14:textId="2C40BFF4" w:rsidR="00A94BB2" w:rsidRPr="00E34275" w:rsidRDefault="00A94BB2" w:rsidP="00A94BB2">
      <w:pPr>
        <w:rPr>
          <w:rFonts w:ascii="Times New Romans" w:hAnsi="Times New Romans" w:hint="eastAsia"/>
        </w:rPr>
      </w:pPr>
      <w:r w:rsidRPr="00E34275">
        <w:rPr>
          <w:rFonts w:ascii="Times New Romans" w:hAnsi="Times New Romans"/>
        </w:rPr>
        <w:t>5.</w:t>
      </w:r>
      <w:r w:rsidRPr="00E34275">
        <w:rPr>
          <w:rFonts w:ascii="Times New Romans" w:hAnsi="Times New Romans" w:hint="eastAsia"/>
        </w:rPr>
        <w:t>只有添加到虚方法表的方法才能被重写。</w:t>
      </w:r>
    </w:p>
    <w:p w14:paraId="01FF7A8A" w14:textId="77777777" w:rsidR="00F23CB6" w:rsidRPr="00E34275" w:rsidRDefault="00F23CB6" w:rsidP="00F23CB6">
      <w:pPr>
        <w:rPr>
          <w:rFonts w:ascii="Times New Romans" w:hAnsi="Times New Romans" w:hint="eastAsia"/>
        </w:rPr>
      </w:pPr>
      <w:r w:rsidRPr="00E34275">
        <w:rPr>
          <w:rFonts w:ascii="Times New Romans" w:hAnsi="Times New Romans" w:hint="eastAsia"/>
        </w:rPr>
        <w:t>虚方法表提升效率，只有父类的虚方法能被继承。</w:t>
      </w:r>
    </w:p>
    <w:p w14:paraId="410CA453" w14:textId="77777777" w:rsidR="00F23CB6" w:rsidRPr="00E34275" w:rsidRDefault="00F23CB6" w:rsidP="00F23CB6">
      <w:pPr>
        <w:rPr>
          <w:rFonts w:ascii="Times New Romans" w:hAnsi="Times New Romans" w:hint="eastAsia"/>
        </w:rPr>
      </w:pPr>
      <w:r w:rsidRPr="00E34275">
        <w:rPr>
          <w:rFonts w:ascii="Times New Romans" w:hAnsi="Times New Romans"/>
          <w:noProof/>
        </w:rPr>
        <w:lastRenderedPageBreak/>
        <w:drawing>
          <wp:inline distT="0" distB="0" distL="0" distR="0" wp14:anchorId="76AF73AA" wp14:editId="43F52C94">
            <wp:extent cx="5274310" cy="259524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95245"/>
                    </a:xfrm>
                    <a:prstGeom prst="rect">
                      <a:avLst/>
                    </a:prstGeom>
                  </pic:spPr>
                </pic:pic>
              </a:graphicData>
            </a:graphic>
          </wp:inline>
        </w:drawing>
      </w:r>
    </w:p>
    <w:p w14:paraId="4B10AE3C" w14:textId="59F90F48" w:rsidR="00B3393D" w:rsidRPr="00E34275" w:rsidRDefault="00B3393D" w:rsidP="00A94BB2">
      <w:pPr>
        <w:rPr>
          <w:rFonts w:ascii="Times New Romans" w:hAnsi="Times New Romans" w:hint="eastAsia"/>
        </w:rPr>
      </w:pPr>
    </w:p>
    <w:p w14:paraId="42CC350B" w14:textId="785BBAA2" w:rsidR="00B3393D" w:rsidRPr="00E34275" w:rsidRDefault="00B3393D" w:rsidP="00A94BB2">
      <w:pPr>
        <w:rPr>
          <w:rFonts w:ascii="Times New Romans" w:hAnsi="Times New Romans" w:hint="eastAsia"/>
        </w:rPr>
      </w:pPr>
      <w:r w:rsidRPr="00E34275">
        <w:rPr>
          <w:rFonts w:ascii="Times New Romans" w:hAnsi="Times New Romans" w:hint="eastAsia"/>
        </w:rPr>
        <w:t>this</w:t>
      </w:r>
      <w:r w:rsidRPr="00E34275">
        <w:rPr>
          <w:rFonts w:ascii="Times New Romans" w:hAnsi="Times New Romans"/>
        </w:rPr>
        <w:t>, super</w:t>
      </w:r>
      <w:r w:rsidRPr="00E34275">
        <w:rPr>
          <w:rFonts w:ascii="Times New Romans" w:hAnsi="Times New Romans" w:hint="eastAsia"/>
        </w:rPr>
        <w:t>总结</w:t>
      </w:r>
      <w:r w:rsidRPr="00E34275">
        <w:rPr>
          <w:rFonts w:ascii="Times New Romans" w:hAnsi="Times New Romans" w:hint="eastAsia"/>
        </w:rPr>
        <w:t>:</w:t>
      </w:r>
    </w:p>
    <w:p w14:paraId="7213C499" w14:textId="3340F887" w:rsidR="00B3393D" w:rsidRPr="00E34275" w:rsidRDefault="00B3393D" w:rsidP="00A94BB2">
      <w:pPr>
        <w:rPr>
          <w:rFonts w:ascii="Times New Romans" w:hAnsi="Times New Romans" w:hint="eastAsia"/>
        </w:rPr>
      </w:pPr>
      <w:r w:rsidRPr="00E34275">
        <w:rPr>
          <w:rFonts w:ascii="Times New Romans" w:hAnsi="Times New Romans" w:hint="eastAsia"/>
        </w:rPr>
        <w:t>this</w:t>
      </w:r>
      <w:r w:rsidRPr="00E34275">
        <w:rPr>
          <w:rFonts w:ascii="Times New Romans" w:hAnsi="Times New Romans"/>
        </w:rPr>
        <w:t xml:space="preserve">: </w:t>
      </w:r>
      <w:r w:rsidRPr="00E34275">
        <w:rPr>
          <w:rFonts w:ascii="Times New Romans" w:hAnsi="Times New Romans" w:hint="eastAsia"/>
        </w:rPr>
        <w:t>变量</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表示当前方法调用者的地址值</w:t>
      </w:r>
      <w:r w:rsidRPr="00E34275">
        <w:rPr>
          <w:rFonts w:ascii="Times New Romans" w:hAnsi="Times New Romans" w:hint="eastAsia"/>
        </w:rPr>
        <w:t>.</w:t>
      </w:r>
    </w:p>
    <w:p w14:paraId="5E8B1BF2" w14:textId="1EF94578" w:rsidR="00B3393D" w:rsidRPr="00E34275" w:rsidRDefault="00B3393D" w:rsidP="00A94BB2">
      <w:pPr>
        <w:rPr>
          <w:rFonts w:ascii="Times New Romans" w:hAnsi="Times New Romans" w:hint="eastAsia"/>
        </w:rPr>
      </w:pPr>
      <w:r w:rsidRPr="00E34275">
        <w:rPr>
          <w:rFonts w:ascii="Times New Romans" w:hAnsi="Times New Romans" w:hint="eastAsia"/>
        </w:rPr>
        <w:t>super</w:t>
      </w:r>
      <w:r w:rsidRPr="00E34275">
        <w:rPr>
          <w:rFonts w:ascii="Times New Romans" w:hAnsi="Times New Romans"/>
        </w:rPr>
        <w:t xml:space="preserve">: </w:t>
      </w:r>
      <w:r w:rsidRPr="00E34275">
        <w:rPr>
          <w:rFonts w:ascii="Times New Romans" w:hAnsi="Times New Romans" w:hint="eastAsia"/>
        </w:rPr>
        <w:t>表示父类的存储空间</w:t>
      </w:r>
      <w:r w:rsidRPr="00E34275">
        <w:rPr>
          <w:rFonts w:ascii="Times New Romans" w:hAnsi="Times New Romans" w:hint="eastAsia"/>
        </w:rPr>
        <w:t>.</w:t>
      </w:r>
    </w:p>
    <w:p w14:paraId="5BEAD426" w14:textId="5AD9A18D" w:rsidR="00AB7765" w:rsidRPr="00E34275" w:rsidRDefault="00AB7765" w:rsidP="00A94BB2">
      <w:pPr>
        <w:rPr>
          <w:rFonts w:ascii="Times New Romans" w:hAnsi="Times New Romans" w:hint="eastAsia"/>
        </w:rPr>
      </w:pPr>
    </w:p>
    <w:p w14:paraId="6A177FB4" w14:textId="228B024C" w:rsidR="00AB7765" w:rsidRPr="00E34275" w:rsidRDefault="00AB7765" w:rsidP="00A94BB2">
      <w:pPr>
        <w:rPr>
          <w:rFonts w:ascii="Times New Romans" w:hAnsi="Times New Romans" w:hint="eastAsia"/>
        </w:rPr>
      </w:pPr>
    </w:p>
    <w:p w14:paraId="49E3D249" w14:textId="365C674F" w:rsidR="00AB7765" w:rsidRPr="00E34275" w:rsidRDefault="00AB7765" w:rsidP="00A94BB2">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 xml:space="preserve">606 </w:t>
      </w:r>
    </w:p>
    <w:p w14:paraId="5A13EE5C" w14:textId="4DF176A4"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3 </w:t>
      </w:r>
      <w:r w:rsidR="00AE245D" w:rsidRPr="00E34275">
        <w:rPr>
          <w:rFonts w:ascii="Times New Romans" w:eastAsia="宋体" w:hAnsi="Times New Romans" w:hint="eastAsia"/>
          <w:sz w:val="22"/>
          <w:szCs w:val="22"/>
        </w:rPr>
        <w:t>多态</w:t>
      </w:r>
    </w:p>
    <w:p w14:paraId="18DA1996" w14:textId="6B7723D1" w:rsidR="00AB7765" w:rsidRPr="00E34275" w:rsidRDefault="00AE245D" w:rsidP="00D41602">
      <w:pPr>
        <w:rPr>
          <w:rFonts w:ascii="Times New Romans" w:hAnsi="Times New Romans" w:hint="eastAsia"/>
        </w:rPr>
      </w:pPr>
      <w:r w:rsidRPr="00E34275">
        <w:rPr>
          <w:rFonts w:ascii="Times New Romans" w:hAnsi="Times New Romans" w:hint="eastAsia"/>
        </w:rPr>
        <w:t>使用父类型作为参数，可以接收所有子类对象，体现多态的扩展性与便利。</w:t>
      </w:r>
    </w:p>
    <w:p w14:paraId="49675695" w14:textId="1C717EDA" w:rsidR="00AE245D" w:rsidRPr="00E34275" w:rsidRDefault="00AE245D" w:rsidP="00A94BB2">
      <w:pPr>
        <w:rPr>
          <w:rFonts w:ascii="Times New Romans" w:hAnsi="Times New Romans" w:hint="eastAsia"/>
        </w:rPr>
      </w:pPr>
    </w:p>
    <w:p w14:paraId="491C3A2D" w14:textId="465449E3" w:rsidR="00AE245D" w:rsidRPr="00E34275" w:rsidRDefault="00AE245D" w:rsidP="00A94BB2">
      <w:pPr>
        <w:rPr>
          <w:rFonts w:ascii="Times New Romans" w:hAnsi="Times New Romans" w:hint="eastAsia"/>
        </w:rPr>
      </w:pPr>
      <w:r w:rsidRPr="00E34275">
        <w:rPr>
          <w:rFonts w:ascii="Times New Romans" w:hAnsi="Times New Romans" w:hint="eastAsia"/>
        </w:rPr>
        <w:t>调用成员的特点</w:t>
      </w:r>
      <w:r w:rsidRPr="00E34275">
        <w:rPr>
          <w:rFonts w:ascii="Times New Romans" w:hAnsi="Times New Romans" w:hint="eastAsia"/>
        </w:rPr>
        <w:t>:</w:t>
      </w:r>
    </w:p>
    <w:p w14:paraId="1CD3C5BC" w14:textId="03C5EF32" w:rsidR="00AE245D" w:rsidRPr="00E34275" w:rsidRDefault="00AE245D" w:rsidP="00AE245D">
      <w:pPr>
        <w:pStyle w:val="a3"/>
        <w:numPr>
          <w:ilvl w:val="0"/>
          <w:numId w:val="2"/>
        </w:numPr>
        <w:ind w:firstLineChars="0"/>
        <w:rPr>
          <w:rFonts w:ascii="Times New Romans" w:hAnsi="Times New Romans" w:hint="eastAsia"/>
        </w:rPr>
      </w:pPr>
      <w:r w:rsidRPr="00E34275">
        <w:rPr>
          <w:rFonts w:ascii="Times New Romans" w:hAnsi="Times New Romans" w:hint="eastAsia"/>
        </w:rPr>
        <w:t>变量调用：编译看左边，运行也看左边。</w:t>
      </w:r>
    </w:p>
    <w:p w14:paraId="2CA2F93A" w14:textId="77777777" w:rsidR="00AE245D" w:rsidRPr="00E34275" w:rsidRDefault="00AE245D" w:rsidP="00AE245D">
      <w:pPr>
        <w:rPr>
          <w:rFonts w:ascii="Times New Romans" w:hAnsi="Times New Romans" w:hint="eastAsia"/>
        </w:rPr>
      </w:pPr>
      <w:r w:rsidRPr="00E34275">
        <w:rPr>
          <w:rFonts w:ascii="Times New Romans" w:hAnsi="Times New Romans" w:hint="eastAsia"/>
        </w:rPr>
        <w:t>编译看左边：</w:t>
      </w:r>
      <w:proofErr w:type="spellStart"/>
      <w:r w:rsidRPr="00E34275">
        <w:rPr>
          <w:rFonts w:ascii="Times New Romans" w:hAnsi="Times New Romans"/>
        </w:rPr>
        <w:t>javc</w:t>
      </w:r>
      <w:proofErr w:type="spellEnd"/>
      <w:r w:rsidRPr="00E34275">
        <w:rPr>
          <w:rFonts w:ascii="Times New Romans" w:hAnsi="Times New Romans"/>
        </w:rPr>
        <w:t>编译代码的时候，会看左边的父类中有没有这个变量，如果有，编译成功，如果没有编译失败。</w:t>
      </w:r>
    </w:p>
    <w:p w14:paraId="5B7602FD" w14:textId="033FEB15" w:rsidR="00AE245D" w:rsidRPr="00E34275" w:rsidRDefault="00AE245D" w:rsidP="00AE245D">
      <w:pPr>
        <w:rPr>
          <w:rFonts w:ascii="Times New Romans" w:hAnsi="Times New Romans" w:hint="eastAsia"/>
        </w:rPr>
      </w:pPr>
      <w:r w:rsidRPr="00E34275">
        <w:rPr>
          <w:rFonts w:ascii="Times New Romans" w:hAnsi="Times New Romans" w:hint="eastAsia"/>
        </w:rPr>
        <w:t>运行也看左边：</w:t>
      </w:r>
      <w:r w:rsidRPr="00E34275">
        <w:rPr>
          <w:rFonts w:ascii="Times New Romans" w:hAnsi="Times New Romans"/>
        </w:rPr>
        <w:t>java</w:t>
      </w:r>
      <w:r w:rsidRPr="00E34275">
        <w:rPr>
          <w:rFonts w:ascii="Times New Romans" w:hAnsi="Times New Romans"/>
        </w:rPr>
        <w:t>运行代码的时候，实际获取的就是左边父类中成员变量的值</w:t>
      </w:r>
    </w:p>
    <w:p w14:paraId="2A8741C9" w14:textId="77777777" w:rsidR="00AE245D" w:rsidRPr="00E34275" w:rsidRDefault="00AE245D" w:rsidP="00AE245D">
      <w:pPr>
        <w:pStyle w:val="a3"/>
        <w:numPr>
          <w:ilvl w:val="0"/>
          <w:numId w:val="2"/>
        </w:numPr>
        <w:ind w:firstLineChars="0"/>
        <w:rPr>
          <w:rFonts w:ascii="Times New Romans" w:hAnsi="Times New Romans" w:hint="eastAsia"/>
        </w:rPr>
      </w:pPr>
      <w:r w:rsidRPr="00E34275">
        <w:rPr>
          <w:rFonts w:ascii="Times New Romans" w:hAnsi="Times New Romans" w:hint="eastAsia"/>
        </w:rPr>
        <w:t>方法调用：编译看左边，运行看右边。</w:t>
      </w:r>
    </w:p>
    <w:p w14:paraId="7BFAA15C" w14:textId="275EA4CA" w:rsidR="00AE245D" w:rsidRPr="00E34275" w:rsidRDefault="00AE245D" w:rsidP="00AE245D">
      <w:pPr>
        <w:rPr>
          <w:rFonts w:ascii="Times New Romans" w:hAnsi="Times New Romans" w:hint="eastAsia"/>
        </w:rPr>
      </w:pPr>
      <w:r w:rsidRPr="00E34275">
        <w:rPr>
          <w:rFonts w:ascii="Times New Romans" w:hAnsi="Times New Romans"/>
        </w:rPr>
        <w:t>编译看左边：</w:t>
      </w:r>
      <w:proofErr w:type="spellStart"/>
      <w:r w:rsidRPr="00E34275">
        <w:rPr>
          <w:rFonts w:ascii="Times New Romans" w:hAnsi="Times New Romans"/>
        </w:rPr>
        <w:t>javac</w:t>
      </w:r>
      <w:proofErr w:type="spellEnd"/>
      <w:r w:rsidRPr="00E34275">
        <w:rPr>
          <w:rFonts w:ascii="Times New Romans" w:hAnsi="Times New Romans"/>
        </w:rPr>
        <w:t>编译代码的时候，会看左边的父类中有没有这个方法，如果有，编译成功，如果没有编译失败。</w:t>
      </w:r>
    </w:p>
    <w:p w14:paraId="40DA027E" w14:textId="14807292" w:rsidR="00AE245D" w:rsidRPr="00E34275" w:rsidRDefault="00AE245D" w:rsidP="00AE245D">
      <w:pPr>
        <w:rPr>
          <w:rFonts w:ascii="Times New Romans" w:hAnsi="Times New Romans" w:hint="eastAsia"/>
        </w:rPr>
      </w:pPr>
      <w:r w:rsidRPr="00E34275">
        <w:rPr>
          <w:rFonts w:ascii="Times New Romans" w:hAnsi="Times New Romans"/>
        </w:rPr>
        <w:t>运行看右边：</w:t>
      </w:r>
      <w:r w:rsidRPr="00E34275">
        <w:rPr>
          <w:rFonts w:ascii="Times New Romans" w:hAnsi="Times New Romans"/>
        </w:rPr>
        <w:t>java</w:t>
      </w:r>
      <w:r w:rsidRPr="00E34275">
        <w:rPr>
          <w:rFonts w:ascii="Times New Romans" w:hAnsi="Times New Romans"/>
        </w:rPr>
        <w:t>运行代码的时候，实际上运行的是子类中的方法。</w:t>
      </w:r>
    </w:p>
    <w:p w14:paraId="051EF2BA" w14:textId="1EB7F5FA" w:rsidR="00AE245D" w:rsidRPr="00E34275" w:rsidRDefault="00F23CB6" w:rsidP="00AE245D">
      <w:pPr>
        <w:rPr>
          <w:rFonts w:ascii="Times New Romans" w:hAnsi="Times New Romans" w:hint="eastAsia"/>
        </w:rPr>
      </w:pPr>
      <w:r w:rsidRPr="00E34275">
        <w:rPr>
          <w:rFonts w:ascii="Times New Romans" w:hAnsi="Times New Romans"/>
          <w:noProof/>
        </w:rPr>
        <w:lastRenderedPageBreak/>
        <w:drawing>
          <wp:inline distT="0" distB="0" distL="0" distR="0" wp14:anchorId="10E02224" wp14:editId="60220757">
            <wp:extent cx="5274310" cy="253873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538730"/>
                    </a:xfrm>
                    <a:prstGeom prst="rect">
                      <a:avLst/>
                    </a:prstGeom>
                  </pic:spPr>
                </pic:pic>
              </a:graphicData>
            </a:graphic>
          </wp:inline>
        </w:drawing>
      </w:r>
    </w:p>
    <w:p w14:paraId="12642E5F" w14:textId="2DCDC7C0" w:rsidR="00F23CB6" w:rsidRPr="00E34275" w:rsidRDefault="00F23CB6" w:rsidP="00AE245D">
      <w:pPr>
        <w:rPr>
          <w:rFonts w:ascii="Times New Romans" w:hAnsi="Times New Romans" w:hint="eastAsia"/>
        </w:rPr>
      </w:pPr>
      <w:r w:rsidRPr="00E34275">
        <w:rPr>
          <w:rFonts w:ascii="Times New Romans" w:hAnsi="Times New Romans" w:hint="eastAsia"/>
        </w:rPr>
        <w:t>多态的优势</w:t>
      </w:r>
      <w:r w:rsidRPr="00E34275">
        <w:rPr>
          <w:rFonts w:ascii="Times New Romans" w:hAnsi="Times New Romans" w:hint="eastAsia"/>
        </w:rPr>
        <w:t>:</w:t>
      </w:r>
    </w:p>
    <w:p w14:paraId="7C2066F4" w14:textId="77777777" w:rsidR="00F23CB6" w:rsidRPr="00E34275" w:rsidRDefault="00F23CB6" w:rsidP="00F23CB6">
      <w:pPr>
        <w:pStyle w:val="a3"/>
        <w:numPr>
          <w:ilvl w:val="0"/>
          <w:numId w:val="2"/>
        </w:numPr>
        <w:ind w:firstLineChars="0"/>
        <w:rPr>
          <w:rFonts w:ascii="Times New Romans" w:hAnsi="Times New Romans" w:hint="eastAsia"/>
        </w:rPr>
      </w:pPr>
      <w:r w:rsidRPr="00E34275">
        <w:rPr>
          <w:rFonts w:ascii="Times New Romans" w:hAnsi="Times New Romans" w:hint="eastAsia"/>
        </w:rPr>
        <w:t>在多态形式下，右边对象可以实现解耦合，便于扩展和维护。</w:t>
      </w:r>
    </w:p>
    <w:p w14:paraId="25099FE7" w14:textId="46A3117B" w:rsidR="00EB5ABA" w:rsidRPr="00E34275" w:rsidRDefault="00F23CB6" w:rsidP="008946AA">
      <w:pPr>
        <w:pStyle w:val="a3"/>
        <w:numPr>
          <w:ilvl w:val="0"/>
          <w:numId w:val="2"/>
        </w:numPr>
        <w:ind w:firstLineChars="0"/>
        <w:rPr>
          <w:rFonts w:ascii="Times New Romans" w:hAnsi="Times New Romans" w:hint="eastAsia"/>
        </w:rPr>
      </w:pPr>
      <w:r w:rsidRPr="00E34275">
        <w:rPr>
          <w:rFonts w:ascii="Times New Romans" w:hAnsi="Times New Romans" w:hint="eastAsia"/>
        </w:rPr>
        <w:t>定义方法的时候，使用父类型作为参数，可以接收所有子类对象，体现多态的扩展性与便利。</w:t>
      </w:r>
    </w:p>
    <w:p w14:paraId="78E283E8" w14:textId="6EE3D43C" w:rsidR="00F23CB6" w:rsidRPr="00E34275" w:rsidRDefault="00F23CB6" w:rsidP="00F23CB6">
      <w:pPr>
        <w:rPr>
          <w:rFonts w:ascii="Times New Romans" w:hAnsi="Times New Romans" w:hint="eastAsia"/>
        </w:rPr>
      </w:pPr>
      <w:r w:rsidRPr="00E34275">
        <w:rPr>
          <w:rFonts w:ascii="Times New Romans" w:hAnsi="Times New Romans" w:hint="eastAsia"/>
        </w:rPr>
        <w:t>多态的弊端</w:t>
      </w:r>
      <w:r w:rsidRPr="00E34275">
        <w:rPr>
          <w:rFonts w:ascii="Times New Romans" w:hAnsi="Times New Romans" w:hint="eastAsia"/>
        </w:rPr>
        <w:t>:</w:t>
      </w:r>
    </w:p>
    <w:p w14:paraId="62E19DA9" w14:textId="1B2E0864" w:rsidR="00F23CB6" w:rsidRPr="00E34275" w:rsidRDefault="00F23CB6" w:rsidP="00F23CB6">
      <w:pPr>
        <w:pStyle w:val="a3"/>
        <w:numPr>
          <w:ilvl w:val="0"/>
          <w:numId w:val="7"/>
        </w:numPr>
        <w:ind w:firstLineChars="0"/>
        <w:rPr>
          <w:rFonts w:ascii="Times New Romans" w:hAnsi="Times New Romans" w:hint="eastAsia"/>
        </w:rPr>
      </w:pPr>
      <w:r w:rsidRPr="00E34275">
        <w:rPr>
          <w:rFonts w:ascii="Times New Romans" w:hAnsi="Times New Romans" w:hint="eastAsia"/>
        </w:rPr>
        <w:t>不能调用子类的特殊功能</w:t>
      </w:r>
      <w:r w:rsidRPr="00E34275">
        <w:rPr>
          <w:rFonts w:ascii="Times New Romans" w:hAnsi="Times New Romans" w:hint="eastAsia"/>
        </w:rPr>
        <w:t>.</w:t>
      </w:r>
    </w:p>
    <w:p w14:paraId="5004A045" w14:textId="5BF49C83" w:rsidR="00F23CB6" w:rsidRPr="00E34275" w:rsidRDefault="00F23CB6" w:rsidP="00F23CB6">
      <w:pPr>
        <w:ind w:left="420"/>
        <w:rPr>
          <w:rFonts w:ascii="Times New Romans" w:hAnsi="Times New Romans" w:hint="eastAsia"/>
        </w:rPr>
      </w:pPr>
      <w:r w:rsidRPr="00E34275">
        <w:rPr>
          <w:rFonts w:ascii="Times New Romans" w:hAnsi="Times New Romans" w:hint="eastAsia"/>
        </w:rPr>
        <w:t>解决方案</w:t>
      </w:r>
      <w:r w:rsidRPr="00E34275">
        <w:rPr>
          <w:rFonts w:ascii="Times New Romans" w:hAnsi="Times New Romans"/>
        </w:rPr>
        <w:t xml:space="preserve">: </w:t>
      </w:r>
      <w:r w:rsidRPr="00E34275">
        <w:rPr>
          <w:rFonts w:ascii="Times New Romans" w:hAnsi="Times New Romans" w:hint="eastAsia"/>
        </w:rPr>
        <w:t>将父类强转为子类</w:t>
      </w:r>
      <w:r w:rsidRPr="00E34275">
        <w:rPr>
          <w:rFonts w:ascii="Times New Romans" w:hAnsi="Times New Romans"/>
        </w:rPr>
        <w:t xml:space="preserve">. </w:t>
      </w:r>
      <w:r w:rsidR="005E0541" w:rsidRPr="00E34275">
        <w:rPr>
          <w:rFonts w:ascii="Times New Romans" w:hAnsi="Times New Romans" w:hint="eastAsia"/>
        </w:rPr>
        <w:t>转换前判断类型</w:t>
      </w:r>
      <w:r w:rsidR="005E0541" w:rsidRPr="00E34275">
        <w:rPr>
          <w:rFonts w:ascii="Times New Romans" w:hAnsi="Times New Romans" w:hint="eastAsia"/>
        </w:rPr>
        <w:t>:</w:t>
      </w:r>
      <w:r w:rsidR="005E0541" w:rsidRPr="00E34275">
        <w:rPr>
          <w:rFonts w:ascii="Times New Romans" w:hAnsi="Times New Romans"/>
        </w:rPr>
        <w:t xml:space="preserve"> if (</w:t>
      </w:r>
      <w:r w:rsidR="005E0541" w:rsidRPr="00E34275">
        <w:rPr>
          <w:rFonts w:ascii="Times New Romans" w:hAnsi="Times New Romans" w:hint="eastAsia"/>
        </w:rPr>
        <w:t>a</w:t>
      </w:r>
      <w:r w:rsidR="005E0541" w:rsidRPr="00E34275">
        <w:rPr>
          <w:rFonts w:ascii="Times New Romans" w:hAnsi="Times New Romans"/>
        </w:rPr>
        <w:t xml:space="preserve"> </w:t>
      </w:r>
      <w:proofErr w:type="spellStart"/>
      <w:r w:rsidR="005E0541" w:rsidRPr="00E34275">
        <w:rPr>
          <w:rFonts w:ascii="Times New Romans" w:hAnsi="Times New Romans"/>
        </w:rPr>
        <w:t>instanceof</w:t>
      </w:r>
      <w:proofErr w:type="spellEnd"/>
      <w:r w:rsidR="005E0541" w:rsidRPr="00E34275">
        <w:rPr>
          <w:rFonts w:ascii="Times New Romans" w:hAnsi="Times New Romans"/>
        </w:rPr>
        <w:t xml:space="preserve"> Dog) </w:t>
      </w:r>
      <w:r w:rsidR="005E0541" w:rsidRPr="00E34275">
        <w:rPr>
          <w:rFonts w:ascii="Times New Romans" w:hAnsi="Times New Romans" w:hint="eastAsia"/>
        </w:rPr>
        <w:t>强转</w:t>
      </w:r>
      <w:r w:rsidR="005E0541" w:rsidRPr="00E34275">
        <w:rPr>
          <w:rFonts w:ascii="Times New Romans" w:hAnsi="Times New Romans" w:hint="eastAsia"/>
        </w:rPr>
        <w:t>.</w:t>
      </w:r>
    </w:p>
    <w:p w14:paraId="52254600" w14:textId="3869AEA6" w:rsidR="005E0541" w:rsidRPr="00E34275" w:rsidRDefault="005E0541" w:rsidP="00F23CB6">
      <w:pPr>
        <w:ind w:left="420"/>
        <w:rPr>
          <w:rFonts w:ascii="Times New Romans" w:hAnsi="Times New Romans" w:hint="eastAsia"/>
        </w:rPr>
      </w:pPr>
      <w:r w:rsidRPr="00E34275">
        <w:rPr>
          <w:rFonts w:ascii="Times New Romans" w:hAnsi="Times New Romans"/>
        </w:rPr>
        <w:t xml:space="preserve">if a instance Dog d  true: </w:t>
      </w:r>
      <w:r w:rsidRPr="00E34275">
        <w:rPr>
          <w:rFonts w:ascii="Times New Romans" w:hAnsi="Times New Romans" w:hint="eastAsia"/>
        </w:rPr>
        <w:t>转为</w:t>
      </w:r>
      <w:r w:rsidRPr="00E34275">
        <w:rPr>
          <w:rFonts w:ascii="Times New Romans" w:hAnsi="Times New Romans"/>
        </w:rPr>
        <w:t>D</w:t>
      </w:r>
      <w:r w:rsidRPr="00E34275">
        <w:rPr>
          <w:rFonts w:ascii="Times New Romans" w:hAnsi="Times New Romans" w:hint="eastAsia"/>
        </w:rPr>
        <w:t>og</w:t>
      </w:r>
      <w:r w:rsidRPr="00E34275">
        <w:rPr>
          <w:rFonts w:ascii="Times New Romans" w:hAnsi="Times New Romans"/>
        </w:rPr>
        <w:t xml:space="preserve"> </w:t>
      </w:r>
      <w:r w:rsidRPr="00E34275">
        <w:rPr>
          <w:rFonts w:ascii="Times New Romans" w:hAnsi="Times New Romans" w:hint="eastAsia"/>
        </w:rPr>
        <w:t>d</w:t>
      </w:r>
      <w:r w:rsidRPr="00E34275">
        <w:rPr>
          <w:rFonts w:ascii="Times New Romans" w:hAnsi="Times New Romans"/>
        </w:rPr>
        <w:t xml:space="preserve">,  </w:t>
      </w:r>
      <w:r w:rsidRPr="00E34275">
        <w:rPr>
          <w:rFonts w:ascii="Times New Romans" w:hAnsi="Times New Romans" w:hint="eastAsia"/>
        </w:rPr>
        <w:t>false</w:t>
      </w:r>
      <w:r w:rsidRPr="00E34275">
        <w:rPr>
          <w:rFonts w:ascii="Times New Romans" w:hAnsi="Times New Romans"/>
        </w:rPr>
        <w:t xml:space="preserve">: </w:t>
      </w:r>
      <w:r w:rsidRPr="00E34275">
        <w:rPr>
          <w:rFonts w:ascii="Times New Romans" w:hAnsi="Times New Romans" w:hint="eastAsia"/>
        </w:rPr>
        <w:t>返回</w:t>
      </w:r>
      <w:r w:rsidRPr="00E34275">
        <w:rPr>
          <w:rFonts w:ascii="Times New Romans" w:hAnsi="Times New Romans" w:hint="eastAsia"/>
        </w:rPr>
        <w:t>false</w:t>
      </w:r>
    </w:p>
    <w:p w14:paraId="495DDFBC" w14:textId="173A16A4" w:rsidR="005E0541" w:rsidRPr="00E34275" w:rsidRDefault="005E0541" w:rsidP="005E0541">
      <w:pPr>
        <w:rPr>
          <w:rFonts w:ascii="Times New Romans" w:hAnsi="Times New Romans" w:hint="eastAsia"/>
        </w:rPr>
      </w:pPr>
    </w:p>
    <w:p w14:paraId="2A833F96" w14:textId="082B2534" w:rsidR="00D6352B" w:rsidRPr="00E34275" w:rsidRDefault="00D6352B" w:rsidP="005E0541">
      <w:pPr>
        <w:rPr>
          <w:rFonts w:ascii="Times New Romans" w:hAnsi="Times New Romans" w:hint="eastAsia"/>
        </w:rPr>
      </w:pPr>
    </w:p>
    <w:p w14:paraId="068B9A10" w14:textId="319FC366"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4 </w:t>
      </w:r>
      <w:r w:rsidR="00D6352B" w:rsidRPr="00E34275">
        <w:rPr>
          <w:rFonts w:ascii="Times New Romans" w:eastAsia="宋体" w:hAnsi="Times New Romans" w:hint="eastAsia"/>
          <w:sz w:val="22"/>
          <w:szCs w:val="22"/>
        </w:rPr>
        <w:t>包</w:t>
      </w:r>
    </w:p>
    <w:p w14:paraId="27596613" w14:textId="43614B1E" w:rsidR="00D6352B" w:rsidRPr="00E34275" w:rsidRDefault="00D6352B" w:rsidP="00D41602">
      <w:pPr>
        <w:rPr>
          <w:rFonts w:ascii="Times New Romans" w:hAnsi="Times New Romans" w:hint="eastAsia"/>
        </w:rPr>
      </w:pPr>
      <w:r w:rsidRPr="00E34275">
        <w:rPr>
          <w:rFonts w:ascii="Times New Romans" w:hAnsi="Times New Romans" w:hint="eastAsia"/>
        </w:rPr>
        <w:t>文件夹。用来管理各种不同功能的</w:t>
      </w:r>
      <w:r w:rsidRPr="00E34275">
        <w:rPr>
          <w:rFonts w:ascii="Times New Romans" w:hAnsi="Times New Romans"/>
        </w:rPr>
        <w:t>ava</w:t>
      </w:r>
      <w:r w:rsidRPr="00E34275">
        <w:rPr>
          <w:rFonts w:ascii="Times New Romans" w:hAnsi="Times New Romans"/>
        </w:rPr>
        <w:t>类，方便后期代码维护。</w:t>
      </w:r>
    </w:p>
    <w:p w14:paraId="70A86999" w14:textId="681D23C8" w:rsidR="00D6352B" w:rsidRPr="00E34275" w:rsidRDefault="00D6352B" w:rsidP="00D6352B">
      <w:pPr>
        <w:ind w:firstLineChars="200" w:firstLine="420"/>
        <w:rPr>
          <w:rFonts w:ascii="Times New Romans" w:hAnsi="Times New Romans" w:hint="eastAsia"/>
        </w:rPr>
      </w:pPr>
      <w:r w:rsidRPr="00E34275">
        <w:rPr>
          <w:rFonts w:ascii="Times New Romans" w:hAnsi="Times New Romans" w:hint="eastAsia"/>
        </w:rPr>
        <w:t>包名的规则：公司域名反写</w:t>
      </w:r>
      <w:r w:rsidRPr="00E34275">
        <w:rPr>
          <w:rFonts w:ascii="Times New Romans" w:hAnsi="Times New Romans"/>
        </w:rPr>
        <w:t>+</w:t>
      </w:r>
      <w:r w:rsidRPr="00E34275">
        <w:rPr>
          <w:rFonts w:ascii="Times New Romans" w:hAnsi="Times New Romans"/>
        </w:rPr>
        <w:t>包的作用，需要全部英文小写，见名知意。</w:t>
      </w:r>
      <w:proofErr w:type="spellStart"/>
      <w:r w:rsidRPr="00E34275">
        <w:rPr>
          <w:rFonts w:ascii="Times New Romans" w:hAnsi="Times New Romans"/>
        </w:rPr>
        <w:t>com.itheima.domain</w:t>
      </w:r>
      <w:proofErr w:type="spellEnd"/>
    </w:p>
    <w:p w14:paraId="3B2AE744" w14:textId="51E2DF84" w:rsidR="00D6352B" w:rsidRPr="00E34275" w:rsidRDefault="00D6352B" w:rsidP="005E0541">
      <w:pPr>
        <w:rPr>
          <w:rFonts w:ascii="Times New Romans" w:hAnsi="Times New Romans" w:hint="eastAsia"/>
        </w:rPr>
      </w:pPr>
      <w:proofErr w:type="spellStart"/>
      <w:r w:rsidRPr="00E34275">
        <w:rPr>
          <w:rFonts w:ascii="Times New Romans" w:hAnsi="Times New Romans"/>
        </w:rPr>
        <w:t>com.itheima.domain</w:t>
      </w:r>
      <w:r w:rsidRPr="00E34275">
        <w:rPr>
          <w:rFonts w:ascii="Times New Romans" w:hAnsi="Times New Romans" w:hint="eastAsia"/>
        </w:rPr>
        <w:t>.student</w:t>
      </w:r>
      <w:proofErr w:type="spellEnd"/>
      <w:r w:rsidRPr="00E34275">
        <w:rPr>
          <w:rFonts w:ascii="Times New Romans" w:hAnsi="Times New Romans"/>
        </w:rPr>
        <w:t xml:space="preserve">   </w:t>
      </w:r>
      <w:r w:rsidRPr="00E34275">
        <w:rPr>
          <w:rFonts w:ascii="Times New Romans" w:hAnsi="Times New Romans" w:hint="eastAsia"/>
        </w:rPr>
        <w:t>全类名</w:t>
      </w:r>
      <w:r w:rsidRPr="00E34275">
        <w:rPr>
          <w:rFonts w:ascii="Times New Romans" w:hAnsi="Times New Romans"/>
        </w:rPr>
        <w:t xml:space="preserve">, </w:t>
      </w:r>
      <w:r w:rsidRPr="00E34275">
        <w:rPr>
          <w:rFonts w:ascii="Times New Romans" w:hAnsi="Times New Romans" w:hint="eastAsia"/>
        </w:rPr>
        <w:t>使用其他类时</w:t>
      </w:r>
      <w:r w:rsidRPr="00E34275">
        <w:rPr>
          <w:rFonts w:ascii="Times New Romans" w:hAnsi="Times New Romans" w:hint="eastAsia"/>
        </w:rPr>
        <w:t>,</w:t>
      </w:r>
      <w:r w:rsidRPr="00E34275">
        <w:rPr>
          <w:rFonts w:ascii="Times New Romans" w:hAnsi="Times New Romans" w:hint="eastAsia"/>
        </w:rPr>
        <w:t>需要使用全类名</w:t>
      </w:r>
      <w:r w:rsidRPr="00E34275">
        <w:rPr>
          <w:rFonts w:ascii="Times New Romans" w:hAnsi="Times New Romans" w:hint="eastAsia"/>
        </w:rPr>
        <w:t>.</w:t>
      </w:r>
    </w:p>
    <w:p w14:paraId="6C314B86" w14:textId="77777777" w:rsidR="00D6352B" w:rsidRPr="00E34275" w:rsidRDefault="00D6352B" w:rsidP="00D6352B">
      <w:pPr>
        <w:pStyle w:val="a3"/>
        <w:numPr>
          <w:ilvl w:val="0"/>
          <w:numId w:val="7"/>
        </w:numPr>
        <w:ind w:firstLineChars="0"/>
        <w:rPr>
          <w:rFonts w:ascii="Times New Romans" w:hAnsi="Times New Romans" w:hint="eastAsia"/>
        </w:rPr>
      </w:pPr>
      <w:r w:rsidRPr="00E34275">
        <w:rPr>
          <w:rFonts w:ascii="Times New Romans" w:hAnsi="Times New Romans" w:hint="eastAsia"/>
        </w:rPr>
        <w:t>使用同一个包中的类时，不需要导包。</w:t>
      </w:r>
    </w:p>
    <w:p w14:paraId="3A2B3FE0" w14:textId="77777777" w:rsidR="00D6352B" w:rsidRPr="00E34275" w:rsidRDefault="00D6352B" w:rsidP="00D6352B">
      <w:pPr>
        <w:pStyle w:val="a3"/>
        <w:numPr>
          <w:ilvl w:val="0"/>
          <w:numId w:val="7"/>
        </w:numPr>
        <w:ind w:firstLineChars="0"/>
        <w:rPr>
          <w:rFonts w:ascii="Times New Romans" w:hAnsi="Times New Romans" w:hint="eastAsia"/>
        </w:rPr>
      </w:pPr>
      <w:r w:rsidRPr="00E34275">
        <w:rPr>
          <w:rFonts w:ascii="Times New Romans" w:hAnsi="Times New Romans" w:hint="eastAsia"/>
        </w:rPr>
        <w:t>使用</w:t>
      </w:r>
      <w:proofErr w:type="spellStart"/>
      <w:r w:rsidRPr="00E34275">
        <w:rPr>
          <w:rFonts w:ascii="Times New Romans" w:hAnsi="Times New Romans"/>
        </w:rPr>
        <w:t>java.lang</w:t>
      </w:r>
      <w:proofErr w:type="spellEnd"/>
      <w:r w:rsidRPr="00E34275">
        <w:rPr>
          <w:rFonts w:ascii="Times New Romans" w:hAnsi="Times New Romans"/>
        </w:rPr>
        <w:t>包中的类时，不需要导包。</w:t>
      </w:r>
    </w:p>
    <w:p w14:paraId="283E594E" w14:textId="77777777" w:rsidR="00D6352B" w:rsidRPr="00E34275" w:rsidRDefault="00D6352B" w:rsidP="00D6352B">
      <w:pPr>
        <w:pStyle w:val="a3"/>
        <w:numPr>
          <w:ilvl w:val="0"/>
          <w:numId w:val="7"/>
        </w:numPr>
        <w:ind w:firstLineChars="0"/>
        <w:rPr>
          <w:rFonts w:ascii="Times New Romans" w:hAnsi="Times New Romans" w:hint="eastAsia"/>
        </w:rPr>
      </w:pPr>
      <w:r w:rsidRPr="00E34275">
        <w:rPr>
          <w:rFonts w:ascii="Times New Romans" w:hAnsi="Times New Romans" w:hint="eastAsia"/>
        </w:rPr>
        <w:t>其他情况都需要导包</w:t>
      </w:r>
    </w:p>
    <w:p w14:paraId="07A5BB6D" w14:textId="3F124FB1" w:rsidR="00D6352B" w:rsidRPr="00E34275" w:rsidRDefault="00D6352B" w:rsidP="00D6352B">
      <w:pPr>
        <w:pStyle w:val="a3"/>
        <w:numPr>
          <w:ilvl w:val="0"/>
          <w:numId w:val="7"/>
        </w:numPr>
        <w:ind w:firstLineChars="0"/>
        <w:rPr>
          <w:rFonts w:ascii="Times New Romans" w:hAnsi="Times New Romans" w:hint="eastAsia"/>
        </w:rPr>
      </w:pPr>
      <w:r w:rsidRPr="00E34275">
        <w:rPr>
          <w:rFonts w:ascii="Times New Romans" w:hAnsi="Times New Romans" w:hint="eastAsia"/>
          <w:u w:val="single"/>
        </w:rPr>
        <w:t>如果同时使用两个包中的同名类，需要用全类名</w:t>
      </w:r>
      <w:r w:rsidRPr="00E34275">
        <w:rPr>
          <w:rFonts w:ascii="Times New Romans" w:hAnsi="Times New Romans" w:hint="eastAsia"/>
        </w:rPr>
        <w:t>。</w:t>
      </w:r>
    </w:p>
    <w:p w14:paraId="3C882174" w14:textId="1AD98444" w:rsidR="00D6352B" w:rsidRPr="00E34275" w:rsidRDefault="00D6352B" w:rsidP="00D6352B">
      <w:pPr>
        <w:rPr>
          <w:rFonts w:ascii="Times New Romans" w:hAnsi="Times New Romans" w:hint="eastAsia"/>
        </w:rPr>
      </w:pPr>
    </w:p>
    <w:p w14:paraId="25B3DFAD" w14:textId="16959D4D" w:rsidR="00D6352B"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9.5 </w:t>
      </w:r>
      <w:r w:rsidR="00A8599C" w:rsidRPr="00E34275">
        <w:rPr>
          <w:rFonts w:ascii="Times New Romans" w:eastAsia="宋体" w:hAnsi="Times New Romans"/>
          <w:sz w:val="22"/>
          <w:szCs w:val="22"/>
        </w:rPr>
        <w:t>final</w:t>
      </w:r>
    </w:p>
    <w:p w14:paraId="7ED8B65A" w14:textId="0DD42BCC" w:rsidR="00A8599C" w:rsidRPr="00E34275" w:rsidRDefault="00A8599C" w:rsidP="00A8599C">
      <w:pPr>
        <w:pStyle w:val="a3"/>
        <w:numPr>
          <w:ilvl w:val="0"/>
          <w:numId w:val="8"/>
        </w:numPr>
        <w:ind w:firstLineChars="0"/>
        <w:rPr>
          <w:rFonts w:ascii="Times New Romans" w:hAnsi="Times New Romans" w:hint="eastAsia"/>
        </w:rPr>
      </w:pPr>
      <w:r w:rsidRPr="00E34275">
        <w:rPr>
          <w:rFonts w:ascii="Times New Romans" w:hAnsi="Times New Romans"/>
        </w:rPr>
        <w:t>fina</w:t>
      </w:r>
      <w:r w:rsidRPr="00E34275">
        <w:rPr>
          <w:rFonts w:ascii="Times New Romans" w:hAnsi="Times New Romans" w:hint="eastAsia"/>
        </w:rPr>
        <w:t>l</w:t>
      </w:r>
      <w:r w:rsidRPr="00E34275">
        <w:rPr>
          <w:rFonts w:ascii="Times New Romans" w:hAnsi="Times New Romans"/>
        </w:rPr>
        <w:t>修饰方法：</w:t>
      </w:r>
      <w:r w:rsidRPr="00E34275">
        <w:rPr>
          <w:rFonts w:ascii="Times New Romans" w:hAnsi="Times New Romans" w:hint="eastAsia"/>
        </w:rPr>
        <w:t>表明该方法是最终方法，不能被重写</w:t>
      </w:r>
    </w:p>
    <w:p w14:paraId="3FA1DEFF" w14:textId="536975AA" w:rsidR="00A8599C" w:rsidRPr="00E34275" w:rsidRDefault="00A8599C" w:rsidP="00A8599C">
      <w:pPr>
        <w:pStyle w:val="a3"/>
        <w:numPr>
          <w:ilvl w:val="0"/>
          <w:numId w:val="8"/>
        </w:numPr>
        <w:ind w:firstLineChars="0"/>
        <w:rPr>
          <w:rFonts w:ascii="Times New Romans" w:hAnsi="Times New Romans" w:hint="eastAsia"/>
        </w:rPr>
      </w:pPr>
      <w:r w:rsidRPr="00E34275">
        <w:rPr>
          <w:rFonts w:ascii="Times New Romans" w:hAnsi="Times New Romans"/>
        </w:rPr>
        <w:t>final</w:t>
      </w:r>
      <w:r w:rsidRPr="00E34275">
        <w:rPr>
          <w:rFonts w:ascii="Times New Romans" w:hAnsi="Times New Romans"/>
        </w:rPr>
        <w:t>修饰类：</w:t>
      </w:r>
      <w:r w:rsidRPr="00E34275">
        <w:rPr>
          <w:rFonts w:ascii="Times New Romans" w:hAnsi="Times New Romans" w:hint="eastAsia"/>
        </w:rPr>
        <w:t>表明该类是最终类，不能被继承</w:t>
      </w:r>
    </w:p>
    <w:p w14:paraId="4B7EAF8A" w14:textId="7A77ECD5" w:rsidR="00A8599C" w:rsidRPr="00E34275" w:rsidRDefault="00A8599C" w:rsidP="00A8599C">
      <w:pPr>
        <w:pStyle w:val="a3"/>
        <w:numPr>
          <w:ilvl w:val="0"/>
          <w:numId w:val="8"/>
        </w:numPr>
        <w:ind w:firstLineChars="0"/>
        <w:rPr>
          <w:rFonts w:ascii="Times New Romans" w:hAnsi="Times New Romans" w:hint="eastAsia"/>
        </w:rPr>
      </w:pPr>
      <w:r w:rsidRPr="00E34275">
        <w:rPr>
          <w:rFonts w:ascii="Times New Romans" w:hAnsi="Times New Romans"/>
        </w:rPr>
        <w:t>final</w:t>
      </w:r>
      <w:r w:rsidRPr="00E34275">
        <w:rPr>
          <w:rFonts w:ascii="Times New Romans" w:hAnsi="Times New Romans"/>
        </w:rPr>
        <w:t>修饰变量：</w:t>
      </w:r>
      <w:r w:rsidRPr="00E34275">
        <w:rPr>
          <w:rFonts w:ascii="Times New Romans" w:hAnsi="Times New Romans" w:hint="eastAsia"/>
        </w:rPr>
        <w:t>叫做常量，只能被赋值一次</w:t>
      </w:r>
    </w:p>
    <w:p w14:paraId="1030C3ED" w14:textId="290E463A" w:rsidR="00A8599C" w:rsidRPr="00E34275" w:rsidRDefault="00A8599C" w:rsidP="00A8599C">
      <w:pPr>
        <w:rPr>
          <w:rFonts w:ascii="Times New Romans" w:hAnsi="Times New Romans" w:hint="eastAsia"/>
        </w:rPr>
      </w:pPr>
      <w:r w:rsidRPr="00E34275">
        <w:rPr>
          <w:rFonts w:ascii="Times New Romans" w:hAnsi="Times New Romans" w:hint="eastAsia"/>
        </w:rPr>
        <w:t>常量</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实际开发中，常量一般作为系统的配置信息，方便维护，提高可读性。</w:t>
      </w:r>
    </w:p>
    <w:p w14:paraId="39D9208F" w14:textId="77777777" w:rsidR="00A8599C" w:rsidRPr="00E34275" w:rsidRDefault="00A8599C" w:rsidP="00A8599C">
      <w:pPr>
        <w:rPr>
          <w:rFonts w:ascii="Times New Romans" w:hAnsi="Times New Romans" w:hint="eastAsia"/>
        </w:rPr>
      </w:pPr>
      <w:r w:rsidRPr="00E34275">
        <w:rPr>
          <w:rFonts w:ascii="Times New Romans" w:hAnsi="Times New Romans" w:hint="eastAsia"/>
        </w:rPr>
        <w:t>常量的命名规范：</w:t>
      </w:r>
    </w:p>
    <w:p w14:paraId="59C2D009" w14:textId="3194BB1D" w:rsidR="00A8599C" w:rsidRPr="00E34275" w:rsidRDefault="00A8599C" w:rsidP="00A8599C">
      <w:pPr>
        <w:pStyle w:val="a3"/>
        <w:numPr>
          <w:ilvl w:val="0"/>
          <w:numId w:val="9"/>
        </w:numPr>
        <w:ind w:firstLineChars="0"/>
        <w:rPr>
          <w:rFonts w:ascii="Times New Romans" w:hAnsi="Times New Romans" w:hint="eastAsia"/>
        </w:rPr>
      </w:pPr>
      <w:r w:rsidRPr="00E34275">
        <w:rPr>
          <w:rFonts w:ascii="Times New Romans" w:hAnsi="Times New Romans" w:hint="eastAsia"/>
        </w:rPr>
        <w:t>单个单词：全部大写</w:t>
      </w:r>
    </w:p>
    <w:p w14:paraId="21B3CB0E" w14:textId="31DB02E1" w:rsidR="00A8599C" w:rsidRPr="00E34275" w:rsidRDefault="00A8599C" w:rsidP="00A8599C">
      <w:pPr>
        <w:pStyle w:val="a3"/>
        <w:numPr>
          <w:ilvl w:val="0"/>
          <w:numId w:val="9"/>
        </w:numPr>
        <w:ind w:firstLineChars="0"/>
        <w:rPr>
          <w:rFonts w:ascii="Times New Romans" w:hAnsi="Times New Romans" w:hint="eastAsia"/>
        </w:rPr>
      </w:pPr>
      <w:r w:rsidRPr="00E34275">
        <w:rPr>
          <w:rFonts w:ascii="Times New Romans" w:hAnsi="Times New Romans" w:hint="eastAsia"/>
        </w:rPr>
        <w:t>多个单词：全部大写，单词之间用下划线隔开</w:t>
      </w:r>
    </w:p>
    <w:p w14:paraId="09818D24" w14:textId="77777777" w:rsidR="00A8599C" w:rsidRPr="00E34275" w:rsidRDefault="00A8599C" w:rsidP="00A8599C">
      <w:pPr>
        <w:rPr>
          <w:rFonts w:ascii="Times New Romans" w:hAnsi="Times New Romans" w:hint="eastAsia"/>
        </w:rPr>
      </w:pPr>
      <w:r w:rsidRPr="00E34275">
        <w:rPr>
          <w:rFonts w:ascii="Times New Romans" w:hAnsi="Times New Romans" w:hint="eastAsia"/>
        </w:rPr>
        <w:t>细节：</w:t>
      </w:r>
    </w:p>
    <w:p w14:paraId="4A104245" w14:textId="77777777" w:rsidR="00A8599C" w:rsidRPr="00E34275" w:rsidRDefault="00A8599C" w:rsidP="00A8599C">
      <w:pPr>
        <w:rPr>
          <w:rFonts w:ascii="Times New Romans" w:hAnsi="Times New Romans" w:hint="eastAsia"/>
        </w:rPr>
      </w:pPr>
      <w:r w:rsidRPr="00E34275">
        <w:rPr>
          <w:rFonts w:ascii="Times New Romans" w:hAnsi="Times New Romans"/>
        </w:rPr>
        <w:t>final</w:t>
      </w:r>
      <w:r w:rsidRPr="00E34275">
        <w:rPr>
          <w:rFonts w:ascii="Times New Romans" w:hAnsi="Times New Romans"/>
        </w:rPr>
        <w:t>修饰的变量是基本类型：那么变量存储的数据值不能发生改变。</w:t>
      </w:r>
    </w:p>
    <w:p w14:paraId="50312753" w14:textId="6EDCAC25" w:rsidR="00A8599C" w:rsidRPr="00E34275" w:rsidRDefault="00A8599C" w:rsidP="00A8599C">
      <w:pPr>
        <w:rPr>
          <w:rFonts w:ascii="Times New Romans" w:hAnsi="Times New Romans" w:hint="eastAsia"/>
        </w:rPr>
      </w:pPr>
      <w:proofErr w:type="spellStart"/>
      <w:r w:rsidRPr="00E34275">
        <w:rPr>
          <w:rFonts w:ascii="Times New Romans" w:hAnsi="Times New Romans"/>
        </w:rPr>
        <w:lastRenderedPageBreak/>
        <w:t>fina</w:t>
      </w:r>
      <w:proofErr w:type="spellEnd"/>
      <w:r w:rsidRPr="00E34275">
        <w:rPr>
          <w:rFonts w:ascii="Times New Romans" w:hAnsi="Times New Romans"/>
        </w:rPr>
        <w:t>修饰的变量是引用类型：那么变量存储的地址值不能发生改变，对象内部的可以改变。</w:t>
      </w:r>
    </w:p>
    <w:p w14:paraId="22C50373" w14:textId="7B221DED" w:rsidR="00465A8F" w:rsidRPr="00E34275" w:rsidRDefault="00465A8F" w:rsidP="00A8599C">
      <w:pPr>
        <w:rPr>
          <w:rFonts w:ascii="Times New Romans" w:hAnsi="Times New Romans" w:hint="eastAsia"/>
        </w:rPr>
      </w:pPr>
    </w:p>
    <w:p w14:paraId="12D9C08A" w14:textId="04AF701F"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6 </w:t>
      </w:r>
      <w:r w:rsidR="00465A8F" w:rsidRPr="00E34275">
        <w:rPr>
          <w:rFonts w:ascii="Times New Romans" w:eastAsia="宋体" w:hAnsi="Times New Romans" w:hint="eastAsia"/>
          <w:sz w:val="22"/>
          <w:szCs w:val="22"/>
        </w:rPr>
        <w:t>权限修饰符</w:t>
      </w:r>
    </w:p>
    <w:p w14:paraId="66E3146B" w14:textId="5ADC6770" w:rsidR="00465A8F" w:rsidRPr="00E34275" w:rsidRDefault="00465A8F" w:rsidP="00D41602">
      <w:pPr>
        <w:ind w:firstLineChars="200" w:firstLine="420"/>
        <w:rPr>
          <w:rFonts w:ascii="Times New Romans" w:hAnsi="Times New Romans" w:hint="eastAsia"/>
        </w:rPr>
      </w:pPr>
      <w:r w:rsidRPr="00E34275">
        <w:rPr>
          <w:rFonts w:ascii="Times New Romans" w:hAnsi="Times New Romans" w:hint="eastAsia"/>
        </w:rPr>
        <w:t>控制成员的访问范围</w:t>
      </w:r>
      <w:r w:rsidRPr="00E34275">
        <w:rPr>
          <w:rFonts w:ascii="Times New Romans" w:hAnsi="Times New Romans" w:hint="eastAsia"/>
        </w:rPr>
        <w:t>.</w:t>
      </w:r>
    </w:p>
    <w:p w14:paraId="17B9984D" w14:textId="650D302E" w:rsidR="00465A8F" w:rsidRPr="00E34275" w:rsidRDefault="00465A8F" w:rsidP="00465A8F">
      <w:pPr>
        <w:rPr>
          <w:rFonts w:ascii="Times New Romans" w:hAnsi="Times New Romans" w:hint="eastAsia"/>
        </w:rPr>
      </w:pPr>
      <w:r w:rsidRPr="00E34275">
        <w:rPr>
          <w:rFonts w:ascii="Times New Romans" w:hAnsi="Times New Romans" w:hint="eastAsia"/>
        </w:rPr>
        <w:t>有四种作用范围由小到大</w:t>
      </w:r>
      <w:r w:rsidRPr="00E34275">
        <w:rPr>
          <w:rFonts w:ascii="Times New Romans" w:hAnsi="Times New Romans"/>
        </w:rPr>
        <w:t>(private&lt;</w:t>
      </w:r>
      <w:r w:rsidRPr="00E34275">
        <w:rPr>
          <w:rFonts w:ascii="Times New Romans" w:hAnsi="Times New Romans"/>
        </w:rPr>
        <w:t>空着不写</w:t>
      </w:r>
      <w:r w:rsidRPr="00E34275">
        <w:rPr>
          <w:rFonts w:ascii="Times New Romans" w:hAnsi="Times New Romans"/>
        </w:rPr>
        <w:t>(</w:t>
      </w:r>
      <w:r w:rsidRPr="00E34275">
        <w:rPr>
          <w:rFonts w:ascii="Times New Romans" w:hAnsi="Times New Romans" w:hint="eastAsia"/>
        </w:rPr>
        <w:t>缺省</w:t>
      </w:r>
      <w:r w:rsidRPr="00E34275">
        <w:rPr>
          <w:rFonts w:ascii="Times New Romans" w:hAnsi="Times New Romans"/>
        </w:rPr>
        <w:t>/</w:t>
      </w:r>
      <w:r w:rsidRPr="00E34275">
        <w:rPr>
          <w:rFonts w:ascii="Times New Romans" w:hAnsi="Times New Romans"/>
        </w:rPr>
        <w:t>默认</w:t>
      </w:r>
      <w:r w:rsidRPr="00E34275">
        <w:rPr>
          <w:rFonts w:ascii="Times New Romans" w:hAnsi="Times New Romans"/>
        </w:rPr>
        <w:t>)&lt;protected&lt;public)</w:t>
      </w:r>
    </w:p>
    <w:p w14:paraId="45FE3E96" w14:textId="2DEA441C" w:rsidR="00465A8F" w:rsidRPr="00E34275" w:rsidRDefault="00465A8F" w:rsidP="00465A8F">
      <w:pPr>
        <w:rPr>
          <w:rFonts w:ascii="Times New Romans" w:hAnsi="Times New Romans" w:hint="eastAsia"/>
        </w:rPr>
      </w:pPr>
      <w:r w:rsidRPr="00E34275">
        <w:rPr>
          <w:rFonts w:ascii="Times New Romans" w:hAnsi="Times New Romans" w:hint="eastAsia"/>
        </w:rPr>
        <w:t>private</w:t>
      </w:r>
      <w:r w:rsidRPr="00E34275">
        <w:rPr>
          <w:rFonts w:ascii="Times New Romans" w:hAnsi="Times New Romans"/>
        </w:rPr>
        <w:t xml:space="preserve"> </w:t>
      </w:r>
      <w:r w:rsidRPr="00E34275">
        <w:rPr>
          <w:rFonts w:ascii="Times New Romans" w:hAnsi="Times New Romans" w:hint="eastAsia"/>
        </w:rPr>
        <w:t>只能自己用</w:t>
      </w:r>
    </w:p>
    <w:p w14:paraId="0F43B24D" w14:textId="0E390C52" w:rsidR="00465A8F" w:rsidRPr="00E34275" w:rsidRDefault="00465A8F" w:rsidP="00465A8F">
      <w:pPr>
        <w:rPr>
          <w:rFonts w:ascii="Times New Romans" w:hAnsi="Times New Romans" w:hint="eastAsia"/>
        </w:rPr>
      </w:pPr>
      <w:r w:rsidRPr="00E34275">
        <w:rPr>
          <w:rFonts w:ascii="Times New Romans" w:hAnsi="Times New Romans" w:hint="eastAsia"/>
        </w:rPr>
        <w:t>默认</w:t>
      </w:r>
      <w:r w:rsidRPr="00E34275">
        <w:rPr>
          <w:rFonts w:ascii="Times New Romans" w:hAnsi="Times New Romans" w:hint="eastAsia"/>
        </w:rPr>
        <w:t xml:space="preserve"> </w:t>
      </w:r>
      <w:r w:rsidRPr="00E34275">
        <w:rPr>
          <w:rFonts w:ascii="Times New Romans" w:hAnsi="Times New Romans"/>
        </w:rPr>
        <w:t xml:space="preserve"> </w:t>
      </w:r>
      <w:r w:rsidRPr="00E34275">
        <w:rPr>
          <w:rFonts w:ascii="Times New Romans" w:hAnsi="Times New Romans" w:hint="eastAsia"/>
        </w:rPr>
        <w:t>只能本包使用</w:t>
      </w:r>
    </w:p>
    <w:p w14:paraId="3D9A627B" w14:textId="4ABB3A33" w:rsidR="00465A8F" w:rsidRPr="00E34275" w:rsidRDefault="00465A8F" w:rsidP="00465A8F">
      <w:pPr>
        <w:rPr>
          <w:rFonts w:ascii="Times New Romans" w:hAnsi="Times New Romans" w:hint="eastAsia"/>
        </w:rPr>
      </w:pPr>
      <w:r w:rsidRPr="00E34275">
        <w:rPr>
          <w:rFonts w:ascii="Times New Romans" w:hAnsi="Times New Romans" w:hint="eastAsia"/>
        </w:rPr>
        <w:t>protected</w:t>
      </w:r>
      <w:r w:rsidRPr="00E34275">
        <w:rPr>
          <w:rFonts w:ascii="Times New Romans" w:hAnsi="Times New Romans"/>
        </w:rPr>
        <w:t xml:space="preserve">  </w:t>
      </w:r>
      <w:r w:rsidRPr="00E34275">
        <w:rPr>
          <w:rFonts w:ascii="Times New Romans" w:hAnsi="Times New Romans" w:hint="eastAsia"/>
        </w:rPr>
        <w:t>其他包也能用</w:t>
      </w:r>
    </w:p>
    <w:p w14:paraId="0BB487C1" w14:textId="7089BC35" w:rsidR="00465A8F" w:rsidRPr="00E34275" w:rsidRDefault="00465A8F" w:rsidP="00465A8F">
      <w:pPr>
        <w:rPr>
          <w:rFonts w:ascii="Times New Romans" w:hAnsi="Times New Romans" w:hint="eastAsia"/>
        </w:rPr>
      </w:pPr>
      <w:r w:rsidRPr="00E34275">
        <w:rPr>
          <w:rFonts w:ascii="Times New Romans" w:hAnsi="Times New Romans" w:hint="eastAsia"/>
        </w:rPr>
        <w:t>public</w:t>
      </w:r>
      <w:r w:rsidRPr="00E34275">
        <w:rPr>
          <w:rFonts w:ascii="Times New Romans" w:hAnsi="Times New Romans"/>
        </w:rPr>
        <w:t xml:space="preserve">  </w:t>
      </w:r>
      <w:r w:rsidRPr="00E34275">
        <w:rPr>
          <w:rFonts w:ascii="Times New Romans" w:hAnsi="Times New Romans" w:hint="eastAsia"/>
        </w:rPr>
        <w:t>所有都能用</w:t>
      </w:r>
    </w:p>
    <w:p w14:paraId="1D4073F5" w14:textId="1BC1F006" w:rsidR="00465A8F" w:rsidRPr="00E34275" w:rsidRDefault="00465A8F" w:rsidP="00A8599C">
      <w:pPr>
        <w:rPr>
          <w:rFonts w:ascii="Times New Romans" w:hAnsi="Times New Romans" w:hint="eastAsia"/>
        </w:rPr>
      </w:pPr>
      <w:r w:rsidRPr="00E34275">
        <w:rPr>
          <w:rFonts w:ascii="Times New Romans" w:hAnsi="Times New Romans"/>
          <w:noProof/>
        </w:rPr>
        <w:drawing>
          <wp:inline distT="0" distB="0" distL="0" distR="0" wp14:anchorId="7A21D8CA" wp14:editId="41329318">
            <wp:extent cx="5274310" cy="1797214"/>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8764"/>
                    <a:stretch/>
                  </pic:blipFill>
                  <pic:spPr bwMode="auto">
                    <a:xfrm>
                      <a:off x="0" y="0"/>
                      <a:ext cx="5274310" cy="1797214"/>
                    </a:xfrm>
                    <a:prstGeom prst="rect">
                      <a:avLst/>
                    </a:prstGeom>
                    <a:ln>
                      <a:noFill/>
                    </a:ln>
                    <a:extLst>
                      <a:ext uri="{53640926-AAD7-44D8-BBD7-CCE9431645EC}">
                        <a14:shadowObscured xmlns:a14="http://schemas.microsoft.com/office/drawing/2010/main"/>
                      </a:ext>
                    </a:extLst>
                  </pic:spPr>
                </pic:pic>
              </a:graphicData>
            </a:graphic>
          </wp:inline>
        </w:drawing>
      </w:r>
    </w:p>
    <w:p w14:paraId="18BB006C" w14:textId="77777777" w:rsidR="00465A8F" w:rsidRPr="00E34275" w:rsidRDefault="00465A8F" w:rsidP="00A8599C">
      <w:pPr>
        <w:rPr>
          <w:rFonts w:ascii="Times New Romans" w:hAnsi="Times New Romans" w:hint="eastAsia"/>
        </w:rPr>
      </w:pPr>
    </w:p>
    <w:p w14:paraId="1885E2B0" w14:textId="62D4C9C3" w:rsidR="00465A8F"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7 </w:t>
      </w:r>
      <w:r w:rsidR="0063578F" w:rsidRPr="00E34275">
        <w:rPr>
          <w:rFonts w:ascii="Times New Romans" w:eastAsia="宋体" w:hAnsi="Times New Romans" w:hint="eastAsia"/>
          <w:sz w:val="22"/>
          <w:szCs w:val="22"/>
        </w:rPr>
        <w:t>代码块</w:t>
      </w:r>
    </w:p>
    <w:p w14:paraId="3FD74706" w14:textId="519A2884" w:rsidR="0063578F" w:rsidRPr="00E34275" w:rsidRDefault="0063578F" w:rsidP="00A8599C">
      <w:pPr>
        <w:rPr>
          <w:rFonts w:ascii="Times New Romans" w:hAnsi="Times New Romans" w:hint="eastAsia"/>
        </w:rPr>
      </w:pPr>
      <w:r w:rsidRPr="00E34275">
        <w:rPr>
          <w:rFonts w:ascii="Times New Romans" w:hAnsi="Times New Romans" w:hint="eastAsia"/>
        </w:rPr>
        <w:t>局部代码块</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写在方法里的大括号</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提前结束变量的生命周期</w:t>
      </w:r>
      <w:r w:rsidRPr="00E34275">
        <w:rPr>
          <w:rFonts w:ascii="Times New Romans" w:hAnsi="Times New Romans" w:hint="eastAsia"/>
        </w:rPr>
        <w:t>.</w:t>
      </w:r>
    </w:p>
    <w:p w14:paraId="22113B54" w14:textId="13A6C95C" w:rsidR="0063578F" w:rsidRPr="00E34275" w:rsidRDefault="0063578F" w:rsidP="00A8599C">
      <w:pPr>
        <w:rPr>
          <w:rFonts w:ascii="Times New Romans" w:hAnsi="Times New Romans" w:hint="eastAsia"/>
        </w:rPr>
      </w:pPr>
      <w:r w:rsidRPr="00E34275">
        <w:rPr>
          <w:rFonts w:ascii="Times New Romans" w:hAnsi="Times New Romans" w:hint="eastAsia"/>
        </w:rPr>
        <w:t>构造代码块</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写在成员变量位置</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可以把多个构造方法重复的代码抽取出来</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创建对象时先执行</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再执行构造方法</w:t>
      </w:r>
      <w:r w:rsidRPr="00E34275">
        <w:rPr>
          <w:rFonts w:ascii="Times New Romans" w:hAnsi="Times New Romans" w:hint="eastAsia"/>
        </w:rPr>
        <w:t>.</w:t>
      </w:r>
    </w:p>
    <w:p w14:paraId="5B67FAC8" w14:textId="096D27AB" w:rsidR="0063578F" w:rsidRPr="00E34275" w:rsidRDefault="0063578F" w:rsidP="00A8599C">
      <w:pPr>
        <w:rPr>
          <w:rFonts w:ascii="Times New Romans" w:hAnsi="Times New Romans" w:hint="eastAsia"/>
        </w:rPr>
      </w:pPr>
      <w:r w:rsidRPr="00E34275">
        <w:rPr>
          <w:rFonts w:ascii="Times New Romans" w:hAnsi="Times New Romans" w:hint="eastAsia"/>
        </w:rPr>
        <w:t>静态代码块</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static</w:t>
      </w:r>
      <w:r w:rsidRPr="00E34275">
        <w:rPr>
          <w:rFonts w:ascii="Times New Romans" w:hAnsi="Times New Romans"/>
        </w:rPr>
        <w:t xml:space="preserve">{}, </w:t>
      </w:r>
      <w:r w:rsidRPr="00E34275">
        <w:rPr>
          <w:rFonts w:ascii="Times New Romans" w:hAnsi="Times New Romans" w:hint="eastAsia"/>
        </w:rPr>
        <w:t>随着类的加载而加载</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自动触发</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只执行一次</w:t>
      </w:r>
      <w:r w:rsidRPr="00E34275">
        <w:rPr>
          <w:rFonts w:ascii="Times New Romans" w:hAnsi="Times New Romans" w:hint="eastAsia"/>
        </w:rPr>
        <w:t>.</w:t>
      </w:r>
      <w:r w:rsidR="00917120" w:rsidRPr="00E34275">
        <w:rPr>
          <w:rFonts w:ascii="Times New Romans" w:hAnsi="Times New Romans"/>
        </w:rPr>
        <w:t xml:space="preserve"> </w:t>
      </w:r>
      <w:r w:rsidR="00917120" w:rsidRPr="00E34275">
        <w:rPr>
          <w:rFonts w:ascii="Times New Romans" w:hAnsi="Times New Romans" w:hint="eastAsia"/>
        </w:rPr>
        <w:t>可以在程序开始时初始化数据</w:t>
      </w:r>
      <w:r w:rsidR="00917120" w:rsidRPr="00E34275">
        <w:rPr>
          <w:rFonts w:ascii="Times New Romans" w:hAnsi="Times New Romans" w:hint="eastAsia"/>
        </w:rPr>
        <w:t>.</w:t>
      </w:r>
      <w:r w:rsidR="00917120" w:rsidRPr="00E34275">
        <w:rPr>
          <w:rFonts w:ascii="Times New Romans" w:hAnsi="Times New Romans"/>
        </w:rPr>
        <w:t xml:space="preserve"> </w:t>
      </w:r>
    </w:p>
    <w:p w14:paraId="3B97839E" w14:textId="77777777" w:rsidR="00917120" w:rsidRPr="00E34275" w:rsidRDefault="00917120" w:rsidP="00A8599C">
      <w:pPr>
        <w:rPr>
          <w:rFonts w:ascii="Times New Romans" w:hAnsi="Times New Romans" w:hint="eastAsia"/>
        </w:rPr>
      </w:pPr>
    </w:p>
    <w:p w14:paraId="2CCF0854" w14:textId="60FCE957" w:rsidR="0063578F" w:rsidRPr="00E34275" w:rsidRDefault="00700D7E" w:rsidP="00A8599C">
      <w:pPr>
        <w:rPr>
          <w:rFonts w:ascii="Times New Romans" w:hAnsi="Times New Romans" w:hint="eastAsia"/>
          <w:b/>
          <w:bCs/>
        </w:rPr>
      </w:pPr>
      <w:r w:rsidRPr="00E34275">
        <w:rPr>
          <w:rFonts w:ascii="Times New Romans" w:hAnsi="Times New Romans" w:hint="eastAsia"/>
          <w:b/>
          <w:bCs/>
        </w:rPr>
        <w:t>0</w:t>
      </w:r>
      <w:r w:rsidRPr="00E34275">
        <w:rPr>
          <w:rFonts w:ascii="Times New Romans" w:hAnsi="Times New Romans"/>
          <w:b/>
          <w:bCs/>
        </w:rPr>
        <w:t>611</w:t>
      </w:r>
    </w:p>
    <w:p w14:paraId="3A8DFF3C" w14:textId="77777777"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8 </w:t>
      </w:r>
      <w:r w:rsidR="00700D7E" w:rsidRPr="00E34275">
        <w:rPr>
          <w:rFonts w:ascii="Times New Romans" w:eastAsia="宋体" w:hAnsi="Times New Romans" w:hint="eastAsia"/>
          <w:sz w:val="22"/>
          <w:szCs w:val="22"/>
        </w:rPr>
        <w:t>抽象类</w:t>
      </w:r>
    </w:p>
    <w:p w14:paraId="6190957B" w14:textId="74857A09" w:rsidR="00700D7E" w:rsidRPr="00E34275" w:rsidRDefault="00700D7E" w:rsidP="00D41602">
      <w:pPr>
        <w:ind w:firstLineChars="200" w:firstLine="420"/>
        <w:rPr>
          <w:rFonts w:ascii="Times New Romans" w:hAnsi="Times New Romans" w:hint="eastAsia"/>
        </w:rPr>
      </w:pPr>
      <w:r w:rsidRPr="00E34275">
        <w:rPr>
          <w:rFonts w:ascii="Times New Romans" w:hAnsi="Times New Romans" w:hint="eastAsia"/>
        </w:rPr>
        <w:t>抽象方法所在的类必须是抽象类。抽象方法子类必须重写，否则报错。</w:t>
      </w:r>
    </w:p>
    <w:p w14:paraId="2360FD4A" w14:textId="71ABADD4" w:rsidR="00700D7E" w:rsidRPr="00E34275" w:rsidRDefault="00700D7E" w:rsidP="00A8599C">
      <w:pPr>
        <w:rPr>
          <w:rFonts w:ascii="Times New Romans" w:hAnsi="Times New Romans" w:hint="eastAsia"/>
        </w:rPr>
      </w:pPr>
      <w:r w:rsidRPr="00E34275">
        <w:rPr>
          <w:rFonts w:ascii="Times New Romans" w:hAnsi="Times New Romans" w:hint="eastAsia"/>
        </w:rPr>
        <w:t>抽象方法：将共性的行为（方法）抽取到父类之后。由于每一个子类执行的内容是不一样，所以，在父类中不能确定具体的方法体，该方法就可以定义为抽象方法。</w:t>
      </w:r>
    </w:p>
    <w:p w14:paraId="572FC864" w14:textId="76D20F76" w:rsidR="00700D7E" w:rsidRPr="00E34275" w:rsidRDefault="00700D7E" w:rsidP="00A8599C">
      <w:pPr>
        <w:rPr>
          <w:rFonts w:ascii="Times New Romans" w:hAnsi="Times New Romans" w:hint="eastAsia"/>
        </w:rPr>
      </w:pPr>
      <w:r w:rsidRPr="00E34275">
        <w:rPr>
          <w:rFonts w:ascii="Times New Romans" w:hAnsi="Times New Romans" w:hint="eastAsia"/>
        </w:rPr>
        <w:t>关键字：</w:t>
      </w:r>
      <w:r w:rsidRPr="00E34275">
        <w:rPr>
          <w:rFonts w:ascii="Times New Romans" w:hAnsi="Times New Romans" w:hint="eastAsia"/>
        </w:rPr>
        <w:t>a</w:t>
      </w:r>
      <w:r w:rsidRPr="00E34275">
        <w:rPr>
          <w:rFonts w:ascii="Times New Romans" w:hAnsi="Times New Romans"/>
        </w:rPr>
        <w:t>bstract</w:t>
      </w:r>
    </w:p>
    <w:p w14:paraId="73A819F9" w14:textId="1065116C" w:rsidR="00700D7E" w:rsidRPr="00E34275" w:rsidRDefault="00700D7E" w:rsidP="00A8599C">
      <w:pPr>
        <w:rPr>
          <w:rFonts w:ascii="Times New Romans" w:hAnsi="Times New Romans" w:hint="eastAsia"/>
        </w:rPr>
      </w:pPr>
      <w:r w:rsidRPr="00E34275">
        <w:rPr>
          <w:rFonts w:ascii="Times New Romans" w:hAnsi="Times New Romans" w:hint="eastAsia"/>
        </w:rPr>
        <w:t>注意项：</w:t>
      </w:r>
    </w:p>
    <w:p w14:paraId="105A05D3" w14:textId="03F4EE39" w:rsidR="00700D7E" w:rsidRPr="00E34275" w:rsidRDefault="00700D7E" w:rsidP="00F9760F">
      <w:pPr>
        <w:ind w:leftChars="200" w:left="420"/>
        <w:rPr>
          <w:rFonts w:ascii="Times New Romans" w:hAnsi="Times New Romans" w:hint="eastAsia"/>
        </w:rPr>
      </w:pPr>
      <w:r w:rsidRPr="00E34275">
        <w:rPr>
          <w:rFonts w:ascii="Times New Romans" w:hAnsi="Times New Romans" w:hint="eastAsia"/>
        </w:rPr>
        <w:t>抽象类不能实例化，创建对象；</w:t>
      </w:r>
    </w:p>
    <w:p w14:paraId="6663A98A" w14:textId="4873275C" w:rsidR="00700D7E" w:rsidRPr="00E34275" w:rsidRDefault="00700D7E" w:rsidP="00F9760F">
      <w:pPr>
        <w:ind w:leftChars="200" w:left="420"/>
        <w:rPr>
          <w:rFonts w:ascii="Times New Romans" w:hAnsi="Times New Romans" w:hint="eastAsia"/>
        </w:rPr>
      </w:pPr>
      <w:r w:rsidRPr="00E34275">
        <w:rPr>
          <w:rFonts w:ascii="Times New Romans" w:hAnsi="Times New Romans" w:hint="eastAsia"/>
        </w:rPr>
        <w:t>抽象类不一定有抽象方法，抽象方法所在的类一定是抽象类</w:t>
      </w:r>
    </w:p>
    <w:p w14:paraId="5B2B5533" w14:textId="07851A59" w:rsidR="00F9760F" w:rsidRPr="00E34275" w:rsidRDefault="00700D7E" w:rsidP="00F9760F">
      <w:pPr>
        <w:ind w:leftChars="200" w:left="420"/>
        <w:rPr>
          <w:rFonts w:ascii="Times New Romans" w:hAnsi="Times New Romans" w:hint="eastAsia"/>
        </w:rPr>
      </w:pPr>
      <w:r w:rsidRPr="00E34275">
        <w:rPr>
          <w:rFonts w:ascii="Times New Romans" w:hAnsi="Times New Romans" w:hint="eastAsia"/>
        </w:rPr>
        <w:t>抽象类的子类要么重写抽象类的所有抽象方法，要么也是抽象类</w:t>
      </w:r>
    </w:p>
    <w:p w14:paraId="7E7117FE" w14:textId="1850876D" w:rsidR="00F9760F" w:rsidRPr="00E34275" w:rsidRDefault="00F9760F" w:rsidP="00A8599C">
      <w:pPr>
        <w:rPr>
          <w:rFonts w:ascii="Times New Romans" w:hAnsi="Times New Romans" w:hint="eastAsia"/>
        </w:rPr>
      </w:pPr>
      <w:r w:rsidRPr="00E34275">
        <w:rPr>
          <w:rFonts w:ascii="Times New Romans" w:hAnsi="Times New Romans" w:hint="eastAsia"/>
        </w:rPr>
        <w:t>意义：强制子类以父类格式重写，统一标准。</w:t>
      </w:r>
    </w:p>
    <w:p w14:paraId="646811D3" w14:textId="0780B275" w:rsidR="00F9760F" w:rsidRPr="00E34275" w:rsidRDefault="00F9760F" w:rsidP="00A8599C">
      <w:pPr>
        <w:rPr>
          <w:rFonts w:ascii="Times New Romans" w:hAnsi="Times New Romans" w:hint="eastAsia"/>
        </w:rPr>
      </w:pPr>
    </w:p>
    <w:p w14:paraId="0B0B1B9B" w14:textId="23841335"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9 </w:t>
      </w:r>
      <w:r w:rsidR="00F9760F" w:rsidRPr="00E34275">
        <w:rPr>
          <w:rFonts w:ascii="Times New Romans" w:eastAsia="宋体" w:hAnsi="Times New Romans" w:hint="eastAsia"/>
          <w:sz w:val="22"/>
          <w:szCs w:val="22"/>
        </w:rPr>
        <w:t>接口</w:t>
      </w:r>
    </w:p>
    <w:p w14:paraId="6F4AEE12" w14:textId="442EBB10" w:rsidR="00F9760F" w:rsidRPr="00E34275" w:rsidRDefault="00F9760F" w:rsidP="00D41602">
      <w:pPr>
        <w:rPr>
          <w:rFonts w:ascii="Times New Romans" w:hAnsi="Times New Romans" w:hint="eastAsia"/>
        </w:rPr>
      </w:pPr>
      <w:r w:rsidRPr="00E34275">
        <w:rPr>
          <w:rFonts w:ascii="Times New Romans" w:hAnsi="Times New Romans" w:hint="eastAsia"/>
        </w:rPr>
        <w:t>规则，对行为的抽象。</w:t>
      </w:r>
    </w:p>
    <w:p w14:paraId="02AA84CB" w14:textId="5F6888AA" w:rsidR="00F9760F" w:rsidRPr="00E34275" w:rsidRDefault="00F9760F" w:rsidP="00A8599C">
      <w:pPr>
        <w:rPr>
          <w:rFonts w:ascii="Times New Romans" w:hAnsi="Times New Romans" w:hint="eastAsia"/>
        </w:rPr>
      </w:pPr>
      <w:r w:rsidRPr="00E34275">
        <w:rPr>
          <w:rFonts w:ascii="Times New Romans" w:hAnsi="Times New Romans" w:hint="eastAsia"/>
        </w:rPr>
        <w:lastRenderedPageBreak/>
        <w:t>定义接口：关键字</w:t>
      </w:r>
      <w:r w:rsidRPr="00E34275">
        <w:rPr>
          <w:rFonts w:ascii="Times New Romans" w:hAnsi="Times New Romans" w:hint="eastAsia"/>
        </w:rPr>
        <w:t>interface</w:t>
      </w:r>
    </w:p>
    <w:p w14:paraId="484FBA3F" w14:textId="22B8A3C6" w:rsidR="00F9760F" w:rsidRPr="00E34275" w:rsidRDefault="00F9760F" w:rsidP="00A8599C">
      <w:pPr>
        <w:rPr>
          <w:rFonts w:ascii="Times New Romans" w:hAnsi="Times New Romans" w:hint="eastAsia"/>
        </w:rPr>
      </w:pPr>
      <w:r w:rsidRPr="00E34275">
        <w:rPr>
          <w:rFonts w:ascii="Times New Romans" w:hAnsi="Times New Romans" w:hint="eastAsia"/>
        </w:rPr>
        <w:t>接口不能实例化</w:t>
      </w:r>
    </w:p>
    <w:p w14:paraId="7ED2BA6A" w14:textId="14A45273" w:rsidR="00F9760F" w:rsidRPr="00E34275" w:rsidRDefault="00F9760F" w:rsidP="00F9760F">
      <w:pPr>
        <w:rPr>
          <w:rFonts w:ascii="Times New Romans" w:hAnsi="Times New Romans" w:hint="eastAsia"/>
        </w:rPr>
      </w:pPr>
      <w:r w:rsidRPr="00E34275">
        <w:rPr>
          <w:rFonts w:ascii="Times New Romans" w:hAnsi="Times New Romans" w:hint="eastAsia"/>
        </w:rPr>
        <w:t>接口和类之间是实现关系，</w:t>
      </w:r>
      <w:r w:rsidRPr="00E34275">
        <w:rPr>
          <w:rFonts w:ascii="Times New Romans" w:hAnsi="Times New Romans"/>
        </w:rPr>
        <w:t xml:space="preserve"> implements</w:t>
      </w:r>
      <w:r w:rsidRPr="00E34275">
        <w:rPr>
          <w:rFonts w:ascii="Times New Romans" w:hAnsi="Times New Romans"/>
        </w:rPr>
        <w:t>关键字表示</w:t>
      </w:r>
      <w:r w:rsidRPr="00E34275">
        <w:rPr>
          <w:rFonts w:ascii="Times New Romans" w:hAnsi="Times New Romans" w:hint="eastAsia"/>
        </w:rPr>
        <w:t>：</w:t>
      </w:r>
      <w:r w:rsidRPr="00E34275">
        <w:rPr>
          <w:rFonts w:ascii="Times New Romans" w:hAnsi="Times New Romans"/>
        </w:rPr>
        <w:t>public class</w:t>
      </w:r>
      <w:r w:rsidRPr="00E34275">
        <w:rPr>
          <w:rFonts w:ascii="Times New Romans" w:hAnsi="Times New Romans"/>
        </w:rPr>
        <w:t>类名</w:t>
      </w:r>
      <w:r w:rsidRPr="00E34275">
        <w:rPr>
          <w:rFonts w:ascii="Times New Romans" w:hAnsi="Times New Romans"/>
        </w:rPr>
        <w:t>implements</w:t>
      </w:r>
      <w:r w:rsidRPr="00E34275">
        <w:rPr>
          <w:rFonts w:ascii="Times New Romans" w:hAnsi="Times New Romans"/>
        </w:rPr>
        <w:t>接口名</w:t>
      </w:r>
      <w:r w:rsidRPr="00E34275">
        <w:rPr>
          <w:rFonts w:ascii="Times New Romans" w:hAnsi="Times New Romans"/>
        </w:rPr>
        <w:t>}</w:t>
      </w:r>
    </w:p>
    <w:p w14:paraId="206FA086" w14:textId="742D4148" w:rsidR="00F9760F" w:rsidRPr="00E34275" w:rsidRDefault="00F9760F" w:rsidP="00F9760F">
      <w:pPr>
        <w:rPr>
          <w:rFonts w:ascii="Times New Romans" w:hAnsi="Times New Romans" w:hint="eastAsia"/>
        </w:rPr>
      </w:pPr>
      <w:r w:rsidRPr="00E34275">
        <w:rPr>
          <w:rFonts w:ascii="Times New Romans" w:hAnsi="Times New Romans" w:hint="eastAsia"/>
        </w:rPr>
        <w:t>接口的子类（实现类）：要么重写接口中的所有抽象方法，要么是抽象类</w:t>
      </w:r>
    </w:p>
    <w:p w14:paraId="34AC9A8A" w14:textId="77777777" w:rsidR="00F9760F" w:rsidRPr="00E34275" w:rsidRDefault="00F9760F" w:rsidP="00F9760F">
      <w:pPr>
        <w:rPr>
          <w:rFonts w:ascii="Times New Romans" w:hAnsi="Times New Romans" w:hint="eastAsia"/>
        </w:rPr>
      </w:pPr>
      <w:r w:rsidRPr="00E34275">
        <w:rPr>
          <w:rFonts w:ascii="Times New Romans" w:hAnsi="Times New Romans" w:hint="eastAsia"/>
        </w:rPr>
        <w:t>注意</w:t>
      </w:r>
      <w:r w:rsidRPr="00E34275">
        <w:rPr>
          <w:rFonts w:ascii="Times New Romans" w:hAnsi="Times New Romans"/>
        </w:rPr>
        <w:t>1</w:t>
      </w:r>
      <w:r w:rsidRPr="00E34275">
        <w:rPr>
          <w:rFonts w:ascii="Times New Romans" w:hAnsi="Times New Romans"/>
        </w:rPr>
        <w:t>：接口和类的实现关系，可以单实现，也可以多实现。</w:t>
      </w:r>
    </w:p>
    <w:p w14:paraId="5CB1824A" w14:textId="77777777" w:rsidR="00F9760F" w:rsidRPr="00E34275" w:rsidRDefault="00F9760F" w:rsidP="00F9760F">
      <w:pPr>
        <w:rPr>
          <w:rFonts w:ascii="Times New Romans" w:hAnsi="Times New Romans" w:hint="eastAsia"/>
        </w:rPr>
      </w:pPr>
      <w:r w:rsidRPr="00E34275">
        <w:rPr>
          <w:rFonts w:ascii="Times New Romans" w:hAnsi="Times New Romans"/>
        </w:rPr>
        <w:t>public class</w:t>
      </w:r>
      <w:r w:rsidRPr="00E34275">
        <w:rPr>
          <w:rFonts w:ascii="Times New Romans" w:hAnsi="Times New Romans"/>
        </w:rPr>
        <w:t>类名</w:t>
      </w:r>
      <w:r w:rsidRPr="00E34275">
        <w:rPr>
          <w:rFonts w:ascii="Times New Romans" w:hAnsi="Times New Romans"/>
        </w:rPr>
        <w:t>implements</w:t>
      </w:r>
      <w:r w:rsidRPr="00E34275">
        <w:rPr>
          <w:rFonts w:ascii="Times New Romans" w:hAnsi="Times New Romans"/>
        </w:rPr>
        <w:t>接口名</w:t>
      </w:r>
      <w:r w:rsidRPr="00E34275">
        <w:rPr>
          <w:rFonts w:ascii="Times New Romans" w:hAnsi="Times New Romans"/>
        </w:rPr>
        <w:t>1</w:t>
      </w:r>
      <w:r w:rsidRPr="00E34275">
        <w:rPr>
          <w:rFonts w:ascii="Times New Romans" w:hAnsi="Times New Romans"/>
        </w:rPr>
        <w:t>，接口名</w:t>
      </w:r>
      <w:r w:rsidRPr="00E34275">
        <w:rPr>
          <w:rFonts w:ascii="Times New Romans" w:hAnsi="Times New Romans"/>
        </w:rPr>
        <w:t>2</w:t>
      </w:r>
    </w:p>
    <w:p w14:paraId="20E028C7" w14:textId="77777777" w:rsidR="00F9760F" w:rsidRPr="00E34275" w:rsidRDefault="00F9760F" w:rsidP="00F9760F">
      <w:pPr>
        <w:rPr>
          <w:rFonts w:ascii="Times New Romans" w:hAnsi="Times New Romans" w:hint="eastAsia"/>
        </w:rPr>
      </w:pPr>
      <w:r w:rsidRPr="00E34275">
        <w:rPr>
          <w:rFonts w:ascii="Times New Romans" w:hAnsi="Times New Romans" w:hint="eastAsia"/>
        </w:rPr>
        <w:t>注意</w:t>
      </w:r>
      <w:r w:rsidRPr="00E34275">
        <w:rPr>
          <w:rFonts w:ascii="Times New Romans" w:hAnsi="Times New Romans"/>
        </w:rPr>
        <w:t>2</w:t>
      </w:r>
      <w:r w:rsidRPr="00E34275">
        <w:rPr>
          <w:rFonts w:ascii="Times New Romans" w:hAnsi="Times New Romans"/>
        </w:rPr>
        <w:t>：实现类还可以在继承一个类的同时实现多个接口。</w:t>
      </w:r>
    </w:p>
    <w:p w14:paraId="3AC0147D" w14:textId="392D0F6D" w:rsidR="00F9760F" w:rsidRPr="00E34275" w:rsidRDefault="00F9760F" w:rsidP="00F9760F">
      <w:pPr>
        <w:rPr>
          <w:rFonts w:ascii="Times New Romans" w:hAnsi="Times New Romans" w:hint="eastAsia"/>
        </w:rPr>
      </w:pPr>
      <w:r w:rsidRPr="00E34275">
        <w:rPr>
          <w:rFonts w:ascii="Times New Romans" w:hAnsi="Times New Romans"/>
        </w:rPr>
        <w:t>public class</w:t>
      </w:r>
      <w:r w:rsidRPr="00E34275">
        <w:rPr>
          <w:rFonts w:ascii="Times New Romans" w:hAnsi="Times New Romans"/>
        </w:rPr>
        <w:t>类名</w:t>
      </w:r>
      <w:r w:rsidRPr="00E34275">
        <w:rPr>
          <w:rFonts w:ascii="Times New Romans" w:hAnsi="Times New Romans"/>
        </w:rPr>
        <w:t>extends</w:t>
      </w:r>
      <w:r w:rsidRPr="00E34275">
        <w:rPr>
          <w:rFonts w:ascii="Times New Romans" w:hAnsi="Times New Romans"/>
        </w:rPr>
        <w:t>父类</w:t>
      </w:r>
      <w:r w:rsidRPr="00E34275">
        <w:rPr>
          <w:rFonts w:ascii="Times New Romans" w:hAnsi="Times New Romans"/>
        </w:rPr>
        <w:t>implements</w:t>
      </w:r>
      <w:r w:rsidRPr="00E34275">
        <w:rPr>
          <w:rFonts w:ascii="Times New Romans" w:hAnsi="Times New Romans"/>
        </w:rPr>
        <w:t>接口名</w:t>
      </w:r>
      <w:r w:rsidRPr="00E34275">
        <w:rPr>
          <w:rFonts w:ascii="Times New Romans" w:hAnsi="Times New Romans"/>
        </w:rPr>
        <w:t>1</w:t>
      </w:r>
      <w:r w:rsidRPr="00E34275">
        <w:rPr>
          <w:rFonts w:ascii="Times New Romans" w:hAnsi="Times New Romans"/>
        </w:rPr>
        <w:t>，接口名</w:t>
      </w:r>
      <w:r w:rsidRPr="00E34275">
        <w:rPr>
          <w:rFonts w:ascii="Times New Romans" w:hAnsi="Times New Romans"/>
        </w:rPr>
        <w:t>2{}</w:t>
      </w:r>
    </w:p>
    <w:p w14:paraId="10B595DA" w14:textId="5913364E" w:rsidR="00734340" w:rsidRPr="00E34275" w:rsidRDefault="00734340" w:rsidP="00F9760F">
      <w:pPr>
        <w:rPr>
          <w:rFonts w:ascii="Times New Romans" w:hAnsi="Times New Romans" w:hint="eastAsia"/>
          <w:b/>
          <w:bCs/>
        </w:rPr>
      </w:pPr>
      <w:r w:rsidRPr="00E34275">
        <w:rPr>
          <w:rFonts w:ascii="Times New Romans" w:hAnsi="Times New Romans" w:hint="eastAsia"/>
          <w:b/>
          <w:bCs/>
        </w:rPr>
        <w:t>接口的成员特点：</w:t>
      </w:r>
    </w:p>
    <w:p w14:paraId="0F8E1FD0" w14:textId="77777777" w:rsidR="00734340" w:rsidRPr="00E34275" w:rsidRDefault="00734340" w:rsidP="00734340">
      <w:pPr>
        <w:pStyle w:val="a3"/>
        <w:numPr>
          <w:ilvl w:val="0"/>
          <w:numId w:val="10"/>
        </w:numPr>
        <w:ind w:firstLineChars="0"/>
        <w:rPr>
          <w:rFonts w:ascii="Times New Romans" w:hAnsi="Times New Romans" w:hint="eastAsia"/>
        </w:rPr>
      </w:pPr>
      <w:r w:rsidRPr="00E34275">
        <w:rPr>
          <w:rFonts w:ascii="Times New Romans" w:hAnsi="Times New Romans" w:hint="eastAsia"/>
        </w:rPr>
        <w:t>成员变量</w:t>
      </w:r>
    </w:p>
    <w:p w14:paraId="5A671693" w14:textId="77777777" w:rsidR="00734340" w:rsidRPr="00E34275" w:rsidRDefault="00734340" w:rsidP="00734340">
      <w:pPr>
        <w:ind w:leftChars="200" w:left="420"/>
        <w:rPr>
          <w:rFonts w:ascii="Times New Romans" w:hAnsi="Times New Romans" w:hint="eastAsia"/>
        </w:rPr>
      </w:pPr>
      <w:r w:rsidRPr="00E34275">
        <w:rPr>
          <w:rFonts w:ascii="Times New Romans" w:hAnsi="Times New Romans" w:hint="eastAsia"/>
        </w:rPr>
        <w:t>只能是常量</w:t>
      </w:r>
    </w:p>
    <w:p w14:paraId="3FD9DF18" w14:textId="4ADDDC6D" w:rsidR="00734340" w:rsidRPr="00E34275" w:rsidRDefault="00734340" w:rsidP="00734340">
      <w:pPr>
        <w:ind w:leftChars="200" w:left="420"/>
        <w:rPr>
          <w:rFonts w:ascii="Times New Romans" w:hAnsi="Times New Romans" w:hint="eastAsia"/>
        </w:rPr>
      </w:pPr>
      <w:r w:rsidRPr="00E34275">
        <w:rPr>
          <w:rFonts w:ascii="Times New Romans" w:hAnsi="Times New Romans" w:hint="eastAsia"/>
        </w:rPr>
        <w:t>默认修饰符：</w:t>
      </w:r>
      <w:r w:rsidRPr="00E34275">
        <w:rPr>
          <w:rFonts w:ascii="Times New Romans" w:hAnsi="Times New Romans"/>
        </w:rPr>
        <w:t>public static final</w:t>
      </w:r>
      <w:r w:rsidR="00A91C1F" w:rsidRPr="00E34275">
        <w:rPr>
          <w:rFonts w:ascii="Times New Romans" w:hAnsi="Times New Romans"/>
        </w:rPr>
        <w:t xml:space="preserve"> </w:t>
      </w:r>
      <w:r w:rsidR="00A91C1F" w:rsidRPr="00E34275">
        <w:rPr>
          <w:rFonts w:ascii="Times New Romans" w:hAnsi="Times New Romans" w:hint="eastAsia"/>
        </w:rPr>
        <w:t>可以不写</w:t>
      </w:r>
    </w:p>
    <w:p w14:paraId="24505F75" w14:textId="77777777" w:rsidR="00734340" w:rsidRPr="00E34275" w:rsidRDefault="00734340" w:rsidP="00734340">
      <w:pPr>
        <w:pStyle w:val="a3"/>
        <w:numPr>
          <w:ilvl w:val="0"/>
          <w:numId w:val="10"/>
        </w:numPr>
        <w:ind w:firstLineChars="0"/>
        <w:rPr>
          <w:rFonts w:ascii="Times New Romans" w:hAnsi="Times New Romans" w:hint="eastAsia"/>
        </w:rPr>
      </w:pPr>
      <w:r w:rsidRPr="00E34275">
        <w:rPr>
          <w:rFonts w:ascii="Times New Romans" w:hAnsi="Times New Romans" w:hint="eastAsia"/>
        </w:rPr>
        <w:t>构造方法</w:t>
      </w:r>
    </w:p>
    <w:p w14:paraId="3A6AC6C6" w14:textId="77777777" w:rsidR="00734340" w:rsidRPr="00E34275" w:rsidRDefault="00734340" w:rsidP="00734340">
      <w:pPr>
        <w:ind w:firstLine="420"/>
        <w:rPr>
          <w:rFonts w:ascii="Times New Romans" w:hAnsi="Times New Romans" w:hint="eastAsia"/>
        </w:rPr>
      </w:pPr>
      <w:r w:rsidRPr="00E34275">
        <w:rPr>
          <w:rFonts w:ascii="Times New Romans" w:hAnsi="Times New Romans" w:hint="eastAsia"/>
        </w:rPr>
        <w:t>没有</w:t>
      </w:r>
    </w:p>
    <w:p w14:paraId="2D586768" w14:textId="77777777" w:rsidR="00734340" w:rsidRPr="00E34275" w:rsidRDefault="00734340" w:rsidP="00734340">
      <w:pPr>
        <w:pStyle w:val="a3"/>
        <w:numPr>
          <w:ilvl w:val="0"/>
          <w:numId w:val="10"/>
        </w:numPr>
        <w:ind w:firstLineChars="0"/>
        <w:rPr>
          <w:rFonts w:ascii="Times New Romans" w:hAnsi="Times New Romans" w:hint="eastAsia"/>
        </w:rPr>
      </w:pPr>
      <w:r w:rsidRPr="00E34275">
        <w:rPr>
          <w:rFonts w:ascii="Times New Romans" w:hAnsi="Times New Romans" w:hint="eastAsia"/>
        </w:rPr>
        <w:t>成员方法</w:t>
      </w:r>
    </w:p>
    <w:p w14:paraId="3383D394" w14:textId="77777777" w:rsidR="00734340" w:rsidRPr="00E34275" w:rsidRDefault="00734340" w:rsidP="00734340">
      <w:pPr>
        <w:ind w:leftChars="200" w:left="420"/>
        <w:rPr>
          <w:rFonts w:ascii="Times New Romans" w:hAnsi="Times New Romans" w:hint="eastAsia"/>
        </w:rPr>
      </w:pPr>
      <w:r w:rsidRPr="00E34275">
        <w:rPr>
          <w:rFonts w:ascii="Times New Romans" w:hAnsi="Times New Romans" w:hint="eastAsia"/>
        </w:rPr>
        <w:t>只能是抽象方法</w:t>
      </w:r>
    </w:p>
    <w:p w14:paraId="6358A397" w14:textId="7178F0EE" w:rsidR="00734340" w:rsidRPr="00E34275" w:rsidRDefault="00734340" w:rsidP="00734340">
      <w:pPr>
        <w:ind w:leftChars="200" w:left="420"/>
        <w:rPr>
          <w:rFonts w:ascii="Times New Romans" w:hAnsi="Times New Romans" w:hint="eastAsia"/>
        </w:rPr>
      </w:pPr>
      <w:r w:rsidRPr="00E34275">
        <w:rPr>
          <w:rFonts w:ascii="Times New Romans" w:hAnsi="Times New Romans" w:hint="eastAsia"/>
        </w:rPr>
        <w:t>默认修饰符：</w:t>
      </w:r>
      <w:r w:rsidRPr="00E34275">
        <w:rPr>
          <w:rFonts w:ascii="Times New Romans" w:hAnsi="Times New Romans"/>
        </w:rPr>
        <w:t>public abstract</w:t>
      </w:r>
      <w:r w:rsidR="00A91C1F" w:rsidRPr="00E34275">
        <w:rPr>
          <w:rFonts w:ascii="Times New Romans" w:hAnsi="Times New Romans"/>
        </w:rPr>
        <w:t xml:space="preserve"> </w:t>
      </w:r>
      <w:r w:rsidR="00A91C1F" w:rsidRPr="00E34275">
        <w:rPr>
          <w:rFonts w:ascii="Times New Romans" w:hAnsi="Times New Romans" w:hint="eastAsia"/>
        </w:rPr>
        <w:t>可以不写</w:t>
      </w:r>
    </w:p>
    <w:p w14:paraId="5A88B4FD" w14:textId="5C83A398" w:rsidR="00734340" w:rsidRPr="00E34275" w:rsidRDefault="00734340" w:rsidP="00734340">
      <w:pPr>
        <w:ind w:leftChars="200" w:left="420"/>
        <w:rPr>
          <w:rFonts w:ascii="Times New Romans" w:hAnsi="Times New Romans" w:hint="eastAsia"/>
        </w:rPr>
      </w:pPr>
      <w:r w:rsidRPr="00E34275">
        <w:rPr>
          <w:rFonts w:ascii="Times New Romans" w:hAnsi="Times New Romans"/>
        </w:rPr>
        <w:t>JDK7</w:t>
      </w:r>
      <w:r w:rsidRPr="00E34275">
        <w:rPr>
          <w:rFonts w:ascii="Times New Romans" w:hAnsi="Times New Romans"/>
        </w:rPr>
        <w:t>以前：接口中只能定义抽象方法。</w:t>
      </w:r>
    </w:p>
    <w:p w14:paraId="499445A5" w14:textId="4127F1C2" w:rsidR="00734340" w:rsidRPr="00E34275" w:rsidRDefault="00734340" w:rsidP="00734340">
      <w:pPr>
        <w:ind w:leftChars="200" w:left="420"/>
        <w:rPr>
          <w:rFonts w:ascii="Times New Romans" w:hAnsi="Times New Romans" w:hint="eastAsia"/>
        </w:rPr>
      </w:pPr>
      <w:r w:rsidRPr="00E34275">
        <w:rPr>
          <w:rFonts w:ascii="Times New Romans" w:hAnsi="Times New Romans"/>
        </w:rPr>
        <w:t>JDK8</w:t>
      </w:r>
      <w:r w:rsidRPr="00E34275">
        <w:rPr>
          <w:rFonts w:ascii="Times New Romans" w:hAnsi="Times New Romans"/>
        </w:rPr>
        <w:t>的新特性：接口中可以定义有方法体的方法。</w:t>
      </w:r>
    </w:p>
    <w:p w14:paraId="1678AF7C" w14:textId="34727CC3" w:rsidR="00734340" w:rsidRPr="00E34275" w:rsidRDefault="00734340" w:rsidP="00734340">
      <w:pPr>
        <w:ind w:leftChars="200" w:left="420"/>
        <w:rPr>
          <w:rFonts w:ascii="Times New Romans" w:hAnsi="Times New Romans" w:hint="eastAsia"/>
        </w:rPr>
      </w:pPr>
      <w:r w:rsidRPr="00E34275">
        <w:rPr>
          <w:rFonts w:ascii="Times New Romans" w:hAnsi="Times New Romans"/>
        </w:rPr>
        <w:t>JDK9</w:t>
      </w:r>
      <w:r w:rsidRPr="00E34275">
        <w:rPr>
          <w:rFonts w:ascii="Times New Romans" w:hAnsi="Times New Romans"/>
        </w:rPr>
        <w:t>的新特性：接口中可以定义私有方法。</w:t>
      </w:r>
    </w:p>
    <w:p w14:paraId="10B8492F" w14:textId="5336B316" w:rsidR="00734340" w:rsidRPr="00E34275" w:rsidRDefault="00A91C1F" w:rsidP="00F9760F">
      <w:pPr>
        <w:rPr>
          <w:rFonts w:ascii="Times New Romans" w:hAnsi="Times New Romans" w:hint="eastAsia"/>
        </w:rPr>
      </w:pPr>
      <w:r w:rsidRPr="00E34275">
        <w:rPr>
          <w:rFonts w:ascii="Times New Romans" w:hAnsi="Times New Romans" w:hint="eastAsia"/>
        </w:rPr>
        <w:t>接口和类之间的关系：</w:t>
      </w:r>
    </w:p>
    <w:p w14:paraId="277BF3A9" w14:textId="77777777" w:rsidR="00A91C1F" w:rsidRPr="00E34275" w:rsidRDefault="00A91C1F" w:rsidP="00A91C1F">
      <w:pPr>
        <w:pStyle w:val="a3"/>
        <w:numPr>
          <w:ilvl w:val="0"/>
          <w:numId w:val="10"/>
        </w:numPr>
        <w:ind w:firstLineChars="0"/>
        <w:rPr>
          <w:rFonts w:ascii="Times New Romans" w:hAnsi="Times New Romans" w:hint="eastAsia"/>
        </w:rPr>
      </w:pPr>
      <w:r w:rsidRPr="00E34275">
        <w:rPr>
          <w:rFonts w:ascii="Times New Romans" w:hAnsi="Times New Romans" w:hint="eastAsia"/>
        </w:rPr>
        <w:t>类和类的关系</w:t>
      </w:r>
    </w:p>
    <w:p w14:paraId="593F64CC" w14:textId="77777777" w:rsidR="00A91C1F" w:rsidRPr="00E34275" w:rsidRDefault="00A91C1F" w:rsidP="00A91C1F">
      <w:pPr>
        <w:rPr>
          <w:rFonts w:ascii="Times New Romans" w:hAnsi="Times New Romans" w:hint="eastAsia"/>
        </w:rPr>
      </w:pPr>
      <w:r w:rsidRPr="00E34275">
        <w:rPr>
          <w:rFonts w:ascii="Times New Romans" w:hAnsi="Times New Romans" w:hint="eastAsia"/>
        </w:rPr>
        <w:t>继承关系，只能单继承，不能多继承，但是可以多层继承</w:t>
      </w:r>
    </w:p>
    <w:p w14:paraId="700ACE1B" w14:textId="77777777" w:rsidR="00A91C1F" w:rsidRPr="00E34275" w:rsidRDefault="00A91C1F" w:rsidP="00A91C1F">
      <w:pPr>
        <w:pStyle w:val="a3"/>
        <w:numPr>
          <w:ilvl w:val="0"/>
          <w:numId w:val="10"/>
        </w:numPr>
        <w:ind w:firstLineChars="0"/>
        <w:rPr>
          <w:rFonts w:ascii="Times New Romans" w:hAnsi="Times New Romans" w:hint="eastAsia"/>
        </w:rPr>
      </w:pPr>
      <w:r w:rsidRPr="00E34275">
        <w:rPr>
          <w:rFonts w:ascii="Times New Romans" w:hAnsi="Times New Romans" w:hint="eastAsia"/>
        </w:rPr>
        <w:t>类和接口的关系</w:t>
      </w:r>
    </w:p>
    <w:p w14:paraId="6991E681" w14:textId="77777777" w:rsidR="00A91C1F" w:rsidRPr="00E34275" w:rsidRDefault="00A91C1F" w:rsidP="00A91C1F">
      <w:pPr>
        <w:rPr>
          <w:rFonts w:ascii="Times New Romans" w:hAnsi="Times New Romans" w:hint="eastAsia"/>
        </w:rPr>
      </w:pPr>
      <w:r w:rsidRPr="00E34275">
        <w:rPr>
          <w:rFonts w:ascii="Times New Romans" w:hAnsi="Times New Romans" w:hint="eastAsia"/>
        </w:rPr>
        <w:t>实现关系，可以单实现，也可以多实现，还可以在继承一个类的同时实现多个接口</w:t>
      </w:r>
    </w:p>
    <w:p w14:paraId="74FBE989" w14:textId="6A79EC0A" w:rsidR="00A91C1F" w:rsidRPr="00E34275" w:rsidRDefault="00A91C1F" w:rsidP="00A91C1F">
      <w:pPr>
        <w:pStyle w:val="a3"/>
        <w:numPr>
          <w:ilvl w:val="0"/>
          <w:numId w:val="2"/>
        </w:numPr>
        <w:ind w:firstLineChars="0"/>
        <w:rPr>
          <w:rFonts w:ascii="Times New Romans" w:hAnsi="Times New Romans" w:hint="eastAsia"/>
        </w:rPr>
      </w:pPr>
      <w:r w:rsidRPr="00E34275">
        <w:rPr>
          <w:rFonts w:ascii="Times New Romans" w:hAnsi="Times New Romans" w:hint="eastAsia"/>
        </w:rPr>
        <w:t>接口和接口的关系</w:t>
      </w:r>
    </w:p>
    <w:p w14:paraId="74814135" w14:textId="0C6A6FE1" w:rsidR="00A91C1F" w:rsidRPr="00E34275" w:rsidRDefault="00A91C1F" w:rsidP="00A91C1F">
      <w:pPr>
        <w:rPr>
          <w:rFonts w:ascii="Times New Romans" w:hAnsi="Times New Romans" w:hint="eastAsia"/>
        </w:rPr>
      </w:pPr>
      <w:r w:rsidRPr="00E34275">
        <w:rPr>
          <w:rFonts w:ascii="Times New Romans" w:hAnsi="Times New Romans" w:hint="eastAsia"/>
        </w:rPr>
        <w:t>继承关系，可以单继承，也可以多继承</w:t>
      </w:r>
    </w:p>
    <w:p w14:paraId="6A52C33B" w14:textId="0418ACFE" w:rsidR="00080CA4" w:rsidRPr="00E34275" w:rsidRDefault="00080CA4" w:rsidP="00A91C1F">
      <w:pPr>
        <w:rPr>
          <w:rFonts w:ascii="Times New Romans" w:hAnsi="Times New Romans" w:hint="eastAsia"/>
        </w:rPr>
      </w:pPr>
    </w:p>
    <w:p w14:paraId="41B137BB" w14:textId="2B09E2A3" w:rsidR="00080CA4" w:rsidRPr="00E34275" w:rsidRDefault="00080CA4" w:rsidP="00A91C1F">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612</w:t>
      </w:r>
    </w:p>
    <w:p w14:paraId="35485B5C" w14:textId="72EAB038" w:rsidR="00080CA4" w:rsidRPr="00E34275" w:rsidRDefault="00080CA4" w:rsidP="00A91C1F">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8</w:t>
      </w:r>
      <w:r w:rsidRPr="00E34275">
        <w:rPr>
          <w:rFonts w:ascii="Times New Romans" w:hAnsi="Times New Romans" w:hint="eastAsia"/>
        </w:rPr>
        <w:t>之后接口中新增的方法：</w:t>
      </w:r>
    </w:p>
    <w:p w14:paraId="5205B9BA" w14:textId="136A3571" w:rsidR="00080CA4" w:rsidRPr="00E34275" w:rsidRDefault="00080CA4" w:rsidP="00080CA4">
      <w:pPr>
        <w:rPr>
          <w:rFonts w:ascii="Times New Romans" w:hAnsi="Times New Romans" w:hint="eastAsia"/>
        </w:rPr>
      </w:pPr>
      <w:r w:rsidRPr="00E34275">
        <w:rPr>
          <w:rFonts w:ascii="Times New Romans" w:hAnsi="Times New Romans" w:hint="eastAsia"/>
        </w:rPr>
        <w:t>●</w:t>
      </w:r>
      <w:r w:rsidRPr="00E34275">
        <w:rPr>
          <w:rFonts w:ascii="Times New Romans" w:hAnsi="Times New Romans" w:hint="eastAsia"/>
        </w:rPr>
        <w:t xml:space="preserve"> </w:t>
      </w:r>
      <w:r w:rsidRPr="00E34275">
        <w:rPr>
          <w:rFonts w:ascii="Times New Romans" w:hAnsi="Times New Romans"/>
        </w:rPr>
        <w:t>JDK7</w:t>
      </w:r>
      <w:r w:rsidRPr="00E34275">
        <w:rPr>
          <w:rFonts w:ascii="Times New Romans" w:hAnsi="Times New Romans"/>
        </w:rPr>
        <w:t>以前：接口中只能定义抽象方法。</w:t>
      </w:r>
    </w:p>
    <w:p w14:paraId="40B30650" w14:textId="4AC57145" w:rsidR="00080CA4" w:rsidRPr="00E34275" w:rsidRDefault="00080CA4" w:rsidP="00080CA4">
      <w:pPr>
        <w:rPr>
          <w:rFonts w:ascii="Times New Romans" w:hAnsi="Times New Romans" w:hint="eastAsia"/>
        </w:rPr>
      </w:pPr>
      <w:r w:rsidRPr="00E34275">
        <w:rPr>
          <w:rFonts w:ascii="Times New Romans" w:hAnsi="Times New Romans" w:hint="eastAsia"/>
        </w:rPr>
        <w:t>●</w:t>
      </w:r>
      <w:r w:rsidRPr="00E34275">
        <w:rPr>
          <w:rFonts w:ascii="Times New Romans" w:hAnsi="Times New Romans" w:hint="eastAsia"/>
        </w:rPr>
        <w:t xml:space="preserve"> </w:t>
      </w:r>
      <w:r w:rsidRPr="00E34275">
        <w:rPr>
          <w:rFonts w:ascii="Times New Romans" w:hAnsi="Times New Romans"/>
        </w:rPr>
        <w:t>JDK8</w:t>
      </w:r>
      <w:r w:rsidRPr="00E34275">
        <w:rPr>
          <w:rFonts w:ascii="Times New Romans" w:hAnsi="Times New Romans"/>
        </w:rPr>
        <w:t>的新特性：接口中可以定义有方法体的方法。</w:t>
      </w:r>
      <w:r w:rsidRPr="00E34275">
        <w:rPr>
          <w:rFonts w:ascii="Times New Romans" w:hAnsi="Times New Romans"/>
        </w:rPr>
        <w:t>(</w:t>
      </w:r>
      <w:r w:rsidRPr="00E34275">
        <w:rPr>
          <w:rFonts w:ascii="Times New Romans" w:hAnsi="Times New Romans"/>
        </w:rPr>
        <w:t>默认、静态</w:t>
      </w:r>
      <w:r w:rsidRPr="00E34275">
        <w:rPr>
          <w:rFonts w:ascii="Times New Romans" w:hAnsi="Times New Romans"/>
        </w:rPr>
        <w:t>)</w:t>
      </w:r>
    </w:p>
    <w:p w14:paraId="30773D65" w14:textId="578BC5B3" w:rsidR="00080CA4" w:rsidRPr="00E34275" w:rsidRDefault="00080CA4" w:rsidP="00080CA4">
      <w:pPr>
        <w:rPr>
          <w:rFonts w:ascii="Times New Romans" w:hAnsi="Times New Romans" w:hint="eastAsia"/>
        </w:rPr>
      </w:pPr>
      <w:r w:rsidRPr="00E34275">
        <w:rPr>
          <w:rFonts w:ascii="Times New Romans" w:hAnsi="Times New Romans" w:hint="eastAsia"/>
        </w:rPr>
        <w:t>●</w:t>
      </w:r>
      <w:r w:rsidRPr="00E34275">
        <w:rPr>
          <w:rFonts w:ascii="Times New Romans" w:hAnsi="Times New Romans" w:hint="eastAsia"/>
        </w:rPr>
        <w:t xml:space="preserve"> </w:t>
      </w:r>
      <w:r w:rsidRPr="00E34275">
        <w:rPr>
          <w:rFonts w:ascii="Times New Romans" w:hAnsi="Times New Romans"/>
        </w:rPr>
        <w:t>JDK9</w:t>
      </w:r>
      <w:r w:rsidRPr="00E34275">
        <w:rPr>
          <w:rFonts w:ascii="Times New Romans" w:hAnsi="Times New Romans"/>
        </w:rPr>
        <w:t>的新特性：接口中可以定义私有方法</w:t>
      </w:r>
      <w:r w:rsidR="0054491C" w:rsidRPr="00E34275">
        <w:rPr>
          <w:rFonts w:ascii="Times New Romans" w:hAnsi="Times New Romans" w:hint="eastAsia"/>
        </w:rPr>
        <w:t>（普通、静态）</w:t>
      </w:r>
      <w:r w:rsidRPr="00E34275">
        <w:rPr>
          <w:rFonts w:ascii="Times New Romans" w:hAnsi="Times New Romans"/>
        </w:rPr>
        <w:t>。</w:t>
      </w:r>
    </w:p>
    <w:p w14:paraId="0F74DBCF" w14:textId="4B7CB39C" w:rsidR="00080CA4" w:rsidRPr="00E34275" w:rsidRDefault="00080CA4" w:rsidP="00080CA4">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8</w:t>
      </w:r>
      <w:r w:rsidRPr="00E34275">
        <w:rPr>
          <w:rFonts w:ascii="Times New Romans" w:hAnsi="Times New Romans" w:hint="eastAsia"/>
        </w:rPr>
        <w:t>以后：允许在接口中定义默认方法，需要使用关键字</w:t>
      </w:r>
      <w:r w:rsidRPr="00E34275">
        <w:rPr>
          <w:rFonts w:ascii="Times New Romans" w:hAnsi="Times New Romans"/>
        </w:rPr>
        <w:t>default</w:t>
      </w:r>
      <w:r w:rsidRPr="00E34275">
        <w:rPr>
          <w:rFonts w:ascii="Times New Romans" w:hAnsi="Times New Romans"/>
        </w:rPr>
        <w:t>修饰</w:t>
      </w:r>
    </w:p>
    <w:p w14:paraId="1121462E" w14:textId="77777777" w:rsidR="00080CA4" w:rsidRPr="00E34275" w:rsidRDefault="00080CA4" w:rsidP="00080CA4">
      <w:pPr>
        <w:rPr>
          <w:rFonts w:ascii="Times New Romans" w:hAnsi="Times New Romans" w:hint="eastAsia"/>
        </w:rPr>
      </w:pPr>
      <w:r w:rsidRPr="00E34275">
        <w:rPr>
          <w:rFonts w:ascii="Times New Romans" w:hAnsi="Times New Romans" w:hint="eastAsia"/>
        </w:rPr>
        <w:t>作用：解决接口升级的问题</w:t>
      </w:r>
    </w:p>
    <w:p w14:paraId="448E0C1B" w14:textId="6CA91C22" w:rsidR="00080CA4" w:rsidRPr="00E34275" w:rsidRDefault="00080CA4" w:rsidP="00080CA4">
      <w:pPr>
        <w:rPr>
          <w:rFonts w:ascii="Times New Romans" w:hAnsi="Times New Romans" w:hint="eastAsia"/>
        </w:rPr>
      </w:pPr>
      <w:r w:rsidRPr="00E34275">
        <w:rPr>
          <w:rFonts w:ascii="Times New Romans" w:hAnsi="Times New Romans" w:hint="eastAsia"/>
        </w:rPr>
        <w:t>接口中默认方法</w:t>
      </w:r>
      <w:r w:rsidR="00BE1D42" w:rsidRPr="00E34275">
        <w:rPr>
          <w:rFonts w:ascii="Times New Romans" w:hAnsi="Times New Romans" w:hint="eastAsia"/>
        </w:rPr>
        <w:t>可以有方法体，</w:t>
      </w:r>
      <w:r w:rsidRPr="00E34275">
        <w:rPr>
          <w:rFonts w:ascii="Times New Romans" w:hAnsi="Times New Romans" w:hint="eastAsia"/>
        </w:rPr>
        <w:t>定义格式：</w:t>
      </w:r>
    </w:p>
    <w:p w14:paraId="187346E5" w14:textId="77777777" w:rsidR="00080CA4" w:rsidRPr="00E34275" w:rsidRDefault="00080CA4" w:rsidP="00080CA4">
      <w:pPr>
        <w:rPr>
          <w:rFonts w:ascii="Times New Romans" w:hAnsi="Times New Romans" w:hint="eastAsia"/>
        </w:rPr>
      </w:pPr>
      <w:r w:rsidRPr="00E34275">
        <w:rPr>
          <w:rFonts w:ascii="Times New Romans" w:hAnsi="Times New Romans" w:hint="eastAsia"/>
        </w:rPr>
        <w:t>格式：</w:t>
      </w:r>
      <w:r w:rsidRPr="00E34275">
        <w:rPr>
          <w:rFonts w:ascii="Times New Romans" w:hAnsi="Times New Romans"/>
        </w:rPr>
        <w:t>public default</w:t>
      </w:r>
      <w:r w:rsidRPr="00E34275">
        <w:rPr>
          <w:rFonts w:ascii="Times New Romans" w:hAnsi="Times New Romans"/>
        </w:rPr>
        <w:t>返回值类型方法名（参数列表）</w:t>
      </w:r>
      <w:r w:rsidRPr="00E34275">
        <w:rPr>
          <w:rFonts w:ascii="Times New Romans" w:hAnsi="Times New Romans"/>
        </w:rPr>
        <w:t>{}</w:t>
      </w:r>
    </w:p>
    <w:p w14:paraId="2ADB5E01" w14:textId="7FE59A8D" w:rsidR="00080CA4" w:rsidRPr="00E34275" w:rsidRDefault="00080CA4" w:rsidP="00080CA4">
      <w:pPr>
        <w:rPr>
          <w:rFonts w:ascii="Times New Romans" w:hAnsi="Times New Romans" w:hint="eastAsia"/>
        </w:rPr>
      </w:pPr>
      <w:r w:rsidRPr="00E34275">
        <w:rPr>
          <w:rFonts w:ascii="Times New Romans" w:hAnsi="Times New Romans" w:hint="eastAsia"/>
        </w:rPr>
        <w:t>范例：</w:t>
      </w:r>
      <w:r w:rsidRPr="00E34275">
        <w:rPr>
          <w:rFonts w:ascii="Times New Romans" w:hAnsi="Times New Romans"/>
        </w:rPr>
        <w:t>public default void show){}</w:t>
      </w:r>
    </w:p>
    <w:p w14:paraId="33BDB22F" w14:textId="77777777" w:rsidR="00080CA4" w:rsidRPr="00E34275" w:rsidRDefault="00080CA4" w:rsidP="00080CA4">
      <w:pPr>
        <w:rPr>
          <w:rFonts w:ascii="Times New Romans" w:hAnsi="Times New Romans" w:hint="eastAsia"/>
        </w:rPr>
      </w:pPr>
      <w:r w:rsidRPr="00E34275">
        <w:rPr>
          <w:rFonts w:ascii="Times New Romans" w:hAnsi="Times New Romans" w:hint="eastAsia"/>
        </w:rPr>
        <w:t>接口中默认方法的注意事项：</w:t>
      </w:r>
    </w:p>
    <w:p w14:paraId="5C5DBE0E" w14:textId="02ADCF79" w:rsidR="00080CA4" w:rsidRPr="00E34275" w:rsidRDefault="00080CA4" w:rsidP="00BE1D42">
      <w:pPr>
        <w:pStyle w:val="a3"/>
        <w:numPr>
          <w:ilvl w:val="0"/>
          <w:numId w:val="2"/>
        </w:numPr>
        <w:ind w:firstLineChars="0"/>
        <w:rPr>
          <w:rFonts w:ascii="Times New Romans" w:hAnsi="Times New Romans" w:hint="eastAsia"/>
        </w:rPr>
      </w:pPr>
      <w:r w:rsidRPr="00E34275">
        <w:rPr>
          <w:rFonts w:ascii="Times New Romans" w:hAnsi="Times New Romans" w:hint="eastAsia"/>
        </w:rPr>
        <w:t>默认方法不是抽象方法，所以不强制被重写。但是如果被重写，重写的时候去掉</w:t>
      </w:r>
      <w:r w:rsidRPr="00E34275">
        <w:rPr>
          <w:rFonts w:ascii="Times New Romans" w:hAnsi="Times New Romans"/>
        </w:rPr>
        <w:t>default</w:t>
      </w:r>
      <w:r w:rsidRPr="00E34275">
        <w:rPr>
          <w:rFonts w:ascii="Times New Romans" w:hAnsi="Times New Romans"/>
        </w:rPr>
        <w:t>关键字</w:t>
      </w:r>
    </w:p>
    <w:p w14:paraId="601A68D9" w14:textId="6099521D" w:rsidR="00BE1D42" w:rsidRPr="00E34275" w:rsidRDefault="00BE1D42" w:rsidP="00BE1D42">
      <w:pPr>
        <w:pStyle w:val="a3"/>
        <w:numPr>
          <w:ilvl w:val="0"/>
          <w:numId w:val="2"/>
        </w:numPr>
        <w:ind w:firstLineChars="0"/>
        <w:rPr>
          <w:rFonts w:ascii="Times New Romans" w:hAnsi="Times New Romans" w:hint="eastAsia"/>
        </w:rPr>
      </w:pPr>
      <w:r w:rsidRPr="00E34275">
        <w:rPr>
          <w:rFonts w:ascii="Times New Romans" w:hAnsi="Times New Romans" w:hint="eastAsia"/>
        </w:rPr>
        <w:t>子类里</w:t>
      </w:r>
      <w:r w:rsidR="00080CA4" w:rsidRPr="00E34275">
        <w:rPr>
          <w:rFonts w:ascii="Times New Romans" w:hAnsi="Times New Romans"/>
        </w:rPr>
        <w:t>public</w:t>
      </w:r>
      <w:r w:rsidR="00080CA4" w:rsidRPr="00E34275">
        <w:rPr>
          <w:rFonts w:ascii="Times New Romans" w:hAnsi="Times New Romans"/>
        </w:rPr>
        <w:t>可以省略，</w:t>
      </w:r>
      <w:r w:rsidR="00080CA4" w:rsidRPr="00E34275">
        <w:rPr>
          <w:rFonts w:ascii="Times New Romans" w:hAnsi="Times New Romans"/>
        </w:rPr>
        <w:t>default</w:t>
      </w:r>
      <w:r w:rsidR="00080CA4" w:rsidRPr="00E34275">
        <w:rPr>
          <w:rFonts w:ascii="Times New Romans" w:hAnsi="Times New Romans"/>
        </w:rPr>
        <w:t>不能省略</w:t>
      </w:r>
    </w:p>
    <w:p w14:paraId="2667220A" w14:textId="52C52D91" w:rsidR="00080CA4" w:rsidRPr="00E34275" w:rsidRDefault="00080CA4" w:rsidP="00BE1D42">
      <w:pPr>
        <w:pStyle w:val="a3"/>
        <w:numPr>
          <w:ilvl w:val="0"/>
          <w:numId w:val="2"/>
        </w:numPr>
        <w:ind w:firstLineChars="0"/>
        <w:rPr>
          <w:rFonts w:ascii="Times New Romans" w:hAnsi="Times New Romans" w:hint="eastAsia"/>
        </w:rPr>
      </w:pPr>
      <w:r w:rsidRPr="00E34275">
        <w:rPr>
          <w:rFonts w:ascii="Times New Romans" w:hAnsi="Times New Romans" w:hint="eastAsia"/>
        </w:rPr>
        <w:t>如果实现了多个接口，多个接口中存在相同名字的默认方法，子类就必须对该方法进行重写</w:t>
      </w:r>
    </w:p>
    <w:p w14:paraId="7171FAED" w14:textId="2EA9351F" w:rsidR="00BE1D42" w:rsidRPr="00E34275" w:rsidRDefault="00BE1D42" w:rsidP="00BE1D42">
      <w:pPr>
        <w:rPr>
          <w:rFonts w:ascii="Times New Romans" w:hAnsi="Times New Romans" w:hint="eastAsia"/>
        </w:rPr>
      </w:pPr>
    </w:p>
    <w:p w14:paraId="1895F10F" w14:textId="45DC43C1" w:rsidR="00BE1D42" w:rsidRPr="00E34275" w:rsidRDefault="00BE1D42" w:rsidP="00BE1D42">
      <w:pPr>
        <w:rPr>
          <w:rFonts w:ascii="Times New Romans" w:hAnsi="Times New Romans" w:hint="eastAsia"/>
        </w:rPr>
      </w:pPr>
      <w:r w:rsidRPr="00E34275">
        <w:rPr>
          <w:rFonts w:ascii="Times New Romans" w:hAnsi="Times New Romans" w:hint="eastAsia"/>
        </w:rPr>
        <w:t>新增的静态方法：</w:t>
      </w:r>
    </w:p>
    <w:p w14:paraId="4B4D8253" w14:textId="77777777" w:rsidR="00BE1D42" w:rsidRPr="00E34275" w:rsidRDefault="00BE1D42" w:rsidP="00BE1D42">
      <w:pPr>
        <w:rPr>
          <w:rFonts w:ascii="Times New Romans" w:hAnsi="Times New Romans" w:hint="eastAsia"/>
        </w:rPr>
      </w:pPr>
      <w:r w:rsidRPr="00E34275">
        <w:rPr>
          <w:rFonts w:ascii="Times New Romans" w:hAnsi="Times New Romans" w:hint="eastAsia"/>
        </w:rPr>
        <w:t>格式：</w:t>
      </w:r>
      <w:r w:rsidRPr="00E34275">
        <w:rPr>
          <w:rFonts w:ascii="Times New Romans" w:hAnsi="Times New Romans"/>
        </w:rPr>
        <w:t>public static</w:t>
      </w:r>
      <w:r w:rsidRPr="00E34275">
        <w:rPr>
          <w:rFonts w:ascii="Times New Romans" w:hAnsi="Times New Romans"/>
        </w:rPr>
        <w:t>返回值类型方法名（参数列表）</w:t>
      </w:r>
      <w:r w:rsidRPr="00E34275">
        <w:rPr>
          <w:rFonts w:ascii="Times New Romans" w:hAnsi="Times New Romans"/>
        </w:rPr>
        <w:t>{}</w:t>
      </w:r>
    </w:p>
    <w:p w14:paraId="778D74A1" w14:textId="77777777" w:rsidR="00BE1D42" w:rsidRPr="00E34275" w:rsidRDefault="00BE1D42" w:rsidP="00BE1D42">
      <w:pPr>
        <w:rPr>
          <w:rFonts w:ascii="Times New Romans" w:hAnsi="Times New Romans" w:hint="eastAsia"/>
        </w:rPr>
      </w:pPr>
      <w:r w:rsidRPr="00E34275">
        <w:rPr>
          <w:rFonts w:ascii="Times New Romans" w:hAnsi="Times New Romans" w:hint="eastAsia"/>
        </w:rPr>
        <w:t>范例：</w:t>
      </w:r>
      <w:r w:rsidRPr="00E34275">
        <w:rPr>
          <w:rFonts w:ascii="Times New Romans" w:hAnsi="Times New Romans"/>
        </w:rPr>
        <w:t>public static void show</w:t>
      </w:r>
      <w:r w:rsidRPr="00E34275">
        <w:rPr>
          <w:rFonts w:ascii="Times New Romans" w:hAnsi="Times New Romans"/>
        </w:rPr>
        <w:t>（）</w:t>
      </w:r>
      <w:r w:rsidRPr="00E34275">
        <w:rPr>
          <w:rFonts w:ascii="Times New Romans" w:hAnsi="Times New Romans"/>
        </w:rPr>
        <w:t>{}</w:t>
      </w:r>
    </w:p>
    <w:p w14:paraId="08C03376" w14:textId="2E202CEA" w:rsidR="00BE1D42" w:rsidRPr="00E34275" w:rsidRDefault="00BE1D42" w:rsidP="00BE1D42">
      <w:pPr>
        <w:rPr>
          <w:rFonts w:ascii="Times New Romans" w:hAnsi="Times New Romans" w:hint="eastAsia"/>
        </w:rPr>
      </w:pPr>
      <w:r w:rsidRPr="00E34275">
        <w:rPr>
          <w:rFonts w:ascii="Times New Romans" w:hAnsi="Times New Romans" w:hint="eastAsia"/>
        </w:rPr>
        <w:t>注意事项：</w:t>
      </w:r>
    </w:p>
    <w:p w14:paraId="5082E9CB" w14:textId="77777777" w:rsidR="00BE1D42" w:rsidRPr="00E34275" w:rsidRDefault="00BE1D42" w:rsidP="00BE1D42">
      <w:pPr>
        <w:pStyle w:val="a3"/>
        <w:numPr>
          <w:ilvl w:val="0"/>
          <w:numId w:val="11"/>
        </w:numPr>
        <w:ind w:firstLineChars="0"/>
        <w:rPr>
          <w:rFonts w:ascii="Times New Romans" w:hAnsi="Times New Romans" w:hint="eastAsia"/>
        </w:rPr>
      </w:pPr>
      <w:r w:rsidRPr="00E34275">
        <w:rPr>
          <w:rFonts w:ascii="Times New Romans" w:hAnsi="Times New Romans" w:hint="eastAsia"/>
        </w:rPr>
        <w:t>静态方法只能通过接口名调用，不能通过实现类名或者对象名调用</w:t>
      </w:r>
    </w:p>
    <w:p w14:paraId="3062A8C1" w14:textId="5B98D672" w:rsidR="00BE1D42" w:rsidRPr="00E34275" w:rsidRDefault="00BE1D42" w:rsidP="00BE1D42">
      <w:pPr>
        <w:pStyle w:val="a3"/>
        <w:numPr>
          <w:ilvl w:val="0"/>
          <w:numId w:val="11"/>
        </w:numPr>
        <w:ind w:firstLineChars="0"/>
        <w:rPr>
          <w:rFonts w:ascii="Times New Romans" w:hAnsi="Times New Romans" w:hint="eastAsia"/>
        </w:rPr>
      </w:pPr>
      <w:r w:rsidRPr="00E34275">
        <w:rPr>
          <w:rFonts w:ascii="Times New Romans" w:hAnsi="Times New Romans"/>
        </w:rPr>
        <w:t>public</w:t>
      </w:r>
      <w:r w:rsidRPr="00E34275">
        <w:rPr>
          <w:rFonts w:ascii="Times New Romans" w:hAnsi="Times New Romans"/>
        </w:rPr>
        <w:t>可以省略，</w:t>
      </w:r>
      <w:r w:rsidRPr="00E34275">
        <w:rPr>
          <w:rFonts w:ascii="Times New Romans" w:hAnsi="Times New Romans"/>
        </w:rPr>
        <w:t>static</w:t>
      </w:r>
      <w:r w:rsidRPr="00E34275">
        <w:rPr>
          <w:rFonts w:ascii="Times New Romans" w:hAnsi="Times New Romans"/>
        </w:rPr>
        <w:t>不能省略</w:t>
      </w:r>
    </w:p>
    <w:p w14:paraId="1167C90E" w14:textId="498F3CE6" w:rsidR="00BE1D42" w:rsidRPr="00E34275" w:rsidRDefault="00BE1D42" w:rsidP="00BE1D42">
      <w:pPr>
        <w:rPr>
          <w:rFonts w:ascii="Times New Romans" w:hAnsi="Times New Romans" w:hint="eastAsia"/>
        </w:rPr>
      </w:pPr>
    </w:p>
    <w:p w14:paraId="15993036" w14:textId="7E925E82" w:rsidR="00BE1D42" w:rsidRPr="00E34275" w:rsidRDefault="00BE1D42" w:rsidP="00BE1D42">
      <w:pPr>
        <w:rPr>
          <w:rFonts w:ascii="Times New Romans" w:hAnsi="Times New Romans" w:hint="eastAsia"/>
        </w:rPr>
      </w:pPr>
      <w:r w:rsidRPr="00E34275">
        <w:rPr>
          <w:rFonts w:ascii="Times New Romans" w:hAnsi="Times New Romans" w:hint="eastAsia"/>
        </w:rPr>
        <w:t>J</w:t>
      </w:r>
      <w:r w:rsidRPr="00E34275">
        <w:rPr>
          <w:rFonts w:ascii="Times New Romans" w:hAnsi="Times New Romans"/>
        </w:rPr>
        <w:t>DK9</w:t>
      </w:r>
      <w:r w:rsidRPr="00E34275">
        <w:rPr>
          <w:rFonts w:ascii="Times New Romans" w:hAnsi="Times New Romans" w:hint="eastAsia"/>
        </w:rPr>
        <w:t>以后添加的私有方法：接口中调用自己的方法，不被外类访问。</w:t>
      </w:r>
    </w:p>
    <w:p w14:paraId="5040AD91" w14:textId="46263F02" w:rsidR="0054491C" w:rsidRPr="00E34275" w:rsidRDefault="0054491C" w:rsidP="00BE1D42">
      <w:pPr>
        <w:rPr>
          <w:rFonts w:ascii="Times New Romans" w:hAnsi="Times New Romans" w:hint="eastAsia"/>
        </w:rPr>
      </w:pPr>
      <w:r w:rsidRPr="00E34275">
        <w:rPr>
          <w:rFonts w:ascii="Times New Romans" w:hAnsi="Times New Romans" w:hint="eastAsia"/>
        </w:rPr>
        <w:t>静态的私有为静态方法服务。</w:t>
      </w:r>
    </w:p>
    <w:p w14:paraId="71FF7932" w14:textId="77777777" w:rsidR="00BE1D42" w:rsidRPr="00E34275" w:rsidRDefault="00BE1D42" w:rsidP="00BE1D42">
      <w:pPr>
        <w:rPr>
          <w:rFonts w:ascii="Times New Romans" w:hAnsi="Times New Romans" w:hint="eastAsia"/>
        </w:rPr>
      </w:pPr>
      <w:r w:rsidRPr="00E34275">
        <w:rPr>
          <w:rFonts w:ascii="Times New Romans" w:hAnsi="Times New Romans" w:hint="eastAsia"/>
        </w:rPr>
        <w:t>接口中私有方法的定义格式：</w:t>
      </w:r>
    </w:p>
    <w:p w14:paraId="70D96C2C" w14:textId="77777777" w:rsidR="00BE1D42" w:rsidRPr="00E34275" w:rsidRDefault="00BE1D42" w:rsidP="00BE1D42">
      <w:pPr>
        <w:rPr>
          <w:rFonts w:ascii="Times New Romans" w:hAnsi="Times New Romans" w:hint="eastAsia"/>
        </w:rPr>
      </w:pPr>
      <w:r w:rsidRPr="00E34275">
        <w:rPr>
          <w:rFonts w:ascii="Times New Romans" w:hAnsi="Times New Romans" w:hint="eastAsia"/>
        </w:rPr>
        <w:t>格式：</w:t>
      </w:r>
      <w:r w:rsidRPr="00E34275">
        <w:rPr>
          <w:rFonts w:ascii="Times New Romans" w:hAnsi="Times New Romans"/>
        </w:rPr>
        <w:t>private</w:t>
      </w:r>
      <w:r w:rsidRPr="00E34275">
        <w:rPr>
          <w:rFonts w:ascii="Times New Romans" w:hAnsi="Times New Romans"/>
        </w:rPr>
        <w:t>返回值类型方法名（参数列表）</w:t>
      </w:r>
      <w:r w:rsidRPr="00E34275">
        <w:rPr>
          <w:rFonts w:ascii="Times New Romans" w:hAnsi="Times New Romans"/>
        </w:rPr>
        <w:t>{}</w:t>
      </w:r>
    </w:p>
    <w:p w14:paraId="6017BB4F" w14:textId="77777777" w:rsidR="00BE1D42" w:rsidRPr="00E34275" w:rsidRDefault="00BE1D42" w:rsidP="00BE1D42">
      <w:pPr>
        <w:rPr>
          <w:rFonts w:ascii="Times New Romans" w:hAnsi="Times New Romans" w:hint="eastAsia"/>
        </w:rPr>
      </w:pPr>
      <w:r w:rsidRPr="00E34275">
        <w:rPr>
          <w:rFonts w:ascii="Times New Romans" w:hAnsi="Times New Romans" w:hint="eastAsia"/>
        </w:rPr>
        <w:t>范例：</w:t>
      </w:r>
      <w:r w:rsidRPr="00E34275">
        <w:rPr>
          <w:rFonts w:ascii="Times New Romans" w:hAnsi="Times New Romans"/>
        </w:rPr>
        <w:t>private void show</w:t>
      </w:r>
      <w:r w:rsidRPr="00E34275">
        <w:rPr>
          <w:rFonts w:ascii="Times New Romans" w:hAnsi="Times New Romans"/>
        </w:rPr>
        <w:t>（）</w:t>
      </w:r>
      <w:r w:rsidRPr="00E34275">
        <w:rPr>
          <w:rFonts w:ascii="Times New Romans" w:hAnsi="Times New Romans"/>
        </w:rPr>
        <w:t>{}</w:t>
      </w:r>
    </w:p>
    <w:p w14:paraId="1F48471D" w14:textId="77B890A7" w:rsidR="00BE1D42" w:rsidRPr="00E34275" w:rsidRDefault="00BE1D42" w:rsidP="00BE1D42">
      <w:pPr>
        <w:rPr>
          <w:rFonts w:ascii="Times New Romans" w:hAnsi="Times New Romans" w:hint="eastAsia"/>
        </w:rPr>
      </w:pPr>
      <w:r w:rsidRPr="00E34275">
        <w:rPr>
          <w:rFonts w:ascii="Times New Romans" w:hAnsi="Times New Romans" w:hint="eastAsia"/>
        </w:rPr>
        <w:t>格式</w:t>
      </w:r>
      <w:r w:rsidRPr="00E34275">
        <w:rPr>
          <w:rFonts w:ascii="Times New Romans" w:hAnsi="Times New Romans"/>
        </w:rPr>
        <w:t>2:private</w:t>
      </w:r>
      <w:r w:rsidR="0054491C" w:rsidRPr="00E34275">
        <w:rPr>
          <w:rFonts w:ascii="Times New Romans" w:hAnsi="Times New Romans"/>
        </w:rPr>
        <w:t xml:space="preserve"> </w:t>
      </w:r>
      <w:r w:rsidRPr="00E34275">
        <w:rPr>
          <w:rFonts w:ascii="Times New Romans" w:hAnsi="Times New Romans"/>
        </w:rPr>
        <w:t>stati</w:t>
      </w:r>
      <w:r w:rsidR="0054491C" w:rsidRPr="00E34275">
        <w:rPr>
          <w:rFonts w:ascii="Times New Romans" w:hAnsi="Times New Romans" w:hint="eastAsia"/>
        </w:rPr>
        <w:t>c</w:t>
      </w:r>
      <w:r w:rsidR="0054491C" w:rsidRPr="00E34275">
        <w:rPr>
          <w:rFonts w:ascii="Times New Romans" w:hAnsi="Times New Romans"/>
        </w:rPr>
        <w:t xml:space="preserve"> </w:t>
      </w:r>
      <w:r w:rsidRPr="00E34275">
        <w:rPr>
          <w:rFonts w:ascii="Times New Romans" w:hAnsi="Times New Romans" w:hint="eastAsia"/>
        </w:rPr>
        <w:t>返回值类型方法名（参数列表）</w:t>
      </w:r>
      <w:r w:rsidRPr="00E34275">
        <w:rPr>
          <w:rFonts w:ascii="Times New Romans" w:hAnsi="Times New Romans"/>
        </w:rPr>
        <w:t>{}</w:t>
      </w:r>
    </w:p>
    <w:p w14:paraId="11925236" w14:textId="282C4B0E" w:rsidR="00BE1D42" w:rsidRPr="00E34275" w:rsidRDefault="00BE1D42" w:rsidP="00BE1D42">
      <w:pPr>
        <w:rPr>
          <w:rFonts w:ascii="Times New Romans" w:hAnsi="Times New Romans" w:hint="eastAsia"/>
        </w:rPr>
      </w:pPr>
      <w:r w:rsidRPr="00E34275">
        <w:rPr>
          <w:rFonts w:ascii="Times New Romans" w:hAnsi="Times New Romans" w:hint="eastAsia"/>
        </w:rPr>
        <w:t>范例</w:t>
      </w:r>
      <w:r w:rsidRPr="00E34275">
        <w:rPr>
          <w:rFonts w:ascii="Times New Romans" w:hAnsi="Times New Romans"/>
        </w:rPr>
        <w:t>2:private static void method</w:t>
      </w:r>
      <w:r w:rsidRPr="00E34275">
        <w:rPr>
          <w:rFonts w:ascii="Times New Romans" w:hAnsi="Times New Romans"/>
        </w:rPr>
        <w:t>（）</w:t>
      </w:r>
      <w:r w:rsidRPr="00E34275">
        <w:rPr>
          <w:rFonts w:ascii="Times New Romans" w:hAnsi="Times New Romans"/>
        </w:rPr>
        <w:t>{}</w:t>
      </w:r>
    </w:p>
    <w:p w14:paraId="4648288F" w14:textId="5948D2EF" w:rsidR="0054491C" w:rsidRPr="00E34275" w:rsidRDefault="0054491C" w:rsidP="00BE1D42">
      <w:pPr>
        <w:rPr>
          <w:rFonts w:ascii="Times New Romans" w:hAnsi="Times New Romans" w:hint="eastAsia"/>
        </w:rPr>
      </w:pPr>
    </w:p>
    <w:p w14:paraId="59D1049F" w14:textId="496CC721" w:rsidR="0054491C" w:rsidRPr="00E34275" w:rsidRDefault="0054491C" w:rsidP="00BE1D42">
      <w:pPr>
        <w:rPr>
          <w:rFonts w:ascii="Times New Romans" w:hAnsi="Times New Romans" w:hint="eastAsia"/>
        </w:rPr>
      </w:pPr>
      <w:r w:rsidRPr="00E34275">
        <w:rPr>
          <w:rFonts w:ascii="Times New Romans" w:hAnsi="Times New Romans" w:hint="eastAsia"/>
        </w:rPr>
        <w:t>接口的应用：</w:t>
      </w:r>
    </w:p>
    <w:p w14:paraId="6D200AD6" w14:textId="63D6BAB1" w:rsidR="0054491C" w:rsidRPr="00E34275" w:rsidRDefault="0054491C" w:rsidP="00BE1D42">
      <w:pPr>
        <w:rPr>
          <w:rFonts w:ascii="Times New Romans" w:hAnsi="Times New Romans" w:hint="eastAsia"/>
        </w:rPr>
      </w:pPr>
      <w:r w:rsidRPr="00E34275">
        <w:rPr>
          <w:rFonts w:ascii="Times New Romans" w:hAnsi="Times New Romans" w:hint="eastAsia"/>
        </w:rPr>
        <w:t>接口的多态</w:t>
      </w:r>
    </w:p>
    <w:p w14:paraId="3CF24310" w14:textId="7747CDA4" w:rsidR="0054491C" w:rsidRPr="00E34275" w:rsidRDefault="0054491C" w:rsidP="00BE1D42">
      <w:pPr>
        <w:rPr>
          <w:rFonts w:ascii="Times New Romans" w:hAnsi="Times New Romans" w:hint="eastAsia"/>
        </w:rPr>
      </w:pPr>
      <w:r w:rsidRPr="00E34275">
        <w:rPr>
          <w:rFonts w:ascii="Times New Romans" w:hAnsi="Times New Romans"/>
          <w:noProof/>
        </w:rPr>
        <w:drawing>
          <wp:inline distT="0" distB="0" distL="0" distR="0" wp14:anchorId="04FF4641" wp14:editId="52A0A0DB">
            <wp:extent cx="5274310" cy="197802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978025"/>
                    </a:xfrm>
                    <a:prstGeom prst="rect">
                      <a:avLst/>
                    </a:prstGeom>
                  </pic:spPr>
                </pic:pic>
              </a:graphicData>
            </a:graphic>
          </wp:inline>
        </w:drawing>
      </w:r>
    </w:p>
    <w:p w14:paraId="02D9B3A7" w14:textId="67FB3CD4" w:rsidR="0054491C" w:rsidRPr="00E34275" w:rsidRDefault="0054491C" w:rsidP="0054491C">
      <w:pPr>
        <w:rPr>
          <w:rFonts w:ascii="Times New Romans" w:hAnsi="Times New Romans" w:hint="eastAsia"/>
        </w:rPr>
      </w:pPr>
      <w:r w:rsidRPr="00E34275">
        <w:rPr>
          <w:rFonts w:ascii="Times New Romans" w:hAnsi="Times New Romans"/>
        </w:rPr>
        <w:t xml:space="preserve">1. </w:t>
      </w:r>
      <w:r w:rsidRPr="00E34275">
        <w:rPr>
          <w:rFonts w:ascii="Times New Romans" w:hAnsi="Times New Romans"/>
        </w:rPr>
        <w:t>接口代表规则，是行为的抽象。想要让哪个类拥有一</w:t>
      </w:r>
      <w:r w:rsidRPr="00E34275">
        <w:rPr>
          <w:rFonts w:ascii="Times New Romans" w:hAnsi="Times New Romans" w:hint="eastAsia"/>
        </w:rPr>
        <w:t>个行为，就让这个类实现对应的接口就可以了。</w:t>
      </w:r>
    </w:p>
    <w:p w14:paraId="18A915D9" w14:textId="2C5976EB" w:rsidR="0054491C" w:rsidRPr="00E34275" w:rsidRDefault="0054491C" w:rsidP="0054491C">
      <w:pPr>
        <w:rPr>
          <w:rFonts w:ascii="Times New Romans" w:hAnsi="Times New Romans" w:hint="eastAsia"/>
        </w:rPr>
      </w:pPr>
      <w:r w:rsidRPr="00E34275">
        <w:rPr>
          <w:rFonts w:ascii="Times New Romans" w:hAnsi="Times New Romans"/>
        </w:rPr>
        <w:t xml:space="preserve">2. </w:t>
      </w:r>
      <w:r w:rsidRPr="00E34275">
        <w:rPr>
          <w:rFonts w:ascii="Times New Romans" w:hAnsi="Times New Romans"/>
        </w:rPr>
        <w:t>当一个方法的参数是接口时，可以传递接口所有实现</w:t>
      </w:r>
      <w:r w:rsidRPr="00E34275">
        <w:rPr>
          <w:rFonts w:ascii="Times New Romans" w:hAnsi="Times New Romans" w:hint="eastAsia"/>
        </w:rPr>
        <w:t>类的对象，这种方式称之为接口多态。</w:t>
      </w:r>
    </w:p>
    <w:p w14:paraId="7F33F068" w14:textId="069ABA39" w:rsidR="0054491C" w:rsidRPr="00E34275" w:rsidRDefault="0054491C" w:rsidP="0054491C">
      <w:pPr>
        <w:rPr>
          <w:rFonts w:ascii="Times New Romans" w:hAnsi="Times New Romans" w:hint="eastAsia"/>
        </w:rPr>
      </w:pPr>
    </w:p>
    <w:p w14:paraId="78E6DAAB" w14:textId="66E8C6BA" w:rsidR="0054491C" w:rsidRPr="00E34275" w:rsidRDefault="0054491C" w:rsidP="0054491C">
      <w:pPr>
        <w:rPr>
          <w:rFonts w:ascii="Times New Romans" w:hAnsi="Times New Romans" w:hint="eastAsia"/>
        </w:rPr>
      </w:pPr>
      <w:r w:rsidRPr="00E34275">
        <w:rPr>
          <w:rFonts w:ascii="Times New Romans" w:hAnsi="Times New Romans" w:hint="eastAsia"/>
        </w:rPr>
        <w:t>适配器设计模式：</w:t>
      </w:r>
    </w:p>
    <w:p w14:paraId="0B1CC48F" w14:textId="6B17DD48" w:rsidR="0054491C" w:rsidRPr="00E34275" w:rsidRDefault="0054491C" w:rsidP="0054491C">
      <w:pPr>
        <w:rPr>
          <w:rFonts w:ascii="Times New Romans" w:hAnsi="Times New Romans" w:hint="eastAsia"/>
        </w:rPr>
      </w:pPr>
      <w:r w:rsidRPr="00E34275">
        <w:rPr>
          <w:rFonts w:ascii="Times New Romans" w:hAnsi="Times New Romans" w:hint="eastAsia"/>
        </w:rPr>
        <w:t>实现类和接口之间，避免需要重写所有方法。</w:t>
      </w:r>
    </w:p>
    <w:p w14:paraId="37B478E2" w14:textId="77777777" w:rsidR="0054491C" w:rsidRPr="00E34275" w:rsidRDefault="0054491C" w:rsidP="0054491C">
      <w:pPr>
        <w:rPr>
          <w:rFonts w:ascii="Times New Romans" w:hAnsi="Times New Romans" w:hint="eastAsia"/>
        </w:rPr>
      </w:pPr>
      <w:r w:rsidRPr="00E34275">
        <w:rPr>
          <w:rFonts w:ascii="Times New Romans" w:hAnsi="Times New Romans"/>
        </w:rPr>
        <w:t>1.</w:t>
      </w:r>
      <w:r w:rsidRPr="00E34275">
        <w:rPr>
          <w:rFonts w:ascii="Times New Romans" w:hAnsi="Times New Romans"/>
        </w:rPr>
        <w:t>当一个接口中抽象方法过多，但是我只要使用其中一部分的</w:t>
      </w:r>
    </w:p>
    <w:p w14:paraId="218E539D" w14:textId="77777777" w:rsidR="0054491C" w:rsidRPr="00E34275" w:rsidRDefault="0054491C" w:rsidP="0054491C">
      <w:pPr>
        <w:rPr>
          <w:rFonts w:ascii="Times New Romans" w:hAnsi="Times New Romans" w:hint="eastAsia"/>
        </w:rPr>
      </w:pPr>
      <w:r w:rsidRPr="00E34275">
        <w:rPr>
          <w:rFonts w:ascii="Times New Romans" w:hAnsi="Times New Romans" w:hint="eastAsia"/>
        </w:rPr>
        <w:t>时候，就可以适配器设计模式</w:t>
      </w:r>
    </w:p>
    <w:p w14:paraId="6C2A7BE2" w14:textId="77777777" w:rsidR="0054491C" w:rsidRPr="00E34275" w:rsidRDefault="0054491C" w:rsidP="0054491C">
      <w:pPr>
        <w:rPr>
          <w:rFonts w:ascii="Times New Romans" w:hAnsi="Times New Romans" w:hint="eastAsia"/>
        </w:rPr>
      </w:pPr>
      <w:r w:rsidRPr="00E34275">
        <w:rPr>
          <w:rFonts w:ascii="Times New Romans" w:hAnsi="Times New Romans"/>
        </w:rPr>
        <w:t>2.</w:t>
      </w:r>
      <w:r w:rsidRPr="00E34275">
        <w:rPr>
          <w:rFonts w:ascii="Times New Romans" w:hAnsi="Times New Romans"/>
        </w:rPr>
        <w:t>书写步骤：</w:t>
      </w:r>
    </w:p>
    <w:p w14:paraId="34DF82BD" w14:textId="77777777" w:rsidR="0054491C" w:rsidRPr="00E34275" w:rsidRDefault="0054491C" w:rsidP="0054491C">
      <w:pPr>
        <w:ind w:leftChars="200" w:left="420"/>
        <w:rPr>
          <w:rFonts w:ascii="Times New Romans" w:hAnsi="Times New Romans" w:hint="eastAsia"/>
        </w:rPr>
      </w:pPr>
      <w:r w:rsidRPr="00E34275">
        <w:rPr>
          <w:rFonts w:ascii="Times New Romans" w:hAnsi="Times New Romans" w:hint="eastAsia"/>
        </w:rPr>
        <w:t>编写中间类</w:t>
      </w:r>
      <w:proofErr w:type="spellStart"/>
      <w:r w:rsidRPr="00E34275">
        <w:rPr>
          <w:rFonts w:ascii="Times New Romans" w:hAnsi="Times New Romans"/>
        </w:rPr>
        <w:t>XXXAdapter</w:t>
      </w:r>
      <w:proofErr w:type="spellEnd"/>
      <w:r w:rsidRPr="00E34275">
        <w:rPr>
          <w:rFonts w:ascii="Times New Romans" w:hAnsi="Times New Romans"/>
        </w:rPr>
        <w:t>,</w:t>
      </w:r>
      <w:r w:rsidRPr="00E34275">
        <w:rPr>
          <w:rFonts w:ascii="Times New Romans" w:hAnsi="Times New Romans"/>
        </w:rPr>
        <w:t>实现对应的接口</w:t>
      </w:r>
    </w:p>
    <w:p w14:paraId="7DA76D64" w14:textId="77777777" w:rsidR="0054491C" w:rsidRPr="00E34275" w:rsidRDefault="0054491C" w:rsidP="0054491C">
      <w:pPr>
        <w:ind w:leftChars="200" w:left="420"/>
        <w:rPr>
          <w:rFonts w:ascii="Times New Romans" w:hAnsi="Times New Romans" w:hint="eastAsia"/>
        </w:rPr>
      </w:pPr>
      <w:r w:rsidRPr="00E34275">
        <w:rPr>
          <w:rFonts w:ascii="Times New Romans" w:hAnsi="Times New Romans" w:hint="eastAsia"/>
        </w:rPr>
        <w:t>对接口中的抽象方法进行空实现</w:t>
      </w:r>
    </w:p>
    <w:p w14:paraId="1B1C8247" w14:textId="77777777" w:rsidR="0054491C" w:rsidRPr="00E34275" w:rsidRDefault="0054491C" w:rsidP="0054491C">
      <w:pPr>
        <w:ind w:leftChars="200" w:left="420"/>
        <w:rPr>
          <w:rFonts w:ascii="Times New Romans" w:hAnsi="Times New Romans" w:hint="eastAsia"/>
        </w:rPr>
      </w:pPr>
      <w:r w:rsidRPr="00E34275">
        <w:rPr>
          <w:rFonts w:ascii="Times New Romans" w:hAnsi="Times New Romans" w:hint="eastAsia"/>
        </w:rPr>
        <w:t>让真正的实现类继承中间类，并重写需要用的方法</w:t>
      </w:r>
    </w:p>
    <w:p w14:paraId="0D90FB16" w14:textId="56F4854D" w:rsidR="0054491C" w:rsidRPr="00E34275" w:rsidRDefault="0054491C" w:rsidP="0054491C">
      <w:pPr>
        <w:ind w:leftChars="200" w:left="420"/>
        <w:rPr>
          <w:rFonts w:ascii="Times New Romans" w:hAnsi="Times New Romans" w:hint="eastAsia"/>
        </w:rPr>
      </w:pPr>
      <w:r w:rsidRPr="00E34275">
        <w:rPr>
          <w:rFonts w:ascii="Times New Romans" w:hAnsi="Times New Romans" w:hint="eastAsia"/>
        </w:rPr>
        <w:t>为了避免其他类创建适配器类的对象，中间的适配器类用</w:t>
      </w:r>
      <w:r w:rsidRPr="00E34275">
        <w:rPr>
          <w:rFonts w:ascii="Times New Romans" w:hAnsi="Times New Romans"/>
        </w:rPr>
        <w:t>abstract</w:t>
      </w:r>
      <w:r w:rsidRPr="00E34275">
        <w:rPr>
          <w:rFonts w:ascii="Times New Romans" w:hAnsi="Times New Romans"/>
        </w:rPr>
        <w:t>进行修饰</w:t>
      </w:r>
    </w:p>
    <w:p w14:paraId="7DAAC7B1" w14:textId="1BBBC0A6" w:rsidR="0054491C" w:rsidRPr="00E34275" w:rsidRDefault="0054491C" w:rsidP="0054491C">
      <w:pPr>
        <w:rPr>
          <w:rFonts w:ascii="Times New Romans" w:hAnsi="Times New Romans" w:hint="eastAsia"/>
        </w:rPr>
      </w:pPr>
    </w:p>
    <w:p w14:paraId="68874E2F" w14:textId="53321458" w:rsidR="00D41602" w:rsidRPr="00E34275" w:rsidRDefault="00D41602"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lastRenderedPageBreak/>
        <w:t>9</w:t>
      </w:r>
      <w:r w:rsidRPr="00E34275">
        <w:rPr>
          <w:rFonts w:ascii="Times New Romans" w:eastAsia="宋体" w:hAnsi="Times New Romans"/>
          <w:sz w:val="22"/>
          <w:szCs w:val="22"/>
        </w:rPr>
        <w:t xml:space="preserve">.10 </w:t>
      </w:r>
      <w:r w:rsidR="0054491C" w:rsidRPr="00E34275">
        <w:rPr>
          <w:rFonts w:ascii="Times New Romans" w:eastAsia="宋体" w:hAnsi="Times New Romans" w:hint="eastAsia"/>
          <w:sz w:val="22"/>
          <w:szCs w:val="22"/>
        </w:rPr>
        <w:t>内部类</w:t>
      </w:r>
    </w:p>
    <w:p w14:paraId="0CDA50C9" w14:textId="14B46B5B" w:rsidR="0054491C" w:rsidRPr="00E34275" w:rsidRDefault="002975AA" w:rsidP="00D41602">
      <w:pPr>
        <w:rPr>
          <w:rFonts w:ascii="Times New Romans" w:hAnsi="Times New Romans" w:hint="eastAsia"/>
        </w:rPr>
      </w:pPr>
      <w:r w:rsidRPr="00E34275">
        <w:rPr>
          <w:rFonts w:ascii="Times New Romans" w:hAnsi="Times New Romans" w:hint="eastAsia"/>
        </w:rPr>
        <w:t>在一个类的里面再定义一个类。</w:t>
      </w:r>
    </w:p>
    <w:p w14:paraId="1D92D051" w14:textId="1A688D33" w:rsidR="0054491C" w:rsidRPr="00E34275" w:rsidRDefault="002975AA" w:rsidP="0054491C">
      <w:pPr>
        <w:rPr>
          <w:rFonts w:ascii="Times New Romans" w:hAnsi="Times New Romans" w:hint="eastAsia"/>
        </w:rPr>
      </w:pPr>
      <w:r w:rsidRPr="00E34275">
        <w:rPr>
          <w:rFonts w:ascii="Times New Romans" w:hAnsi="Times New Romans" w:hint="eastAsia"/>
        </w:rPr>
        <w:t>类的五大成员：属性，方法，构造方法，代码块，内部类</w:t>
      </w:r>
    </w:p>
    <w:p w14:paraId="7F5CE29B" w14:textId="4D00B4E5" w:rsidR="002975AA" w:rsidRPr="00E34275" w:rsidRDefault="002975AA" w:rsidP="002975AA">
      <w:pPr>
        <w:rPr>
          <w:rFonts w:ascii="Times New Romans" w:hAnsi="Times New Romans" w:hint="eastAsia"/>
        </w:rPr>
      </w:pPr>
      <w:r w:rsidRPr="00E34275">
        <w:rPr>
          <w:rFonts w:ascii="Times New Romans" w:hAnsi="Times New Romans" w:hint="eastAsia"/>
        </w:rPr>
        <w:t>内部类表示的事物是外部类的一部分，单独出现没有任何意义</w:t>
      </w:r>
    </w:p>
    <w:p w14:paraId="296E6107" w14:textId="03A898A6" w:rsidR="002975AA" w:rsidRPr="00E34275" w:rsidRDefault="002975AA" w:rsidP="002975AA">
      <w:pPr>
        <w:rPr>
          <w:rFonts w:ascii="Times New Romans" w:hAnsi="Times New Romans" w:hint="eastAsia"/>
        </w:rPr>
      </w:pPr>
      <w:r w:rsidRPr="00E34275">
        <w:rPr>
          <w:rFonts w:ascii="Times New Romans" w:hAnsi="Times New Romans" w:hint="eastAsia"/>
        </w:rPr>
        <w:t>访问特点：</w:t>
      </w:r>
    </w:p>
    <w:p w14:paraId="0A8D01D1" w14:textId="77777777" w:rsidR="002975AA" w:rsidRPr="00E34275" w:rsidRDefault="002975AA" w:rsidP="002975AA">
      <w:pPr>
        <w:ind w:leftChars="200" w:left="420"/>
        <w:rPr>
          <w:rFonts w:ascii="Times New Romans" w:hAnsi="Times New Romans" w:hint="eastAsia"/>
        </w:rPr>
      </w:pPr>
      <w:r w:rsidRPr="00E34275">
        <w:rPr>
          <w:rFonts w:ascii="Times New Romans" w:hAnsi="Times New Romans" w:hint="eastAsia"/>
        </w:rPr>
        <w:t>内部类可以直接访问外部类的成员，包括私有</w:t>
      </w:r>
    </w:p>
    <w:p w14:paraId="37FDA6E2" w14:textId="2F288FA2" w:rsidR="002975AA" w:rsidRPr="00E34275" w:rsidRDefault="002975AA" w:rsidP="002975AA">
      <w:pPr>
        <w:ind w:leftChars="200" w:left="420"/>
        <w:rPr>
          <w:rFonts w:ascii="Times New Romans" w:hAnsi="Times New Romans" w:hint="eastAsia"/>
        </w:rPr>
      </w:pPr>
      <w:r w:rsidRPr="00E34275">
        <w:rPr>
          <w:rFonts w:ascii="Times New Romans" w:hAnsi="Times New Romans" w:hint="eastAsia"/>
        </w:rPr>
        <w:t>外部类要访问内部类的成员，必须创建对象</w:t>
      </w:r>
    </w:p>
    <w:p w14:paraId="421AF68B" w14:textId="42CD8143" w:rsidR="002975AA" w:rsidRPr="00E34275" w:rsidRDefault="002975AA" w:rsidP="002975AA">
      <w:pPr>
        <w:rPr>
          <w:rFonts w:ascii="Times New Romans" w:hAnsi="Times New Romans" w:hint="eastAsia"/>
        </w:rPr>
      </w:pPr>
    </w:p>
    <w:p w14:paraId="039680E8" w14:textId="5086FC9E" w:rsidR="00035193" w:rsidRPr="00E34275" w:rsidRDefault="00035193" w:rsidP="002975AA">
      <w:pPr>
        <w:rPr>
          <w:rFonts w:ascii="Times New Romans" w:hAnsi="Times New Romans" w:hint="eastAsia"/>
        </w:rPr>
      </w:pPr>
      <w:r w:rsidRPr="00E34275">
        <w:rPr>
          <w:rFonts w:ascii="Times New Romans" w:hAnsi="Times New Romans" w:hint="eastAsia"/>
          <w:b/>
          <w:bCs/>
        </w:rPr>
        <w:t>成员内部类：</w:t>
      </w:r>
      <w:r w:rsidRPr="00E34275">
        <w:rPr>
          <w:rFonts w:ascii="Times New Romans" w:hAnsi="Times New Romans" w:hint="eastAsia"/>
        </w:rPr>
        <w:t>写在成员位置的，属于外部类的成员。成员内部类可以被一些修饰符所修饰，比如：</w:t>
      </w:r>
      <w:r w:rsidRPr="00E34275">
        <w:rPr>
          <w:rFonts w:ascii="Times New Romans" w:hAnsi="Times New Romans"/>
        </w:rPr>
        <w:t>private</w:t>
      </w:r>
      <w:r w:rsidRPr="00E34275">
        <w:rPr>
          <w:rFonts w:ascii="Times New Romans" w:hAnsi="Times New Romans"/>
        </w:rPr>
        <w:t>默认</w:t>
      </w:r>
      <w:r w:rsidRPr="00E34275">
        <w:rPr>
          <w:rFonts w:ascii="Times New Romans" w:hAnsi="Times New Romans"/>
        </w:rPr>
        <w:t>protected</w:t>
      </w:r>
      <w:r w:rsidR="00420C66" w:rsidRPr="00E34275">
        <w:rPr>
          <w:rFonts w:ascii="Times New Romans" w:hAnsi="Times New Romans"/>
        </w:rPr>
        <w:t xml:space="preserve"> </w:t>
      </w:r>
      <w:r w:rsidRPr="00E34275">
        <w:rPr>
          <w:rFonts w:ascii="Times New Romans" w:hAnsi="Times New Romans"/>
        </w:rPr>
        <w:t>public</w:t>
      </w:r>
      <w:r w:rsidRPr="00E34275">
        <w:rPr>
          <w:rFonts w:ascii="Times New Romans" w:hAnsi="Times New Romans"/>
        </w:rPr>
        <w:t>，</w:t>
      </w:r>
      <w:r w:rsidRPr="00E34275">
        <w:rPr>
          <w:rFonts w:ascii="Times New Romans" w:hAnsi="Times New Romans"/>
        </w:rPr>
        <w:t>static</w:t>
      </w:r>
      <w:r w:rsidRPr="00E34275">
        <w:rPr>
          <w:rFonts w:ascii="Times New Romans" w:hAnsi="Times New Romans"/>
        </w:rPr>
        <w:t>等</w:t>
      </w:r>
    </w:p>
    <w:p w14:paraId="0A842C3B" w14:textId="3DFF538D" w:rsidR="00035193" w:rsidRPr="00E34275" w:rsidRDefault="00035193" w:rsidP="002975AA">
      <w:pPr>
        <w:rPr>
          <w:rFonts w:ascii="Times New Romans" w:hAnsi="Times New Romans" w:hint="eastAsia"/>
        </w:rPr>
      </w:pPr>
      <w:r w:rsidRPr="00E34275">
        <w:rPr>
          <w:rFonts w:ascii="Times New Romans" w:hAnsi="Times New Romans" w:hint="eastAsia"/>
        </w:rPr>
        <w:t>在成员内部类里面，</w:t>
      </w:r>
      <w:r w:rsidRPr="00E34275">
        <w:rPr>
          <w:rFonts w:ascii="Times New Romans" w:hAnsi="Times New Romans"/>
        </w:rPr>
        <w:t>JDK16</w:t>
      </w:r>
      <w:r w:rsidRPr="00E34275">
        <w:rPr>
          <w:rFonts w:ascii="Times New Romans" w:hAnsi="Times New Romans"/>
        </w:rPr>
        <w:t>之前不能定义静态变量，</w:t>
      </w:r>
      <w:r w:rsidRPr="00E34275">
        <w:rPr>
          <w:rFonts w:ascii="Times New Romans" w:hAnsi="Times New Romans"/>
        </w:rPr>
        <w:t>JDK16</w:t>
      </w:r>
      <w:r w:rsidRPr="00E34275">
        <w:rPr>
          <w:rFonts w:ascii="Times New Romans" w:hAnsi="Times New Romans"/>
        </w:rPr>
        <w:t>开始才可以定义静态变量。</w:t>
      </w:r>
    </w:p>
    <w:p w14:paraId="0C004086" w14:textId="596DF084" w:rsidR="00035193" w:rsidRPr="00E34275" w:rsidRDefault="00035193" w:rsidP="002975AA">
      <w:pPr>
        <w:rPr>
          <w:rFonts w:ascii="Times New Romans" w:hAnsi="Times New Romans" w:hint="eastAsia"/>
        </w:rPr>
      </w:pPr>
      <w:r w:rsidRPr="00E34275">
        <w:rPr>
          <w:rFonts w:ascii="Times New Romans" w:hAnsi="Times New Romans" w:hint="eastAsia"/>
        </w:rPr>
        <w:t>创建对象：</w:t>
      </w:r>
    </w:p>
    <w:p w14:paraId="19E9C9FF" w14:textId="77777777" w:rsidR="0025778D" w:rsidRPr="00E34275" w:rsidRDefault="00035193" w:rsidP="0025778D">
      <w:pPr>
        <w:pStyle w:val="a3"/>
        <w:numPr>
          <w:ilvl w:val="0"/>
          <w:numId w:val="13"/>
        </w:numPr>
        <w:ind w:firstLineChars="0"/>
        <w:rPr>
          <w:rFonts w:ascii="Times New Romans" w:hAnsi="Times New Romans" w:hint="eastAsia"/>
        </w:rPr>
      </w:pPr>
      <w:r w:rsidRPr="00E34275">
        <w:rPr>
          <w:rFonts w:ascii="Times New Romans" w:hAnsi="Times New Romans" w:hint="eastAsia"/>
        </w:rPr>
        <w:t>在外部类中编写方法，对外提供内部类的对象。</w:t>
      </w:r>
      <w:r w:rsidR="0025778D" w:rsidRPr="00E34275">
        <w:rPr>
          <w:rFonts w:ascii="Times New Romans" w:hAnsi="Times New Romans" w:hint="eastAsia"/>
        </w:rPr>
        <w:t>对象不能被直接用时</w:t>
      </w:r>
      <w:r w:rsidR="0025778D" w:rsidRPr="00E34275">
        <w:rPr>
          <w:rFonts w:ascii="Times New Romans" w:hAnsi="Times New Romans" w:hint="eastAsia"/>
        </w:rPr>
        <w:t>(private</w:t>
      </w:r>
      <w:r w:rsidR="0025778D" w:rsidRPr="00E34275">
        <w:rPr>
          <w:rFonts w:ascii="Times New Romans" w:hAnsi="Times New Romans"/>
        </w:rPr>
        <w:t>)</w:t>
      </w:r>
    </w:p>
    <w:p w14:paraId="38F70272" w14:textId="77777777" w:rsidR="0025778D" w:rsidRPr="00E34275" w:rsidRDefault="0025778D" w:rsidP="0025778D">
      <w:pPr>
        <w:rPr>
          <w:rFonts w:ascii="Times New Romans" w:hAnsi="Times New Romans" w:hint="eastAsia"/>
        </w:rPr>
      </w:pPr>
      <w:r w:rsidRPr="00E34275">
        <w:rPr>
          <w:rFonts w:ascii="Times New Romans" w:hAnsi="Times New Romans"/>
        </w:rPr>
        <w:t xml:space="preserve">public Inner </w:t>
      </w:r>
      <w:proofErr w:type="spellStart"/>
      <w:r w:rsidRPr="00E34275">
        <w:rPr>
          <w:rFonts w:ascii="Times New Romans" w:hAnsi="Times New Romans"/>
        </w:rPr>
        <w:t>getInstance</w:t>
      </w:r>
      <w:proofErr w:type="spellEnd"/>
      <w:r w:rsidRPr="00E34275">
        <w:rPr>
          <w:rFonts w:ascii="Times New Romans" w:hAnsi="Times New Romans"/>
        </w:rPr>
        <w:t>(){</w:t>
      </w:r>
    </w:p>
    <w:p w14:paraId="77259BD6" w14:textId="77777777" w:rsidR="0025778D" w:rsidRPr="00E34275" w:rsidRDefault="0025778D" w:rsidP="0025778D">
      <w:pPr>
        <w:ind w:firstLine="420"/>
        <w:rPr>
          <w:rFonts w:ascii="Times New Romans" w:hAnsi="Times New Romans" w:hint="eastAsia"/>
        </w:rPr>
      </w:pPr>
      <w:r w:rsidRPr="00E34275">
        <w:rPr>
          <w:rFonts w:ascii="Times New Romans" w:hAnsi="Times New Romans"/>
        </w:rPr>
        <w:t>return new Inner();</w:t>
      </w:r>
    </w:p>
    <w:p w14:paraId="3A780EB6" w14:textId="5746071C" w:rsidR="00035193" w:rsidRPr="00E34275" w:rsidRDefault="0025778D" w:rsidP="0025778D">
      <w:pPr>
        <w:rPr>
          <w:rFonts w:ascii="Times New Romans" w:hAnsi="Times New Romans" w:hint="eastAsia"/>
        </w:rPr>
      </w:pPr>
      <w:r w:rsidRPr="00E34275">
        <w:rPr>
          <w:rFonts w:ascii="Times New Romans" w:hAnsi="Times New Romans"/>
        </w:rPr>
        <w:t>}</w:t>
      </w:r>
    </w:p>
    <w:p w14:paraId="69B0DE3A" w14:textId="1DEB4912" w:rsidR="00035193" w:rsidRPr="00E34275" w:rsidRDefault="00035193" w:rsidP="00035193">
      <w:pPr>
        <w:pStyle w:val="a3"/>
        <w:numPr>
          <w:ilvl w:val="0"/>
          <w:numId w:val="12"/>
        </w:numPr>
        <w:ind w:firstLineChars="0"/>
        <w:rPr>
          <w:rFonts w:ascii="Times New Romans" w:hAnsi="Times New Romans" w:hint="eastAsia"/>
        </w:rPr>
      </w:pPr>
      <w:r w:rsidRPr="00E34275">
        <w:rPr>
          <w:rFonts w:ascii="Times New Romans" w:hAnsi="Times New Romans" w:hint="eastAsia"/>
        </w:rPr>
        <w:t>直接创建格式：外部类名</w:t>
      </w:r>
      <w:r w:rsidRPr="00E34275">
        <w:rPr>
          <w:rFonts w:ascii="Times New Romans" w:hAnsi="Times New Romans" w:hint="eastAsia"/>
        </w:rPr>
        <w:t>.</w:t>
      </w:r>
      <w:r w:rsidRPr="00E34275">
        <w:rPr>
          <w:rFonts w:ascii="Times New Romans" w:hAnsi="Times New Romans" w:hint="eastAsia"/>
        </w:rPr>
        <w:t>内部类名对象名</w:t>
      </w:r>
      <w:r w:rsidRPr="00E34275">
        <w:rPr>
          <w:rFonts w:ascii="Times New Romans" w:hAnsi="Times New Romans"/>
        </w:rPr>
        <w:t>=</w:t>
      </w:r>
      <w:r w:rsidRPr="00E34275">
        <w:rPr>
          <w:rFonts w:ascii="Times New Romans" w:hAnsi="Times New Romans"/>
        </w:rPr>
        <w:t>外部类对象</w:t>
      </w:r>
      <w:r w:rsidRPr="00E34275">
        <w:rPr>
          <w:rFonts w:ascii="Times New Romans" w:hAnsi="Times New Romans" w:hint="eastAsia"/>
        </w:rPr>
        <w:t>.</w:t>
      </w:r>
      <w:r w:rsidRPr="00E34275">
        <w:rPr>
          <w:rFonts w:ascii="Times New Romans" w:hAnsi="Times New Romans"/>
        </w:rPr>
        <w:t>内部类对象</w:t>
      </w:r>
      <w:r w:rsidRPr="00E34275">
        <w:rPr>
          <w:rFonts w:ascii="Times New Romans" w:hAnsi="Times New Romans" w:hint="eastAsia"/>
        </w:rPr>
        <w:t>;</w:t>
      </w:r>
    </w:p>
    <w:p w14:paraId="07287E2A" w14:textId="57AB75D5" w:rsidR="007A6812" w:rsidRPr="00E34275" w:rsidRDefault="0025778D" w:rsidP="007A6812">
      <w:pPr>
        <w:rPr>
          <w:rFonts w:ascii="Times New Romans" w:hAnsi="Times New Romans" w:hint="eastAsia"/>
        </w:rPr>
      </w:pPr>
      <w:r w:rsidRPr="00E34275">
        <w:rPr>
          <w:rFonts w:ascii="Times New Romans" w:hAnsi="Times New Romans" w:hint="eastAsia"/>
        </w:rPr>
        <w:t>内部类对象</w:t>
      </w:r>
      <w:r w:rsidR="008C17F8" w:rsidRPr="00E34275">
        <w:rPr>
          <w:rFonts w:ascii="Times New Romans" w:hAnsi="Times New Romans" w:hint="eastAsia"/>
        </w:rPr>
        <w:t>堆内存有隐藏的</w:t>
      </w:r>
      <w:r w:rsidR="008C17F8" w:rsidRPr="00E34275">
        <w:rPr>
          <w:rFonts w:ascii="Times New Romans" w:hAnsi="Times New Romans" w:hint="eastAsia"/>
        </w:rPr>
        <w:t>this</w:t>
      </w:r>
      <w:r w:rsidR="008C17F8" w:rsidRPr="00E34275">
        <w:rPr>
          <w:rFonts w:ascii="Times New Romans" w:hAnsi="Times New Romans"/>
        </w:rPr>
        <w:t xml:space="preserve"> </w:t>
      </w:r>
      <w:r w:rsidR="008C17F8" w:rsidRPr="00E34275">
        <w:rPr>
          <w:rFonts w:ascii="Times New Romans" w:hAnsi="Times New Romans" w:hint="eastAsia"/>
        </w:rPr>
        <w:t>记录外部类对象的地址值。</w:t>
      </w:r>
    </w:p>
    <w:p w14:paraId="67D446F7" w14:textId="1875775D" w:rsidR="008C17F8" w:rsidRPr="00E34275" w:rsidRDefault="008C17F8" w:rsidP="007A6812">
      <w:pPr>
        <w:rPr>
          <w:rFonts w:ascii="Times New Romans" w:hAnsi="Times New Romans" w:hint="eastAsia"/>
        </w:rPr>
      </w:pPr>
      <w:r w:rsidRPr="00E34275">
        <w:rPr>
          <w:rFonts w:ascii="Times New Romans" w:hAnsi="Times New Romans"/>
          <w:noProof/>
        </w:rPr>
        <w:drawing>
          <wp:inline distT="0" distB="0" distL="0" distR="0" wp14:anchorId="6D70F6FC" wp14:editId="15FDDFC3">
            <wp:extent cx="5274310" cy="2132965"/>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2132965"/>
                    </a:xfrm>
                    <a:prstGeom prst="rect">
                      <a:avLst/>
                    </a:prstGeom>
                  </pic:spPr>
                </pic:pic>
              </a:graphicData>
            </a:graphic>
          </wp:inline>
        </w:drawing>
      </w:r>
    </w:p>
    <w:p w14:paraId="48213724" w14:textId="3D4D44DB" w:rsidR="007A6812" w:rsidRPr="00E34275" w:rsidRDefault="007A6812" w:rsidP="007A6812">
      <w:pPr>
        <w:rPr>
          <w:rFonts w:ascii="Times New Romans" w:hAnsi="Times New Romans" w:hint="eastAsia"/>
        </w:rPr>
      </w:pPr>
    </w:p>
    <w:p w14:paraId="31B5A0B2" w14:textId="60E6356D" w:rsidR="00613147" w:rsidRPr="00E34275" w:rsidRDefault="007A6812" w:rsidP="007A6812">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 xml:space="preserve">704 </w:t>
      </w:r>
      <w:r w:rsidRPr="00E34275">
        <w:rPr>
          <w:rFonts w:ascii="Times New Romans" w:hAnsi="Times New Romans" w:hint="eastAsia"/>
        </w:rPr>
        <w:t>终于考完摆完了</w:t>
      </w:r>
    </w:p>
    <w:p w14:paraId="7A9C80B1" w14:textId="2B29770D" w:rsidR="00613147" w:rsidRPr="00E34275" w:rsidRDefault="004951DC" w:rsidP="007A6812">
      <w:pPr>
        <w:rPr>
          <w:rFonts w:ascii="Times New Romans" w:hAnsi="Times New Romans" w:hint="eastAsia"/>
        </w:rPr>
      </w:pPr>
      <w:r w:rsidRPr="00E34275">
        <w:rPr>
          <w:rFonts w:ascii="Times New Romans" w:hAnsi="Times New Romans" w:hint="eastAsia"/>
          <w:b/>
          <w:bCs/>
        </w:rPr>
        <w:t>静态内部类：</w:t>
      </w:r>
      <w:r w:rsidRPr="00E34275">
        <w:rPr>
          <w:rFonts w:ascii="Times New Romans" w:hAnsi="Times New Romans" w:hint="eastAsia"/>
        </w:rPr>
        <w:t>只能访问外部类中的静态变量和静态方法，如果要访问非静态的需要创建对象。</w:t>
      </w:r>
    </w:p>
    <w:p w14:paraId="70C8FE45" w14:textId="275E624D" w:rsidR="004951DC" w:rsidRPr="00E34275" w:rsidRDefault="004951DC" w:rsidP="007A6812">
      <w:pPr>
        <w:rPr>
          <w:rFonts w:ascii="Times New Romans" w:hAnsi="Times New Romans" w:hint="eastAsia"/>
        </w:rPr>
      </w:pPr>
      <w:r w:rsidRPr="00E34275">
        <w:rPr>
          <w:rFonts w:ascii="Times New Romans" w:hAnsi="Times New Romans" w:hint="eastAsia"/>
          <w:u w:val="single"/>
        </w:rPr>
        <w:t>只要是静态的东西，都可以用类名点直接获取。</w:t>
      </w:r>
      <w:r w:rsidRPr="00E34275">
        <w:rPr>
          <w:rFonts w:ascii="Times New Romans" w:hAnsi="Times New Romans" w:hint="eastAsia"/>
        </w:rPr>
        <w:t xml:space="preserve"> </w:t>
      </w:r>
      <w:proofErr w:type="spellStart"/>
      <w:r w:rsidRPr="00E34275">
        <w:rPr>
          <w:rFonts w:ascii="Times New Romans" w:hAnsi="Times New Romans"/>
        </w:rPr>
        <w:t>Outer.Inner</w:t>
      </w:r>
      <w:proofErr w:type="spellEnd"/>
      <w:r w:rsidRPr="00E34275">
        <w:rPr>
          <w:rFonts w:ascii="Times New Romans" w:hAnsi="Times New Romans"/>
        </w:rPr>
        <w:t xml:space="preserve"> oi = new </w:t>
      </w:r>
      <w:proofErr w:type="spellStart"/>
      <w:r w:rsidRPr="00E34275">
        <w:rPr>
          <w:rFonts w:ascii="Times New Romans" w:hAnsi="Times New Romans"/>
        </w:rPr>
        <w:t>Outer.Inner</w:t>
      </w:r>
      <w:proofErr w:type="spellEnd"/>
      <w:r w:rsidRPr="00E34275">
        <w:rPr>
          <w:rFonts w:ascii="Times New Romans" w:hAnsi="Times New Romans"/>
        </w:rPr>
        <w:t>();</w:t>
      </w:r>
    </w:p>
    <w:p w14:paraId="721A2F4B" w14:textId="6AEDE8E8" w:rsidR="004951DC" w:rsidRPr="00E34275" w:rsidRDefault="004951DC" w:rsidP="007A6812">
      <w:pPr>
        <w:rPr>
          <w:rFonts w:ascii="Times New Romans" w:hAnsi="Times New Romans" w:hint="eastAsia"/>
        </w:rPr>
      </w:pPr>
      <w:r w:rsidRPr="00E34275">
        <w:rPr>
          <w:rFonts w:ascii="Times New Romans" w:hAnsi="Times New Romans" w:hint="eastAsia"/>
        </w:rPr>
        <w:t>创建：外部类名</w:t>
      </w:r>
      <w:r w:rsidRPr="00E34275">
        <w:rPr>
          <w:rFonts w:ascii="Times New Romans" w:hAnsi="Times New Romans" w:hint="eastAsia"/>
        </w:rPr>
        <w:t>.</w:t>
      </w:r>
      <w:r w:rsidRPr="00E34275">
        <w:rPr>
          <w:rFonts w:ascii="Times New Romans" w:hAnsi="Times New Romans" w:hint="eastAsia"/>
        </w:rPr>
        <w:t>内部类名</w:t>
      </w:r>
      <w:r w:rsidRPr="00E34275">
        <w:rPr>
          <w:rFonts w:ascii="Times New Romans" w:hAnsi="Times New Romans" w:hint="eastAsia"/>
        </w:rPr>
        <w:t xml:space="preserve"> </w:t>
      </w:r>
      <w:r w:rsidRPr="00E34275">
        <w:rPr>
          <w:rFonts w:ascii="Times New Romans" w:hAnsi="Times New Romans" w:hint="eastAsia"/>
        </w:rPr>
        <w:t>对象名</w:t>
      </w:r>
      <w:r w:rsidRPr="00E34275">
        <w:rPr>
          <w:rFonts w:ascii="Times New Romans" w:hAnsi="Times New Romans" w:hint="eastAsia"/>
        </w:rPr>
        <w:t xml:space="preserve"> </w:t>
      </w:r>
      <w:r w:rsidRPr="00E34275">
        <w:rPr>
          <w:rFonts w:ascii="Times New Romans" w:hAnsi="Times New Romans"/>
        </w:rPr>
        <w:t xml:space="preserve">= new </w:t>
      </w:r>
      <w:r w:rsidRPr="00E34275">
        <w:rPr>
          <w:rFonts w:ascii="Times New Romans" w:hAnsi="Times New Romans" w:hint="eastAsia"/>
        </w:rPr>
        <w:t>外部类名</w:t>
      </w:r>
      <w:r w:rsidRPr="00E34275">
        <w:rPr>
          <w:rFonts w:ascii="Times New Romans" w:hAnsi="Times New Romans" w:hint="eastAsia"/>
        </w:rPr>
        <w:t>.</w:t>
      </w:r>
      <w:r w:rsidRPr="00E34275">
        <w:rPr>
          <w:rFonts w:ascii="Times New Romans" w:hAnsi="Times New Romans" w:hint="eastAsia"/>
        </w:rPr>
        <w:t>内部类名</w:t>
      </w:r>
      <w:r w:rsidRPr="00E34275">
        <w:rPr>
          <w:rFonts w:ascii="Times New Romans" w:hAnsi="Times New Romans" w:hint="eastAsia"/>
        </w:rPr>
        <w:t>(</w:t>
      </w:r>
      <w:r w:rsidRPr="00E34275">
        <w:rPr>
          <w:rFonts w:ascii="Times New Romans" w:hAnsi="Times New Romans"/>
        </w:rPr>
        <w:t>);</w:t>
      </w:r>
    </w:p>
    <w:p w14:paraId="440CEA51" w14:textId="3E85FDC4" w:rsidR="004951DC" w:rsidRPr="00E34275" w:rsidRDefault="004951DC" w:rsidP="007A6812">
      <w:pPr>
        <w:rPr>
          <w:rFonts w:ascii="Times New Romans" w:hAnsi="Times New Romans" w:hint="eastAsia"/>
        </w:rPr>
      </w:pPr>
    </w:p>
    <w:p w14:paraId="356527F6" w14:textId="42F4A801" w:rsidR="004951DC" w:rsidRPr="00E34275" w:rsidRDefault="004951DC" w:rsidP="007A6812">
      <w:pPr>
        <w:rPr>
          <w:rFonts w:ascii="Times New Romans" w:hAnsi="Times New Romans" w:hint="eastAsia"/>
          <w:b/>
          <w:bCs/>
        </w:rPr>
      </w:pPr>
      <w:r w:rsidRPr="00E34275">
        <w:rPr>
          <w:rFonts w:ascii="Times New Romans" w:hAnsi="Times New Romans" w:hint="eastAsia"/>
          <w:b/>
          <w:bCs/>
        </w:rPr>
        <w:t>局部内部类：</w:t>
      </w:r>
    </w:p>
    <w:p w14:paraId="4EA2E891" w14:textId="7DED9990" w:rsidR="004951DC" w:rsidRPr="00E34275" w:rsidRDefault="004951DC" w:rsidP="004951DC">
      <w:pPr>
        <w:rPr>
          <w:rFonts w:ascii="Times New Romans" w:hAnsi="Times New Romans" w:hint="eastAsia"/>
        </w:rPr>
      </w:pPr>
      <w:r w:rsidRPr="00E34275">
        <w:rPr>
          <w:rFonts w:ascii="Times New Romans" w:hAnsi="Times New Romans"/>
        </w:rPr>
        <w:t>1</w:t>
      </w:r>
      <w:r w:rsidRPr="00E34275">
        <w:rPr>
          <w:rFonts w:ascii="Times New Romans" w:hAnsi="Times New Romans"/>
        </w:rPr>
        <w:t>．将内部类定义在方法里面就叫做局部内部类，类似于方法里面的局部变量。</w:t>
      </w:r>
    </w:p>
    <w:p w14:paraId="1F291C1B" w14:textId="1DE9B386" w:rsidR="004951DC" w:rsidRPr="00E34275" w:rsidRDefault="004951DC" w:rsidP="004951DC">
      <w:pPr>
        <w:rPr>
          <w:rFonts w:ascii="Times New Romans" w:hAnsi="Times New Romans" w:hint="eastAsia"/>
        </w:rPr>
      </w:pPr>
      <w:r w:rsidRPr="00E34275">
        <w:rPr>
          <w:rFonts w:ascii="Times New Romans" w:hAnsi="Times New Romans" w:hint="eastAsia"/>
        </w:rPr>
        <w:t>public</w:t>
      </w:r>
      <w:r w:rsidRPr="00E34275">
        <w:rPr>
          <w:rFonts w:ascii="Times New Romans" w:hAnsi="Times New Romans"/>
        </w:rPr>
        <w:t xml:space="preserve"> static final</w:t>
      </w:r>
      <w:r w:rsidRPr="00E34275">
        <w:rPr>
          <w:rFonts w:ascii="Times New Romans" w:hAnsi="Times New Romans"/>
        </w:rPr>
        <w:t>只能修饰成员</w:t>
      </w:r>
      <w:r w:rsidR="00073876" w:rsidRPr="00E34275">
        <w:rPr>
          <w:rFonts w:ascii="Times New Romans" w:hAnsi="Times New Romans" w:hint="eastAsia"/>
        </w:rPr>
        <w:t>变量，</w:t>
      </w:r>
      <w:r w:rsidRPr="00E34275">
        <w:rPr>
          <w:rFonts w:ascii="Times New Romans" w:hAnsi="Times New Romans"/>
        </w:rPr>
        <w:t>而不能</w:t>
      </w:r>
      <w:r w:rsidR="00073876" w:rsidRPr="00E34275">
        <w:rPr>
          <w:rFonts w:ascii="Times New Romans" w:hAnsi="Times New Romans" w:hint="eastAsia"/>
        </w:rPr>
        <w:t>修饰</w:t>
      </w:r>
      <w:r w:rsidRPr="00E34275">
        <w:rPr>
          <w:rFonts w:ascii="Times New Romans" w:hAnsi="Times New Romans"/>
        </w:rPr>
        <w:t>局部变量</w:t>
      </w:r>
      <w:r w:rsidRPr="00E34275">
        <w:rPr>
          <w:rFonts w:ascii="Times New Romans" w:hAnsi="Times New Romans"/>
        </w:rPr>
        <w:t>.</w:t>
      </w:r>
    </w:p>
    <w:p w14:paraId="5AC0E1D5" w14:textId="599D2DA9" w:rsidR="004951DC" w:rsidRPr="00E34275" w:rsidRDefault="004951DC" w:rsidP="004951DC">
      <w:pPr>
        <w:rPr>
          <w:rFonts w:ascii="Times New Romans" w:hAnsi="Times New Romans" w:hint="eastAsia"/>
        </w:rPr>
      </w:pPr>
      <w:r w:rsidRPr="00E34275">
        <w:rPr>
          <w:rFonts w:ascii="Times New Romans" w:hAnsi="Times New Romans"/>
        </w:rPr>
        <w:t>2</w:t>
      </w:r>
      <w:r w:rsidRPr="00E34275">
        <w:rPr>
          <w:rFonts w:ascii="Times New Romans" w:hAnsi="Times New Romans"/>
        </w:rPr>
        <w:t>．外界是无法直接使用，前需要在方法内部创建对象并使用。</w:t>
      </w:r>
    </w:p>
    <w:p w14:paraId="3EDE0E46" w14:textId="4A6E865B" w:rsidR="004951DC" w:rsidRPr="00E34275" w:rsidRDefault="004951DC" w:rsidP="004951DC">
      <w:pPr>
        <w:rPr>
          <w:rFonts w:ascii="Times New Romans" w:hAnsi="Times New Romans" w:hint="eastAsia"/>
        </w:rPr>
      </w:pPr>
      <w:r w:rsidRPr="00E34275">
        <w:rPr>
          <w:rFonts w:ascii="Times New Romans" w:hAnsi="Times New Romans"/>
        </w:rPr>
        <w:t>3</w:t>
      </w:r>
      <w:r w:rsidRPr="00E34275">
        <w:rPr>
          <w:rFonts w:ascii="Times New Romans" w:hAnsi="Times New Romans"/>
        </w:rPr>
        <w:t>．该类可以直接访问外部类的成员，也可以访问方法内的局部变量。</w:t>
      </w:r>
    </w:p>
    <w:p w14:paraId="0D251D0A" w14:textId="3FD21901" w:rsidR="009725F8" w:rsidRPr="00E34275" w:rsidRDefault="009725F8" w:rsidP="004951DC">
      <w:pPr>
        <w:rPr>
          <w:rFonts w:ascii="Times New Romans" w:hAnsi="Times New Romans" w:hint="eastAsia"/>
        </w:rPr>
      </w:pPr>
    </w:p>
    <w:p w14:paraId="6F4E0759" w14:textId="5994A3DF" w:rsidR="009725F8" w:rsidRPr="00E34275" w:rsidRDefault="009725F8" w:rsidP="004951DC">
      <w:pPr>
        <w:rPr>
          <w:rFonts w:ascii="Times New Romans" w:hAnsi="Times New Romans" w:hint="eastAsia"/>
        </w:rPr>
      </w:pPr>
      <w:r w:rsidRPr="00E34275">
        <w:rPr>
          <w:rFonts w:ascii="Times New Romans" w:hAnsi="Times New Romans" w:hint="eastAsia"/>
          <w:b/>
          <w:bCs/>
        </w:rPr>
        <w:t>匿名内部类：</w:t>
      </w:r>
      <w:r w:rsidRPr="00E34275">
        <w:rPr>
          <w:rFonts w:ascii="Times New Romans" w:hAnsi="Times New Romans" w:hint="eastAsia"/>
        </w:rPr>
        <w:t>隐藏了名字的内部类</w:t>
      </w:r>
      <w:r w:rsidR="00AD68EC" w:rsidRPr="00E34275">
        <w:rPr>
          <w:rFonts w:ascii="Times New Romans" w:hAnsi="Times New Romans" w:hint="eastAsia"/>
        </w:rPr>
        <w:t>,</w:t>
      </w:r>
      <w:r w:rsidR="00AD68EC" w:rsidRPr="00E34275">
        <w:rPr>
          <w:rFonts w:ascii="Times New Romans" w:hAnsi="Times New Romans"/>
        </w:rPr>
        <w:t xml:space="preserve"> </w:t>
      </w:r>
      <w:r w:rsidR="00AD68EC" w:rsidRPr="00E34275">
        <w:rPr>
          <w:rFonts w:ascii="Times New Romans" w:hAnsi="Times New Romans" w:hint="eastAsia"/>
        </w:rPr>
        <w:t>可以写在成员位置</w:t>
      </w:r>
      <w:r w:rsidR="00AD68EC" w:rsidRPr="00E34275">
        <w:rPr>
          <w:rFonts w:ascii="Times New Romans" w:hAnsi="Times New Romans" w:hint="eastAsia"/>
        </w:rPr>
        <w:t>,</w:t>
      </w:r>
      <w:r w:rsidR="00AD68EC" w:rsidRPr="00E34275">
        <w:rPr>
          <w:rFonts w:ascii="Times New Romans" w:hAnsi="Times New Romans" w:hint="eastAsia"/>
        </w:rPr>
        <w:t>也可以写在局部位置</w:t>
      </w:r>
      <w:r w:rsidR="00AD68EC" w:rsidRPr="00E34275">
        <w:rPr>
          <w:rFonts w:ascii="Times New Romans" w:hAnsi="Times New Romans"/>
        </w:rPr>
        <w:t>.</w:t>
      </w:r>
    </w:p>
    <w:p w14:paraId="2A544931" w14:textId="26036700" w:rsidR="009725F8" w:rsidRPr="00E34275" w:rsidRDefault="009725F8" w:rsidP="009725F8">
      <w:pPr>
        <w:rPr>
          <w:rFonts w:ascii="Times New Romans" w:hAnsi="Times New Romans" w:hint="eastAsia"/>
        </w:rPr>
      </w:pPr>
      <w:r w:rsidRPr="00E34275">
        <w:rPr>
          <w:rFonts w:ascii="Times New Romans" w:hAnsi="Times New Romans" w:hint="eastAsia"/>
        </w:rPr>
        <w:t>格式：</w:t>
      </w:r>
      <w:r w:rsidR="00AD68EC" w:rsidRPr="00E34275">
        <w:rPr>
          <w:rFonts w:ascii="Times New Romans" w:hAnsi="Times New Romans" w:hint="eastAsia"/>
        </w:rPr>
        <w:t>包含了</w:t>
      </w:r>
      <w:r w:rsidRPr="00E34275">
        <w:rPr>
          <w:rFonts w:ascii="Times New Romans" w:hAnsi="Times New Romans" w:hint="eastAsia"/>
        </w:rPr>
        <w:t>继承</w:t>
      </w:r>
      <w:r w:rsidR="00AD68EC" w:rsidRPr="00E34275">
        <w:rPr>
          <w:rFonts w:ascii="Times New Romans" w:hAnsi="Times New Romans" w:hint="eastAsia"/>
        </w:rPr>
        <w:t>或实现</w:t>
      </w:r>
      <w:r w:rsidRPr="00E34275">
        <w:rPr>
          <w:rFonts w:ascii="Times New Romans" w:hAnsi="Times New Romans" w:hint="eastAsia"/>
        </w:rPr>
        <w:t>，方法重写，创建对象。</w:t>
      </w:r>
      <w:r w:rsidR="00AD68EC" w:rsidRPr="00E34275">
        <w:rPr>
          <w:rFonts w:ascii="Times New Romans" w:hAnsi="Times New Romans" w:hint="eastAsia"/>
        </w:rPr>
        <w:t>整体就是一个类的子类对象或者接口的实现类对象</w:t>
      </w:r>
      <w:r w:rsidR="00AD68EC" w:rsidRPr="00E34275">
        <w:rPr>
          <w:rFonts w:ascii="Times New Romans" w:hAnsi="Times New Romans" w:hint="eastAsia"/>
        </w:rPr>
        <w:t>.</w:t>
      </w:r>
    </w:p>
    <w:p w14:paraId="5A278D8A" w14:textId="383254A1" w:rsidR="009725F8" w:rsidRPr="00E34275" w:rsidRDefault="009725F8" w:rsidP="00AD68EC">
      <w:pPr>
        <w:ind w:leftChars="100" w:left="210"/>
        <w:rPr>
          <w:rFonts w:ascii="Times New Romans" w:hAnsi="Times New Romans" w:hint="eastAsia"/>
        </w:rPr>
      </w:pPr>
      <w:r w:rsidRPr="00E34275">
        <w:rPr>
          <w:rFonts w:ascii="Times New Romans" w:hAnsi="Times New Romans"/>
        </w:rPr>
        <w:lastRenderedPageBreak/>
        <w:t xml:space="preserve">new </w:t>
      </w:r>
      <w:r w:rsidRPr="00E34275">
        <w:rPr>
          <w:rFonts w:ascii="Times New Romans" w:hAnsi="Times New Romans" w:hint="eastAsia"/>
        </w:rPr>
        <w:t>类名或者接口名（）</w:t>
      </w:r>
      <w:r w:rsidRPr="00E34275">
        <w:rPr>
          <w:rFonts w:ascii="Times New Romans" w:hAnsi="Times New Romans"/>
        </w:rPr>
        <w:t>{</w:t>
      </w:r>
    </w:p>
    <w:p w14:paraId="3A6DC578" w14:textId="77777777" w:rsidR="009725F8" w:rsidRPr="00E34275" w:rsidRDefault="009725F8" w:rsidP="00AD68EC">
      <w:pPr>
        <w:ind w:leftChars="100" w:left="210" w:firstLine="420"/>
        <w:rPr>
          <w:rFonts w:ascii="Times New Romans" w:hAnsi="Times New Romans" w:hint="eastAsia"/>
        </w:rPr>
      </w:pPr>
      <w:r w:rsidRPr="00E34275">
        <w:rPr>
          <w:rFonts w:ascii="Times New Romans" w:hAnsi="Times New Romans" w:hint="eastAsia"/>
        </w:rPr>
        <w:t>重写方法：</w:t>
      </w:r>
    </w:p>
    <w:p w14:paraId="0744B5B3" w14:textId="71FB4D58" w:rsidR="00AD68EC" w:rsidRPr="00E34275" w:rsidRDefault="009725F8" w:rsidP="00AD68EC">
      <w:pPr>
        <w:ind w:leftChars="100" w:left="210"/>
        <w:rPr>
          <w:rFonts w:ascii="Times New Romans" w:hAnsi="Times New Romans" w:hint="eastAsia"/>
        </w:rPr>
      </w:pPr>
      <w:r w:rsidRPr="00E34275">
        <w:rPr>
          <w:rFonts w:ascii="Times New Romans" w:hAnsi="Times New Romans"/>
        </w:rPr>
        <w:t>};</w:t>
      </w:r>
    </w:p>
    <w:p w14:paraId="459EF5CB" w14:textId="77777777" w:rsidR="00753437" w:rsidRPr="00E34275" w:rsidRDefault="00753437" w:rsidP="00E56FE3">
      <w:pPr>
        <w:jc w:val="center"/>
        <w:rPr>
          <w:rFonts w:ascii="Times New Romans" w:hAnsi="Times New Romans" w:hint="eastAsia"/>
        </w:rPr>
      </w:pPr>
    </w:p>
    <w:p w14:paraId="371BEAE8" w14:textId="77777777" w:rsidR="00753437" w:rsidRPr="00E34275" w:rsidRDefault="00753437" w:rsidP="00E56FE3">
      <w:pPr>
        <w:jc w:val="center"/>
        <w:rPr>
          <w:rFonts w:ascii="Times New Romans" w:hAnsi="Times New Romans" w:hint="eastAsia"/>
        </w:rPr>
      </w:pPr>
    </w:p>
    <w:p w14:paraId="7F8AC474" w14:textId="77777777" w:rsidR="00753437" w:rsidRPr="00E34275" w:rsidRDefault="00753437" w:rsidP="00E56FE3">
      <w:pPr>
        <w:jc w:val="center"/>
        <w:rPr>
          <w:rFonts w:ascii="Times New Romans" w:hAnsi="Times New Romans" w:hint="eastAsia"/>
        </w:rPr>
      </w:pPr>
    </w:p>
    <w:p w14:paraId="55FEA3D5" w14:textId="3A4284A0" w:rsidR="009725F8" w:rsidRPr="00E34275" w:rsidRDefault="00753437" w:rsidP="00753437">
      <w:pPr>
        <w:jc w:val="center"/>
        <w:rPr>
          <w:rFonts w:ascii="Times New Romans" w:hAnsi="Times New Romans" w:hint="eastAsia"/>
        </w:rPr>
      </w:pPr>
      <w:r w:rsidRPr="00E34275">
        <w:rPr>
          <w:rFonts w:ascii="Times New Romans" w:hAnsi="Times New Romans" w:hint="eastAsia"/>
        </w:rPr>
        <w:t>,</w:t>
      </w:r>
      <w:r w:rsidR="00E56FE3" w:rsidRPr="00E34275">
        <w:rPr>
          <w:rFonts w:ascii="Times New Romans" w:hAnsi="Times New Romans"/>
          <w:noProof/>
        </w:rPr>
        <w:drawing>
          <wp:inline distT="0" distB="0" distL="0" distR="0" wp14:anchorId="1EF94560" wp14:editId="40C3DAA7">
            <wp:extent cx="3341595" cy="2013969"/>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1595" cy="2013969"/>
                    </a:xfrm>
                    <a:prstGeom prst="rect">
                      <a:avLst/>
                    </a:prstGeom>
                  </pic:spPr>
                </pic:pic>
              </a:graphicData>
            </a:graphic>
          </wp:inline>
        </w:drawing>
      </w:r>
    </w:p>
    <w:p w14:paraId="6A35E737" w14:textId="77777777" w:rsidR="006A38DC" w:rsidRPr="00E34275" w:rsidRDefault="00753437" w:rsidP="00753437">
      <w:pPr>
        <w:rPr>
          <w:rFonts w:ascii="Times New Romans" w:hAnsi="Times New Romans" w:hint="eastAsia"/>
        </w:rPr>
      </w:pPr>
      <w:r w:rsidRPr="00E34275">
        <w:rPr>
          <w:rFonts w:ascii="Times New Romans" w:hAnsi="Times New Romans" w:hint="eastAsia"/>
        </w:rPr>
        <w:t>没有名字的类实现了</w:t>
      </w:r>
      <w:r w:rsidRPr="00E34275">
        <w:rPr>
          <w:rFonts w:ascii="Times New Romans" w:hAnsi="Times New Romans" w:hint="eastAsia"/>
        </w:rPr>
        <w:t>swim</w:t>
      </w:r>
      <w:r w:rsidRPr="00E34275">
        <w:rPr>
          <w:rFonts w:ascii="Times New Romans" w:hAnsi="Times New Romans" w:hint="eastAsia"/>
        </w:rPr>
        <w:t>接口</w:t>
      </w:r>
      <w:r w:rsidR="006A38DC" w:rsidRPr="00E34275">
        <w:rPr>
          <w:rFonts w:ascii="Times New Romans" w:hAnsi="Times New Romans" w:hint="eastAsia"/>
        </w:rPr>
        <w:t>,</w:t>
      </w:r>
      <w:r w:rsidR="006A38DC" w:rsidRPr="00E34275">
        <w:rPr>
          <w:rFonts w:ascii="Times New Romans" w:hAnsi="Times New Romans"/>
        </w:rPr>
        <w:t xml:space="preserve"> </w:t>
      </w:r>
      <w:r w:rsidR="006A38DC" w:rsidRPr="00E34275">
        <w:rPr>
          <w:rFonts w:ascii="Times New Romans" w:hAnsi="Times New Romans" w:hint="eastAsia"/>
        </w:rPr>
        <w:t>在接口里实现</w:t>
      </w:r>
      <w:r w:rsidR="006A38DC" w:rsidRPr="00E34275">
        <w:rPr>
          <w:rFonts w:ascii="Times New Romans" w:hAnsi="Times New Romans" w:hint="eastAsia"/>
        </w:rPr>
        <w:t>swim</w:t>
      </w:r>
      <w:r w:rsidR="006A38DC" w:rsidRPr="00E34275">
        <w:rPr>
          <w:rFonts w:ascii="Times New Romans" w:hAnsi="Times New Romans" w:hint="eastAsia"/>
        </w:rPr>
        <w:t>接口，</w:t>
      </w:r>
      <w:r w:rsidR="006A38DC" w:rsidRPr="00E34275">
        <w:rPr>
          <w:rFonts w:ascii="Times New Romans" w:hAnsi="Times New Romans" w:hint="eastAsia"/>
        </w:rPr>
        <w:t>new</w:t>
      </w:r>
      <w:r w:rsidR="006A38DC" w:rsidRPr="00E34275">
        <w:rPr>
          <w:rFonts w:ascii="Times New Romans" w:hAnsi="Times New Romans" w:hint="eastAsia"/>
        </w:rPr>
        <w:t>创建了没有名字的对象。</w:t>
      </w:r>
    </w:p>
    <w:p w14:paraId="49324CE8" w14:textId="485118EC" w:rsidR="00753437" w:rsidRPr="00E34275" w:rsidRDefault="006A38DC" w:rsidP="00753437">
      <w:pPr>
        <w:rPr>
          <w:rFonts w:ascii="Times New Romans" w:hAnsi="Times New Romans" w:hint="eastAsia"/>
        </w:rPr>
      </w:pPr>
      <w:r w:rsidRPr="00E34275">
        <w:rPr>
          <w:rFonts w:ascii="Times New Romans" w:hAnsi="Times New Romans" w:hint="eastAsia"/>
        </w:rPr>
        <w:t>(</w:t>
      </w:r>
      <w:r w:rsidRPr="00E34275">
        <w:rPr>
          <w:rFonts w:ascii="Times New Romans" w:hAnsi="Times New Romans"/>
        </w:rPr>
        <w:t>):</w:t>
      </w:r>
      <w:r w:rsidRPr="00E34275">
        <w:rPr>
          <w:rFonts w:ascii="Times New Romans" w:hAnsi="Times New Romans" w:hint="eastAsia"/>
        </w:rPr>
        <w:t>空参构造。</w:t>
      </w:r>
    </w:p>
    <w:p w14:paraId="333E5201" w14:textId="77777777" w:rsidR="00AD68EC" w:rsidRPr="00E34275" w:rsidRDefault="00AD68EC" w:rsidP="006A38DC">
      <w:pPr>
        <w:rPr>
          <w:rFonts w:ascii="Times New Romans" w:hAnsi="Times New Romans" w:hint="eastAsia"/>
        </w:rPr>
      </w:pPr>
    </w:p>
    <w:p w14:paraId="7882EF39" w14:textId="33613516" w:rsidR="00753437" w:rsidRPr="00E34275" w:rsidRDefault="00AD68EC" w:rsidP="006A38DC">
      <w:pPr>
        <w:rPr>
          <w:rFonts w:ascii="Times New Romans" w:hAnsi="Times New Romans" w:hint="eastAsia"/>
        </w:rPr>
      </w:pPr>
      <w:r w:rsidRPr="00E34275">
        <w:rPr>
          <w:rFonts w:ascii="Times New Romans" w:hAnsi="Times New Romans" w:hint="eastAsia"/>
        </w:rPr>
        <w:t>使用场景</w:t>
      </w:r>
      <w:r w:rsidRPr="00E34275">
        <w:rPr>
          <w:rFonts w:ascii="Times New Romans" w:hAnsi="Times New Romans" w:hint="eastAsia"/>
        </w:rPr>
        <w:t>:</w:t>
      </w:r>
    </w:p>
    <w:p w14:paraId="106628B5" w14:textId="77777777" w:rsidR="00AD68EC" w:rsidRPr="00E34275" w:rsidRDefault="00AD68EC" w:rsidP="00AD68EC">
      <w:pPr>
        <w:rPr>
          <w:rFonts w:ascii="Times New Romans" w:hAnsi="Times New Romans" w:hint="eastAsia"/>
        </w:rPr>
      </w:pPr>
      <w:r w:rsidRPr="00E34275">
        <w:rPr>
          <w:rFonts w:ascii="Times New Romans" w:hAnsi="Times New Romans" w:hint="eastAsia"/>
        </w:rPr>
        <w:t>当方法的参数是接口或者类时，</w:t>
      </w:r>
    </w:p>
    <w:p w14:paraId="3A3451B7" w14:textId="77777777" w:rsidR="00AD68EC" w:rsidRPr="00E34275" w:rsidRDefault="00AD68EC" w:rsidP="00AD68EC">
      <w:pPr>
        <w:rPr>
          <w:rFonts w:ascii="Times New Romans" w:hAnsi="Times New Romans" w:hint="eastAsia"/>
        </w:rPr>
      </w:pPr>
      <w:r w:rsidRPr="00E34275">
        <w:rPr>
          <w:rFonts w:ascii="Times New Romans" w:hAnsi="Times New Romans" w:hint="eastAsia"/>
        </w:rPr>
        <w:t>以接口为例，可以传递这个接口的实现类对象，</w:t>
      </w:r>
    </w:p>
    <w:p w14:paraId="776DE2A6" w14:textId="2F9D0A52" w:rsidR="00753437" w:rsidRPr="00E34275" w:rsidRDefault="00AD68EC" w:rsidP="00AD68EC">
      <w:pPr>
        <w:rPr>
          <w:rFonts w:ascii="Times New Romans" w:hAnsi="Times New Romans" w:hint="eastAsia"/>
        </w:rPr>
      </w:pPr>
      <w:r w:rsidRPr="00E34275">
        <w:rPr>
          <w:rFonts w:ascii="Times New Romans" w:hAnsi="Times New Romans" w:hint="eastAsia"/>
        </w:rPr>
        <w:t>如果实现类只要使用一次，就可以用匿名内部类简化代码。</w:t>
      </w:r>
    </w:p>
    <w:p w14:paraId="36A1A5C9" w14:textId="7261DA1F" w:rsidR="0071726B" w:rsidRPr="00E34275" w:rsidRDefault="0071726B" w:rsidP="00AD68EC">
      <w:pPr>
        <w:rPr>
          <w:rFonts w:ascii="Times New Romans" w:hAnsi="Times New Romans" w:hint="eastAsia"/>
        </w:rPr>
      </w:pPr>
    </w:p>
    <w:p w14:paraId="2EF9C9C1" w14:textId="3DAEDE2A" w:rsidR="0071726B" w:rsidRPr="00E34275" w:rsidRDefault="0071726B" w:rsidP="00AD68EC">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706</w:t>
      </w:r>
    </w:p>
    <w:p w14:paraId="788DD07D" w14:textId="18774B89" w:rsidR="0071726B" w:rsidRPr="00E34275" w:rsidRDefault="00CE5016" w:rsidP="00CE5016">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9</w:t>
      </w:r>
      <w:r w:rsidRPr="00E34275">
        <w:rPr>
          <w:rFonts w:ascii="Times New Romans" w:eastAsia="宋体" w:hAnsi="Times New Romans"/>
          <w:sz w:val="22"/>
          <w:szCs w:val="22"/>
        </w:rPr>
        <w:t xml:space="preserve">.11 </w:t>
      </w:r>
      <w:r w:rsidR="0071726B" w:rsidRPr="00E34275">
        <w:rPr>
          <w:rFonts w:ascii="Times New Romans" w:eastAsia="宋体" w:hAnsi="Times New Romans" w:hint="eastAsia"/>
          <w:sz w:val="22"/>
          <w:szCs w:val="22"/>
        </w:rPr>
        <w:t>拼图小游戏项目</w:t>
      </w:r>
    </w:p>
    <w:p w14:paraId="4F82452F" w14:textId="743F1751" w:rsidR="0071726B" w:rsidRPr="00E34275" w:rsidRDefault="0071726B" w:rsidP="00AD68EC">
      <w:pPr>
        <w:rPr>
          <w:rFonts w:ascii="Times New Romans" w:hAnsi="Times New Romans" w:hint="eastAsia"/>
        </w:rPr>
      </w:pPr>
      <w:r w:rsidRPr="00E34275">
        <w:rPr>
          <w:rFonts w:ascii="Times New Romans" w:hAnsi="Times New Romans" w:hint="eastAsia"/>
        </w:rPr>
        <w:t>G</w:t>
      </w:r>
      <w:r w:rsidRPr="00E34275">
        <w:rPr>
          <w:rFonts w:ascii="Times New Romans" w:hAnsi="Times New Romans"/>
        </w:rPr>
        <w:t>UI: G</w:t>
      </w:r>
      <w:r w:rsidRPr="00E34275">
        <w:rPr>
          <w:rFonts w:ascii="Times New Romans" w:hAnsi="Times New Romans" w:hint="eastAsia"/>
        </w:rPr>
        <w:t>ra</w:t>
      </w:r>
      <w:r w:rsidRPr="00E34275">
        <w:rPr>
          <w:rFonts w:ascii="Times New Romans" w:hAnsi="Times New Romans"/>
        </w:rPr>
        <w:t>phical User Interface</w:t>
      </w:r>
      <w:r w:rsidRPr="00E34275">
        <w:rPr>
          <w:rFonts w:ascii="Times New Romans" w:hAnsi="Times New Romans" w:hint="eastAsia"/>
        </w:rPr>
        <w:t>图形用户接口</w:t>
      </w:r>
    </w:p>
    <w:p w14:paraId="37A4530D" w14:textId="77777777" w:rsidR="0071726B" w:rsidRPr="00E34275" w:rsidRDefault="0071726B" w:rsidP="00AD68EC">
      <w:pPr>
        <w:rPr>
          <w:rFonts w:ascii="Times New Romans" w:hAnsi="Times New Romans" w:hint="eastAsia"/>
        </w:rPr>
      </w:pPr>
      <w:r w:rsidRPr="00E34275">
        <w:rPr>
          <w:rFonts w:ascii="Times New Romans" w:hAnsi="Times New Romans" w:hint="eastAsia"/>
        </w:rPr>
        <w:t>A</w:t>
      </w:r>
      <w:r w:rsidRPr="00E34275">
        <w:rPr>
          <w:rFonts w:ascii="Times New Romans" w:hAnsi="Times New Romans"/>
        </w:rPr>
        <w:t>WT</w:t>
      </w:r>
      <w:r w:rsidRPr="00E34275">
        <w:rPr>
          <w:rFonts w:ascii="Times New Romans" w:hAnsi="Times New Romans" w:hint="eastAsia"/>
        </w:rPr>
        <w:t>包：更早，兼容性问题</w:t>
      </w:r>
      <w:r w:rsidRPr="00E34275">
        <w:rPr>
          <w:rFonts w:ascii="Times New Romans" w:hAnsi="Times New Romans" w:hint="eastAsia"/>
        </w:rPr>
        <w:t xml:space="preserve"> </w:t>
      </w:r>
      <w:r w:rsidRPr="00E34275">
        <w:rPr>
          <w:rFonts w:ascii="Times New Romans" w:hAnsi="Times New Romans"/>
        </w:rPr>
        <w:t xml:space="preserve"> </w:t>
      </w:r>
    </w:p>
    <w:p w14:paraId="336E8586" w14:textId="0EC93BFD" w:rsidR="0071726B" w:rsidRPr="00E34275" w:rsidRDefault="0071726B" w:rsidP="00AD68EC">
      <w:pPr>
        <w:rPr>
          <w:rFonts w:ascii="Times New Romans" w:hAnsi="Times New Romans" w:hint="eastAsia"/>
        </w:rPr>
      </w:pPr>
      <w:r w:rsidRPr="00E34275">
        <w:rPr>
          <w:rFonts w:ascii="Times New Romans" w:hAnsi="Times New Romans"/>
        </w:rPr>
        <w:t>S</w:t>
      </w:r>
      <w:r w:rsidRPr="00E34275">
        <w:rPr>
          <w:rFonts w:ascii="Times New Romans" w:hAnsi="Times New Romans" w:hint="eastAsia"/>
        </w:rPr>
        <w:t>wing</w:t>
      </w:r>
      <w:r w:rsidRPr="00E34275">
        <w:rPr>
          <w:rFonts w:ascii="Times New Romans" w:hAnsi="Times New Romans" w:hint="eastAsia"/>
        </w:rPr>
        <w:t>包：</w:t>
      </w:r>
    </w:p>
    <w:p w14:paraId="590F1D9E" w14:textId="316B25A8" w:rsidR="0071726B" w:rsidRPr="00E34275" w:rsidRDefault="0071726B" w:rsidP="00AD68EC">
      <w:pPr>
        <w:rPr>
          <w:rFonts w:ascii="Times New Romans" w:hAnsi="Times New Romans" w:hint="eastAsia"/>
        </w:rPr>
      </w:pPr>
      <w:r w:rsidRPr="00E34275">
        <w:rPr>
          <w:rFonts w:ascii="Times New Romans" w:hAnsi="Times New Romans" w:hint="eastAsia"/>
        </w:rPr>
        <w:t>服务器：</w:t>
      </w:r>
      <w:r w:rsidRPr="00E34275">
        <w:rPr>
          <w:rFonts w:ascii="Times New Romans" w:hAnsi="Times New Romans" w:hint="eastAsia"/>
        </w:rPr>
        <w:t>java</w:t>
      </w:r>
      <w:r w:rsidRPr="00E34275">
        <w:rPr>
          <w:rFonts w:ascii="Times New Romans" w:hAnsi="Times New Romans" w:hint="eastAsia"/>
        </w:rPr>
        <w:t>后端服务器开发</w:t>
      </w:r>
    </w:p>
    <w:p w14:paraId="7690782B" w14:textId="1F5EF72B" w:rsidR="0071726B" w:rsidRPr="00E34275" w:rsidRDefault="0071726B" w:rsidP="00AD68EC">
      <w:pPr>
        <w:rPr>
          <w:rFonts w:ascii="Times New Romans" w:hAnsi="Times New Romans" w:hint="eastAsia"/>
        </w:rPr>
      </w:pPr>
    </w:p>
    <w:p w14:paraId="193CF5AE" w14:textId="4A42999F" w:rsidR="0071726B" w:rsidRPr="00E34275" w:rsidRDefault="0071726B" w:rsidP="00AD68EC">
      <w:pPr>
        <w:rPr>
          <w:rFonts w:ascii="Times New Romans" w:hAnsi="Times New Romans" w:hint="eastAsia"/>
        </w:rPr>
      </w:pPr>
      <w:r w:rsidRPr="00E34275">
        <w:rPr>
          <w:rFonts w:ascii="Times New Romans" w:hAnsi="Times New Romans" w:hint="eastAsia"/>
        </w:rPr>
        <w:t>项目分析：</w:t>
      </w:r>
    </w:p>
    <w:p w14:paraId="780C56C1" w14:textId="319BA618" w:rsidR="0071726B" w:rsidRPr="00E34275" w:rsidRDefault="0071726B" w:rsidP="00AD68EC">
      <w:pPr>
        <w:rPr>
          <w:rFonts w:ascii="Times New Romans" w:hAnsi="Times New Romans" w:hint="eastAsia"/>
        </w:rPr>
      </w:pPr>
      <w:r w:rsidRPr="00E34275">
        <w:rPr>
          <w:rFonts w:ascii="Times New Romans" w:hAnsi="Times New Romans" w:hint="eastAsia"/>
        </w:rPr>
        <w:t>1</w:t>
      </w:r>
      <w:r w:rsidRPr="00E34275">
        <w:rPr>
          <w:rFonts w:ascii="Times New Romans" w:hAnsi="Times New Romans"/>
        </w:rPr>
        <w:t xml:space="preserve">. </w:t>
      </w:r>
      <w:r w:rsidRPr="00E34275">
        <w:rPr>
          <w:rFonts w:ascii="Times New Romans" w:hAnsi="Times New Romans" w:hint="eastAsia"/>
        </w:rPr>
        <w:t>组件：</w:t>
      </w:r>
    </w:p>
    <w:p w14:paraId="6CA66256" w14:textId="313A4F24" w:rsidR="0071726B" w:rsidRPr="00E34275" w:rsidRDefault="0071726B" w:rsidP="00AD68EC">
      <w:pPr>
        <w:rPr>
          <w:rFonts w:ascii="Times New Romans" w:hAnsi="Times New Romans" w:hint="eastAsia"/>
        </w:rPr>
      </w:pPr>
      <w:r w:rsidRPr="00E34275">
        <w:rPr>
          <w:rFonts w:ascii="Times New Romans" w:hAnsi="Times New Romans"/>
          <w:noProof/>
        </w:rPr>
        <w:lastRenderedPageBreak/>
        <w:drawing>
          <wp:inline distT="0" distB="0" distL="0" distR="0" wp14:anchorId="111EBF6E" wp14:editId="1F378D74">
            <wp:extent cx="5274310" cy="256159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561590"/>
                    </a:xfrm>
                    <a:prstGeom prst="rect">
                      <a:avLst/>
                    </a:prstGeom>
                  </pic:spPr>
                </pic:pic>
              </a:graphicData>
            </a:graphic>
          </wp:inline>
        </w:drawing>
      </w:r>
    </w:p>
    <w:p w14:paraId="24FAF42B" w14:textId="312A4A91" w:rsidR="0071726B" w:rsidRPr="00E34275" w:rsidRDefault="000E6102" w:rsidP="00AD68EC">
      <w:pPr>
        <w:rPr>
          <w:rFonts w:ascii="Times New Romans" w:hAnsi="Times New Romans" w:hint="eastAsia"/>
        </w:rPr>
      </w:pPr>
      <w:r w:rsidRPr="00E34275">
        <w:rPr>
          <w:rFonts w:ascii="Times New Romans" w:hAnsi="Times New Romans"/>
          <w:noProof/>
        </w:rPr>
        <w:drawing>
          <wp:inline distT="0" distB="0" distL="0" distR="0" wp14:anchorId="12F79325" wp14:editId="3D281544">
            <wp:extent cx="5274310" cy="22561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256155"/>
                    </a:xfrm>
                    <a:prstGeom prst="rect">
                      <a:avLst/>
                    </a:prstGeom>
                  </pic:spPr>
                </pic:pic>
              </a:graphicData>
            </a:graphic>
          </wp:inline>
        </w:drawing>
      </w:r>
    </w:p>
    <w:p w14:paraId="3E7B69DA" w14:textId="1517F03A" w:rsidR="00993822" w:rsidRPr="00E34275" w:rsidRDefault="00993822" w:rsidP="00AD68EC">
      <w:pPr>
        <w:rPr>
          <w:rFonts w:ascii="Times New Romans" w:hAnsi="Times New Romans" w:hint="eastAsia"/>
        </w:rPr>
      </w:pPr>
      <w:r w:rsidRPr="00E34275">
        <w:rPr>
          <w:rFonts w:ascii="Times New Romans" w:hAnsi="Times New Romans"/>
          <w:noProof/>
        </w:rPr>
        <w:drawing>
          <wp:inline distT="0" distB="0" distL="0" distR="0" wp14:anchorId="084630B0" wp14:editId="34AE12E7">
            <wp:extent cx="5274310" cy="204470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44700"/>
                    </a:xfrm>
                    <a:prstGeom prst="rect">
                      <a:avLst/>
                    </a:prstGeom>
                  </pic:spPr>
                </pic:pic>
              </a:graphicData>
            </a:graphic>
          </wp:inline>
        </w:drawing>
      </w:r>
    </w:p>
    <w:p w14:paraId="52679F69" w14:textId="226A8038" w:rsidR="00993822" w:rsidRPr="00E34275" w:rsidRDefault="008F2A72" w:rsidP="008F2A72">
      <w:pPr>
        <w:jc w:val="center"/>
        <w:rPr>
          <w:rFonts w:ascii="Times New Romans" w:hAnsi="Times New Romans" w:hint="eastAsia"/>
        </w:rPr>
      </w:pPr>
      <w:r w:rsidRPr="00E34275">
        <w:rPr>
          <w:rFonts w:ascii="Times New Romans" w:hAnsi="Times New Romans"/>
          <w:noProof/>
        </w:rPr>
        <w:lastRenderedPageBreak/>
        <w:drawing>
          <wp:inline distT="0" distB="0" distL="0" distR="0" wp14:anchorId="1285D89A" wp14:editId="2042169E">
            <wp:extent cx="3430772" cy="1936365"/>
            <wp:effectExtent l="0" t="0" r="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40462" cy="1941834"/>
                    </a:xfrm>
                    <a:prstGeom prst="rect">
                      <a:avLst/>
                    </a:prstGeom>
                  </pic:spPr>
                </pic:pic>
              </a:graphicData>
            </a:graphic>
          </wp:inline>
        </w:drawing>
      </w:r>
    </w:p>
    <w:p w14:paraId="6AC5AF7F" w14:textId="3956F143" w:rsidR="00FE171D" w:rsidRPr="00E34275" w:rsidRDefault="00FE171D" w:rsidP="00FE171D">
      <w:pPr>
        <w:rPr>
          <w:rFonts w:ascii="Times New Romans" w:hAnsi="Times New Romans" w:hint="eastAsia"/>
        </w:rPr>
      </w:pPr>
    </w:p>
    <w:p w14:paraId="57725B4C" w14:textId="5AC1C3D1" w:rsidR="00F36A10" w:rsidRPr="00E34275" w:rsidRDefault="00F36A10" w:rsidP="00FE171D">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709</w:t>
      </w:r>
    </w:p>
    <w:p w14:paraId="568208C2" w14:textId="4BEFF8BC" w:rsidR="00AB0A53" w:rsidRPr="00E34275" w:rsidRDefault="00AB0A53" w:rsidP="00FE171D">
      <w:pPr>
        <w:rPr>
          <w:rFonts w:ascii="Times New Romans" w:hAnsi="Times New Romans" w:hint="eastAsia"/>
        </w:rPr>
      </w:pPr>
      <w:r w:rsidRPr="00E34275">
        <w:rPr>
          <w:rFonts w:ascii="Times New Romans" w:hAnsi="Times New Romans" w:hint="eastAsia"/>
        </w:rPr>
        <w:t>游戏打包</w:t>
      </w:r>
      <w:r w:rsidRPr="00E34275">
        <w:rPr>
          <w:rFonts w:ascii="Times New Romans" w:hAnsi="Times New Romans" w:hint="eastAsia"/>
        </w:rPr>
        <w:t>exe</w:t>
      </w:r>
      <w:r w:rsidRPr="00E34275">
        <w:rPr>
          <w:rFonts w:ascii="Times New Romans" w:hAnsi="Times New Romans"/>
        </w:rPr>
        <w:t>:</w:t>
      </w:r>
    </w:p>
    <w:p w14:paraId="248E7FAE" w14:textId="77777777" w:rsidR="00AB0A53" w:rsidRPr="00E34275" w:rsidRDefault="00AB0A53" w:rsidP="00AB0A53">
      <w:pPr>
        <w:pStyle w:val="a3"/>
        <w:numPr>
          <w:ilvl w:val="0"/>
          <w:numId w:val="12"/>
        </w:numPr>
        <w:ind w:firstLineChars="0"/>
        <w:rPr>
          <w:rFonts w:ascii="Times New Romans" w:hAnsi="Times New Romans" w:hint="eastAsia"/>
        </w:rPr>
      </w:pPr>
      <w:r w:rsidRPr="00E34275">
        <w:rPr>
          <w:rFonts w:ascii="Times New Romans" w:hAnsi="Times New Romans" w:hint="eastAsia"/>
        </w:rPr>
        <w:t>把所有代码打包成一个压缩包，</w:t>
      </w:r>
      <w:r w:rsidRPr="00E34275">
        <w:rPr>
          <w:rFonts w:ascii="Times New Romans" w:hAnsi="Times New Romans"/>
        </w:rPr>
        <w:t>jar</w:t>
      </w:r>
      <w:r w:rsidRPr="00E34275">
        <w:rPr>
          <w:rFonts w:ascii="Times New Romans" w:hAnsi="Times New Romans"/>
        </w:rPr>
        <w:t>后缀的压缩包</w:t>
      </w:r>
    </w:p>
    <w:p w14:paraId="09C4FE85" w14:textId="77777777" w:rsidR="00AB0A53" w:rsidRPr="00E34275" w:rsidRDefault="00AB0A53" w:rsidP="00AB0A53">
      <w:pPr>
        <w:pStyle w:val="a3"/>
        <w:numPr>
          <w:ilvl w:val="0"/>
          <w:numId w:val="12"/>
        </w:numPr>
        <w:ind w:firstLineChars="0"/>
        <w:rPr>
          <w:rFonts w:ascii="Times New Romans" w:hAnsi="Times New Romans" w:hint="eastAsia"/>
        </w:rPr>
      </w:pPr>
      <w:r w:rsidRPr="00E34275">
        <w:rPr>
          <w:rFonts w:ascii="Times New Romans" w:hAnsi="Times New Romans" w:hint="eastAsia"/>
        </w:rPr>
        <w:t>把</w:t>
      </w:r>
      <w:r w:rsidRPr="00E34275">
        <w:rPr>
          <w:rFonts w:ascii="Times New Romans" w:hAnsi="Times New Romans"/>
        </w:rPr>
        <w:t>jar</w:t>
      </w:r>
      <w:r w:rsidRPr="00E34275">
        <w:rPr>
          <w:rFonts w:ascii="Times New Romans" w:hAnsi="Times New Romans"/>
        </w:rPr>
        <w:t>包转换成</w:t>
      </w:r>
      <w:r w:rsidRPr="00E34275">
        <w:rPr>
          <w:rFonts w:ascii="Times New Romans" w:hAnsi="Times New Romans"/>
        </w:rPr>
        <w:t>exe</w:t>
      </w:r>
      <w:r w:rsidRPr="00E34275">
        <w:rPr>
          <w:rFonts w:ascii="Times New Romans" w:hAnsi="Times New Romans"/>
        </w:rPr>
        <w:t>安装包</w:t>
      </w:r>
    </w:p>
    <w:p w14:paraId="50261D3C" w14:textId="6564F2A8" w:rsidR="00AB0A53" w:rsidRPr="00E34275" w:rsidRDefault="00AB0A53" w:rsidP="00AB0A53">
      <w:pPr>
        <w:pStyle w:val="a3"/>
        <w:numPr>
          <w:ilvl w:val="0"/>
          <w:numId w:val="12"/>
        </w:numPr>
        <w:ind w:firstLineChars="0"/>
        <w:rPr>
          <w:rFonts w:ascii="Times New Romans" w:hAnsi="Times New Romans" w:hint="eastAsia"/>
        </w:rPr>
      </w:pPr>
      <w:r w:rsidRPr="00E34275">
        <w:rPr>
          <w:rFonts w:ascii="Times New Romans" w:hAnsi="Times New Romans" w:hint="eastAsia"/>
        </w:rPr>
        <w:t>把第二步的</w:t>
      </w:r>
      <w:r w:rsidRPr="00E34275">
        <w:rPr>
          <w:rFonts w:ascii="Times New Romans" w:hAnsi="Times New Romans"/>
        </w:rPr>
        <w:t>exe</w:t>
      </w:r>
      <w:r w:rsidRPr="00E34275">
        <w:rPr>
          <w:rFonts w:ascii="Times New Romans" w:hAnsi="Times New Romans"/>
        </w:rPr>
        <w:t>，图片，</w:t>
      </w:r>
      <w:r w:rsidRPr="00E34275">
        <w:rPr>
          <w:rFonts w:ascii="Times New Romans" w:hAnsi="Times New Romans"/>
        </w:rPr>
        <w:t>JDK</w:t>
      </w:r>
      <w:r w:rsidRPr="00E34275">
        <w:rPr>
          <w:rFonts w:ascii="Times New Romans" w:hAnsi="Times New Romans"/>
        </w:rPr>
        <w:t>整合在一起，变成最终的</w:t>
      </w:r>
      <w:r w:rsidRPr="00E34275">
        <w:rPr>
          <w:rFonts w:ascii="Times New Romans" w:hAnsi="Times New Romans"/>
        </w:rPr>
        <w:t>exe</w:t>
      </w:r>
      <w:r w:rsidRPr="00E34275">
        <w:rPr>
          <w:rFonts w:ascii="Times New Romans" w:hAnsi="Times New Romans"/>
        </w:rPr>
        <w:t>安装包</w:t>
      </w:r>
    </w:p>
    <w:p w14:paraId="49BA1C39" w14:textId="03D99D83" w:rsidR="00AB0A53" w:rsidRPr="00E34275" w:rsidRDefault="00CE5016" w:rsidP="00FE171D">
      <w:pPr>
        <w:rPr>
          <w:rFonts w:ascii="Times New Romans" w:hAnsi="Times New Romans" w:hint="eastAsia"/>
        </w:rPr>
      </w:pPr>
      <w:r w:rsidRPr="00E34275">
        <w:rPr>
          <w:rFonts w:ascii="Times New Romans" w:hAnsi="Times New Romans"/>
        </w:rPr>
        <w:br w:type="page"/>
      </w:r>
    </w:p>
    <w:p w14:paraId="4489E6E6" w14:textId="3DD1FE84" w:rsidR="00DE41C1" w:rsidRPr="00E34275" w:rsidRDefault="00CE5016" w:rsidP="00CE5016">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1</w:t>
      </w:r>
      <w:r w:rsidRPr="00E34275">
        <w:rPr>
          <w:rFonts w:ascii="Times New Romans" w:hAnsi="Times New Romans"/>
          <w:sz w:val="28"/>
          <w:szCs w:val="28"/>
        </w:rPr>
        <w:t xml:space="preserve">0 </w:t>
      </w:r>
      <w:r w:rsidR="00F36A10" w:rsidRPr="00E34275">
        <w:rPr>
          <w:rFonts w:ascii="Times New Romans" w:hAnsi="Times New Romans" w:hint="eastAsia"/>
          <w:sz w:val="28"/>
          <w:szCs w:val="28"/>
        </w:rPr>
        <w:t>常用</w:t>
      </w:r>
      <w:r w:rsidR="00F36A10" w:rsidRPr="00E34275">
        <w:rPr>
          <w:rFonts w:ascii="Times New Romans" w:hAnsi="Times New Romans" w:hint="eastAsia"/>
          <w:sz w:val="28"/>
          <w:szCs w:val="28"/>
        </w:rPr>
        <w:t>A</w:t>
      </w:r>
      <w:r w:rsidR="00F36A10" w:rsidRPr="00E34275">
        <w:rPr>
          <w:rFonts w:ascii="Times New Romans" w:hAnsi="Times New Romans"/>
          <w:sz w:val="28"/>
          <w:szCs w:val="28"/>
        </w:rPr>
        <w:t>PI</w:t>
      </w:r>
    </w:p>
    <w:p w14:paraId="433048A3" w14:textId="7F16F2D1" w:rsidR="00F36A10" w:rsidRPr="00E34275" w:rsidRDefault="00D7089D" w:rsidP="00FE171D">
      <w:pPr>
        <w:rPr>
          <w:rFonts w:ascii="Times New Romans" w:hAnsi="Times New Romans" w:hint="eastAsia"/>
        </w:rPr>
      </w:pPr>
      <w:r w:rsidRPr="00E34275">
        <w:rPr>
          <w:rFonts w:ascii="Times New Romans" w:hAnsi="Times New Romans"/>
        </w:rPr>
        <w:t>(Application Programming Interface,</w:t>
      </w:r>
      <w:r w:rsidRPr="00E34275">
        <w:rPr>
          <w:rFonts w:ascii="Times New Romans" w:hAnsi="Times New Romans"/>
        </w:rPr>
        <w:t>应用程序编程接口）是一些预先定义的函数</w:t>
      </w:r>
      <w:r w:rsidRPr="00E34275">
        <w:rPr>
          <w:rFonts w:ascii="Times New Romans" w:hAnsi="Times New Romans" w:hint="eastAsia"/>
        </w:rPr>
        <w:t>.</w:t>
      </w:r>
    </w:p>
    <w:p w14:paraId="2E6E3550" w14:textId="50A8F2F0" w:rsidR="0050404C" w:rsidRPr="00E34275" w:rsidRDefault="0050404C" w:rsidP="00FE171D">
      <w:pPr>
        <w:rPr>
          <w:rFonts w:ascii="Times New Romans" w:hAnsi="Times New Romans" w:hint="eastAsia"/>
        </w:rPr>
      </w:pPr>
      <w:r w:rsidRPr="00E34275">
        <w:rPr>
          <w:rFonts w:ascii="Times New Romans" w:hAnsi="Times New Romans" w:hint="eastAsia"/>
        </w:rPr>
        <w:t>0</w:t>
      </w:r>
      <w:r w:rsidRPr="00E34275">
        <w:rPr>
          <w:rFonts w:ascii="Times New Romans" w:hAnsi="Times New Romans"/>
        </w:rPr>
        <w:t xml:space="preserve">710 </w:t>
      </w:r>
    </w:p>
    <w:p w14:paraId="0B545437" w14:textId="67911436" w:rsidR="00F36A10" w:rsidRPr="00E34275" w:rsidRDefault="0050404C" w:rsidP="0050404C">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10.1 </w:t>
      </w:r>
      <w:r w:rsidR="00AB0A53" w:rsidRPr="00E34275">
        <w:rPr>
          <w:rFonts w:ascii="Times New Romans" w:eastAsia="宋体" w:hAnsi="Times New Romans" w:hint="eastAsia"/>
          <w:sz w:val="22"/>
          <w:szCs w:val="22"/>
        </w:rPr>
        <w:t>Math</w:t>
      </w:r>
    </w:p>
    <w:p w14:paraId="5A358F12" w14:textId="53BE8226" w:rsidR="00AB0A53" w:rsidRPr="00E34275" w:rsidRDefault="00AB0A53" w:rsidP="00FE171D">
      <w:pPr>
        <w:rPr>
          <w:rFonts w:ascii="Times New Romans" w:hAnsi="Times New Romans" w:hint="eastAsia"/>
        </w:rPr>
      </w:pPr>
    </w:p>
    <w:p w14:paraId="4E93D920" w14:textId="128637D1" w:rsidR="00AB0A53" w:rsidRPr="00E34275" w:rsidRDefault="0050404C" w:rsidP="0050404C">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10.2 </w:t>
      </w:r>
      <w:r w:rsidR="00AB0A53" w:rsidRPr="00E34275">
        <w:rPr>
          <w:rFonts w:ascii="Times New Romans" w:eastAsia="宋体" w:hAnsi="Times New Romans" w:hint="eastAsia"/>
          <w:sz w:val="22"/>
          <w:szCs w:val="22"/>
        </w:rPr>
        <w:t>S</w:t>
      </w:r>
      <w:r w:rsidR="00AB0A53" w:rsidRPr="00E34275">
        <w:rPr>
          <w:rFonts w:ascii="Times New Romans" w:eastAsia="宋体" w:hAnsi="Times New Romans"/>
          <w:sz w:val="22"/>
          <w:szCs w:val="22"/>
        </w:rPr>
        <w:t>ystem</w:t>
      </w:r>
    </w:p>
    <w:p w14:paraId="54008069" w14:textId="31AFB847" w:rsidR="00AB0A53" w:rsidRPr="00E34275" w:rsidRDefault="00857827" w:rsidP="00FE171D">
      <w:pPr>
        <w:rPr>
          <w:rFonts w:ascii="Times New Romans" w:hAnsi="Times New Romans" w:hint="eastAsia"/>
        </w:rPr>
      </w:pPr>
      <w:r w:rsidRPr="00E34275">
        <w:rPr>
          <w:rFonts w:ascii="Times New Romans" w:hAnsi="Times New Romans" w:hint="eastAsia"/>
        </w:rPr>
        <w:t>与系统相关的方法。</w:t>
      </w:r>
    </w:p>
    <w:p w14:paraId="3D3D51F6" w14:textId="3926CB47" w:rsidR="00857827" w:rsidRPr="00E34275" w:rsidRDefault="00857827" w:rsidP="00FE171D">
      <w:pPr>
        <w:rPr>
          <w:rFonts w:ascii="Times New Romans" w:hAnsi="Times New Romans" w:hint="eastAsia"/>
        </w:rPr>
      </w:pPr>
      <w:r w:rsidRPr="00E34275">
        <w:rPr>
          <w:rFonts w:ascii="Times New Romans" w:hAnsi="Times New Romans" w:hint="eastAsia"/>
        </w:rPr>
        <w:t>计算机时间原点：</w:t>
      </w:r>
      <w:r w:rsidR="00E10CF6" w:rsidRPr="00E34275">
        <w:rPr>
          <w:rFonts w:ascii="Times New Romans" w:hAnsi="Times New Romans" w:hint="eastAsia"/>
        </w:rPr>
        <w:t>1</w:t>
      </w:r>
      <w:r w:rsidR="00E10CF6" w:rsidRPr="00E34275">
        <w:rPr>
          <w:rFonts w:ascii="Times New Romans" w:hAnsi="Times New Romans"/>
        </w:rPr>
        <w:t>970.1.1 00</w:t>
      </w:r>
      <w:r w:rsidR="00E10CF6" w:rsidRPr="00E34275">
        <w:rPr>
          <w:rFonts w:ascii="Times New Romans" w:hAnsi="Times New Romans" w:hint="eastAsia"/>
        </w:rPr>
        <w:t>:</w:t>
      </w:r>
      <w:r w:rsidR="00E10CF6" w:rsidRPr="00E34275">
        <w:rPr>
          <w:rFonts w:ascii="Times New Romans" w:hAnsi="Times New Romans"/>
        </w:rPr>
        <w:t xml:space="preserve">00:00, </w:t>
      </w:r>
      <w:r w:rsidR="00E10CF6" w:rsidRPr="00E34275">
        <w:rPr>
          <w:rFonts w:ascii="Times New Romans" w:hAnsi="Times New Romans" w:hint="eastAsia"/>
        </w:rPr>
        <w:t>中国计算起点：</w:t>
      </w:r>
      <w:r w:rsidR="00E10CF6" w:rsidRPr="00E34275">
        <w:rPr>
          <w:rFonts w:ascii="Times New Romans" w:hAnsi="Times New Romans" w:hint="eastAsia"/>
        </w:rPr>
        <w:t>1</w:t>
      </w:r>
      <w:r w:rsidR="00E10CF6" w:rsidRPr="00E34275">
        <w:rPr>
          <w:rFonts w:ascii="Times New Romans" w:hAnsi="Times New Romans"/>
        </w:rPr>
        <w:t>970.1.1 08:00:00</w:t>
      </w:r>
    </w:p>
    <w:p w14:paraId="20513F1B" w14:textId="705FD374" w:rsidR="00E10CF6" w:rsidRPr="00E34275" w:rsidRDefault="00E10CF6" w:rsidP="00FE171D">
      <w:pPr>
        <w:rPr>
          <w:rFonts w:ascii="Times New Romans" w:hAnsi="Times New Romans" w:hint="eastAsia"/>
        </w:rPr>
      </w:pPr>
      <w:proofErr w:type="spellStart"/>
      <w:r w:rsidRPr="00E34275">
        <w:rPr>
          <w:rFonts w:ascii="Times New Romans" w:hAnsi="Times New Romans" w:hint="eastAsia"/>
        </w:rPr>
        <w:t>System.exit</w:t>
      </w:r>
      <w:proofErr w:type="spellEnd"/>
      <w:r w:rsidRPr="00E34275">
        <w:rPr>
          <w:rFonts w:ascii="Times New Romans" w:hAnsi="Times New Romans"/>
        </w:rPr>
        <w:t>(</w:t>
      </w:r>
      <w:r w:rsidRPr="00E34275">
        <w:rPr>
          <w:rFonts w:ascii="Times New Romans" w:hAnsi="Times New Romans" w:hint="eastAsia"/>
        </w:rPr>
        <w:t>status</w:t>
      </w:r>
      <w:r w:rsidRPr="00E34275">
        <w:rPr>
          <w:rFonts w:ascii="Times New Romans" w:hAnsi="Times New Romans"/>
        </w:rPr>
        <w:t>) 0:</w:t>
      </w:r>
      <w:r w:rsidRPr="00E34275">
        <w:rPr>
          <w:rFonts w:ascii="Times New Romans" w:hAnsi="Times New Romans" w:hint="eastAsia"/>
        </w:rPr>
        <w:t>正常停止</w:t>
      </w:r>
      <w:r w:rsidRPr="00E34275">
        <w:rPr>
          <w:rFonts w:ascii="Times New Romans" w:hAnsi="Times New Romans" w:hint="eastAsia"/>
        </w:rPr>
        <w:t>;</w:t>
      </w:r>
      <w:r w:rsidRPr="00E34275">
        <w:rPr>
          <w:rFonts w:ascii="Times New Romans" w:hAnsi="Times New Romans"/>
        </w:rPr>
        <w:t xml:space="preserve"> 1:</w:t>
      </w:r>
      <w:r w:rsidRPr="00E34275">
        <w:rPr>
          <w:rFonts w:ascii="Times New Romans" w:hAnsi="Times New Romans" w:hint="eastAsia"/>
        </w:rPr>
        <w:t>异常停止</w:t>
      </w:r>
    </w:p>
    <w:p w14:paraId="1BA75DDC" w14:textId="5EC958F4" w:rsidR="00E10CF6" w:rsidRPr="00E34275" w:rsidRDefault="00E10CF6" w:rsidP="00FE171D">
      <w:pPr>
        <w:rPr>
          <w:rFonts w:ascii="Times New Romans" w:hAnsi="Times New Romans" w:hint="eastAsia"/>
        </w:rPr>
      </w:pPr>
      <w:proofErr w:type="spellStart"/>
      <w:r w:rsidRPr="00E34275">
        <w:rPr>
          <w:rFonts w:ascii="Times New Romans" w:hAnsi="Times New Romans" w:hint="eastAsia"/>
        </w:rPr>
        <w:t>System.current</w:t>
      </w:r>
      <w:r w:rsidRPr="00E34275">
        <w:rPr>
          <w:rFonts w:ascii="Times New Romans" w:hAnsi="Times New Romans"/>
        </w:rPr>
        <w:t>TimeMilles</w:t>
      </w:r>
      <w:proofErr w:type="spellEnd"/>
      <w:r w:rsidRPr="00E34275">
        <w:rPr>
          <w:rFonts w:ascii="Times New Romans" w:hAnsi="Times New Romans"/>
        </w:rPr>
        <w:t xml:space="preserve">() </w:t>
      </w:r>
      <w:r w:rsidRPr="00E34275">
        <w:rPr>
          <w:rFonts w:ascii="Times New Romans" w:hAnsi="Times New Romans" w:hint="eastAsia"/>
        </w:rPr>
        <w:t>当前时间毫秒</w:t>
      </w:r>
    </w:p>
    <w:p w14:paraId="46364D07" w14:textId="22AD9D94" w:rsidR="00E10CF6" w:rsidRPr="00E34275" w:rsidRDefault="00E10CF6" w:rsidP="00FE171D">
      <w:pPr>
        <w:rPr>
          <w:rFonts w:ascii="Times New Romans" w:hAnsi="Times New Romans" w:hint="eastAsia"/>
        </w:rPr>
      </w:pPr>
      <w:proofErr w:type="spellStart"/>
      <w:r w:rsidRPr="00E34275">
        <w:rPr>
          <w:rFonts w:ascii="Times New Romans" w:hAnsi="Times New Romans" w:hint="eastAsia"/>
        </w:rPr>
        <w:t>System.array</w:t>
      </w:r>
      <w:r w:rsidRPr="00E34275">
        <w:rPr>
          <w:rFonts w:ascii="Times New Romans" w:hAnsi="Times New Romans"/>
        </w:rPr>
        <w:t>c</w:t>
      </w:r>
      <w:r w:rsidRPr="00E34275">
        <w:rPr>
          <w:rFonts w:ascii="Times New Romans" w:hAnsi="Times New Romans" w:hint="eastAsia"/>
        </w:rPr>
        <w:t>opy</w:t>
      </w:r>
      <w:proofErr w:type="spellEnd"/>
      <w:r w:rsidRPr="00E34275">
        <w:rPr>
          <w:rFonts w:ascii="Times New Romans" w:hAnsi="Times New Romans"/>
        </w:rPr>
        <w:t xml:space="preserve">(arr1, start1, arr2, start2, length) </w:t>
      </w:r>
      <w:r w:rsidRPr="00E34275">
        <w:rPr>
          <w:rFonts w:ascii="Times New Romans" w:hAnsi="Times New Romans" w:hint="eastAsia"/>
        </w:rPr>
        <w:t>数组粘贴</w:t>
      </w:r>
    </w:p>
    <w:p w14:paraId="063B0EDA" w14:textId="41DB0811" w:rsidR="00AB0A53" w:rsidRPr="00E34275" w:rsidRDefault="0050404C" w:rsidP="0050404C">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10.3 </w:t>
      </w:r>
      <w:r w:rsidR="00AB0A53" w:rsidRPr="00E34275">
        <w:rPr>
          <w:rFonts w:ascii="Times New Romans" w:eastAsia="宋体" w:hAnsi="Times New Romans" w:hint="eastAsia"/>
          <w:sz w:val="22"/>
          <w:szCs w:val="22"/>
        </w:rPr>
        <w:t>R</w:t>
      </w:r>
      <w:r w:rsidR="00AB0A53" w:rsidRPr="00E34275">
        <w:rPr>
          <w:rFonts w:ascii="Times New Romans" w:eastAsia="宋体" w:hAnsi="Times New Romans"/>
          <w:sz w:val="22"/>
          <w:szCs w:val="22"/>
        </w:rPr>
        <w:t>untime</w:t>
      </w:r>
    </w:p>
    <w:p w14:paraId="2F5C549F" w14:textId="2EA0E3C7" w:rsidR="00AB0A53" w:rsidRPr="00E34275" w:rsidRDefault="00E2784B" w:rsidP="00FE171D">
      <w:pPr>
        <w:rPr>
          <w:rFonts w:ascii="Times New Romans" w:hAnsi="Times New Romans" w:hint="eastAsia"/>
        </w:rPr>
      </w:pPr>
      <w:r w:rsidRPr="00E34275">
        <w:rPr>
          <w:rFonts w:ascii="Times New Romans" w:hAnsi="Times New Romans"/>
        </w:rPr>
        <w:t>Runtime</w:t>
      </w:r>
      <w:r w:rsidRPr="00E34275">
        <w:rPr>
          <w:rFonts w:ascii="Times New Romans" w:hAnsi="Times New Romans"/>
        </w:rPr>
        <w:t>表示</w:t>
      </w:r>
      <w:r w:rsidRPr="00E34275">
        <w:rPr>
          <w:rFonts w:ascii="Times New Romans" w:hAnsi="Times New Romans"/>
        </w:rPr>
        <w:t>Java</w:t>
      </w:r>
      <w:r w:rsidRPr="00E34275">
        <w:rPr>
          <w:rFonts w:ascii="Times New Romans" w:hAnsi="Times New Romans"/>
        </w:rPr>
        <w:t>中运行时对象，可以获取到程序运行时设计到的一些信息</w:t>
      </w:r>
      <w:r w:rsidRPr="00E34275">
        <w:rPr>
          <w:rFonts w:ascii="Times New Romans" w:hAnsi="Times New Romans" w:hint="eastAsia"/>
        </w:rPr>
        <w:t>。</w:t>
      </w:r>
    </w:p>
    <w:p w14:paraId="219EE0D9" w14:textId="7EDFFFA0" w:rsidR="00E128C7" w:rsidRPr="00E34275" w:rsidRDefault="00E128C7" w:rsidP="00E128C7">
      <w:pPr>
        <w:rPr>
          <w:rFonts w:ascii="Times New Romans" w:hAnsi="Times New Romans" w:hint="eastAsia"/>
        </w:rPr>
      </w:pPr>
      <w:r w:rsidRPr="00E34275">
        <w:rPr>
          <w:rFonts w:ascii="Times New Romans" w:hAnsi="Times New Romans"/>
        </w:rPr>
        <w:t xml:space="preserve">public static </w:t>
      </w:r>
      <w:proofErr w:type="spellStart"/>
      <w:r w:rsidRPr="00E34275">
        <w:rPr>
          <w:rFonts w:ascii="Times New Romans" w:hAnsi="Times New Romans"/>
        </w:rPr>
        <w:t>Runtime</w:t>
      </w:r>
      <w:r w:rsidRPr="00E34275">
        <w:rPr>
          <w:rFonts w:ascii="Times New Romans" w:hAnsi="Times New Romans" w:hint="eastAsia"/>
        </w:rPr>
        <w:t>.</w:t>
      </w:r>
      <w:r w:rsidRPr="00E34275">
        <w:rPr>
          <w:rFonts w:ascii="Times New Romans" w:hAnsi="Times New Romans"/>
        </w:rPr>
        <w:t>getRuntime</w:t>
      </w:r>
      <w:proofErr w:type="spellEnd"/>
      <w:r w:rsidRPr="00E34275">
        <w:rPr>
          <w:rFonts w:ascii="Times New Romans" w:hAnsi="Times New Romans"/>
        </w:rPr>
        <w:t>()</w:t>
      </w:r>
      <w:r w:rsidRPr="00E34275">
        <w:rPr>
          <w:rFonts w:ascii="Times New Romans" w:hAnsi="Times New Romans"/>
        </w:rPr>
        <w:tab/>
      </w:r>
      <w:r w:rsidRPr="00E34275">
        <w:rPr>
          <w:rFonts w:ascii="Times New Romans" w:hAnsi="Times New Romans"/>
        </w:rPr>
        <w:tab/>
        <w:t>//</w:t>
      </w:r>
      <w:r w:rsidRPr="00E34275">
        <w:rPr>
          <w:rFonts w:ascii="Times New Romans" w:hAnsi="Times New Romans"/>
        </w:rPr>
        <w:t>当前系统的运行环境对象</w:t>
      </w:r>
    </w:p>
    <w:p w14:paraId="6724B9B9" w14:textId="77777777" w:rsidR="00E128C7" w:rsidRPr="00E34275" w:rsidRDefault="00E128C7" w:rsidP="00E128C7">
      <w:pPr>
        <w:rPr>
          <w:rFonts w:ascii="Times New Romans" w:hAnsi="Times New Romans" w:hint="eastAsia"/>
        </w:rPr>
      </w:pPr>
      <w:r w:rsidRPr="00E34275">
        <w:rPr>
          <w:rFonts w:ascii="Times New Romans" w:hAnsi="Times New Romans"/>
        </w:rPr>
        <w:t>public void exit(int status)</w:t>
      </w:r>
      <w:r w:rsidRPr="00E34275">
        <w:rPr>
          <w:rFonts w:ascii="Times New Romans" w:hAnsi="Times New Romans"/>
        </w:rPr>
        <w:tab/>
      </w:r>
      <w:r w:rsidRPr="00E34275">
        <w:rPr>
          <w:rFonts w:ascii="Times New Romans" w:hAnsi="Times New Romans"/>
        </w:rPr>
        <w:tab/>
      </w:r>
      <w:r w:rsidRPr="00E34275">
        <w:rPr>
          <w:rFonts w:ascii="Times New Romans" w:hAnsi="Times New Romans"/>
        </w:rPr>
        <w:tab/>
        <w:t>//</w:t>
      </w:r>
      <w:r w:rsidRPr="00E34275">
        <w:rPr>
          <w:rFonts w:ascii="Times New Romans" w:hAnsi="Times New Romans"/>
        </w:rPr>
        <w:t>停止虚拟机</w:t>
      </w:r>
    </w:p>
    <w:p w14:paraId="06F5E6B2" w14:textId="77777777" w:rsidR="00E128C7" w:rsidRPr="00E34275" w:rsidRDefault="00E128C7" w:rsidP="00E128C7">
      <w:pPr>
        <w:rPr>
          <w:rFonts w:ascii="Times New Romans" w:hAnsi="Times New Romans" w:hint="eastAsia"/>
        </w:rPr>
      </w:pPr>
      <w:r w:rsidRPr="00E34275">
        <w:rPr>
          <w:rFonts w:ascii="Times New Romans" w:hAnsi="Times New Romans"/>
        </w:rPr>
        <w:t xml:space="preserve">public int </w:t>
      </w:r>
      <w:proofErr w:type="spellStart"/>
      <w:r w:rsidRPr="00E34275">
        <w:rPr>
          <w:rFonts w:ascii="Times New Romans" w:hAnsi="Times New Romans"/>
        </w:rPr>
        <w:t>availableProcessors</w:t>
      </w:r>
      <w:proofErr w:type="spellEnd"/>
      <w:r w:rsidRPr="00E34275">
        <w:rPr>
          <w:rFonts w:ascii="Times New Romans" w:hAnsi="Times New Romans"/>
        </w:rPr>
        <w:t>()</w:t>
      </w:r>
      <w:r w:rsidRPr="00E34275">
        <w:rPr>
          <w:rFonts w:ascii="Times New Romans" w:hAnsi="Times New Romans"/>
        </w:rPr>
        <w:tab/>
      </w:r>
      <w:r w:rsidRPr="00E34275">
        <w:rPr>
          <w:rFonts w:ascii="Times New Romans" w:hAnsi="Times New Romans"/>
        </w:rPr>
        <w:tab/>
        <w:t>//</w:t>
      </w:r>
      <w:r w:rsidRPr="00E34275">
        <w:rPr>
          <w:rFonts w:ascii="Times New Romans" w:hAnsi="Times New Romans"/>
        </w:rPr>
        <w:t>获得</w:t>
      </w:r>
      <w:r w:rsidRPr="00E34275">
        <w:rPr>
          <w:rFonts w:ascii="Times New Romans" w:hAnsi="Times New Romans"/>
        </w:rPr>
        <w:t>CPU</w:t>
      </w:r>
      <w:r w:rsidRPr="00E34275">
        <w:rPr>
          <w:rFonts w:ascii="Times New Romans" w:hAnsi="Times New Romans"/>
        </w:rPr>
        <w:t>的线程数</w:t>
      </w:r>
    </w:p>
    <w:p w14:paraId="229FF124" w14:textId="77777777" w:rsidR="00E128C7" w:rsidRPr="00E34275" w:rsidRDefault="00E128C7" w:rsidP="00E128C7">
      <w:pPr>
        <w:rPr>
          <w:rFonts w:ascii="Times New Romans" w:hAnsi="Times New Romans" w:hint="eastAsia"/>
        </w:rPr>
      </w:pPr>
      <w:r w:rsidRPr="00E34275">
        <w:rPr>
          <w:rFonts w:ascii="Times New Romans" w:hAnsi="Times New Romans"/>
        </w:rPr>
        <w:t xml:space="preserve">public long </w:t>
      </w:r>
      <w:proofErr w:type="spellStart"/>
      <w:r w:rsidRPr="00E34275">
        <w:rPr>
          <w:rFonts w:ascii="Times New Romans" w:hAnsi="Times New Romans"/>
        </w:rPr>
        <w:t>maxMemory</w:t>
      </w:r>
      <w:proofErr w:type="spellEnd"/>
      <w:r w:rsidRPr="00E34275">
        <w:rPr>
          <w:rFonts w:ascii="Times New Romans" w:hAnsi="Times New Romans"/>
        </w:rPr>
        <w:t>()</w:t>
      </w:r>
      <w:r w:rsidRPr="00E34275">
        <w:rPr>
          <w:rFonts w:ascii="Times New Romans" w:hAnsi="Times New Romans"/>
        </w:rPr>
        <w:tab/>
      </w:r>
      <w:r w:rsidRPr="00E34275">
        <w:rPr>
          <w:rFonts w:ascii="Times New Romans" w:hAnsi="Times New Romans"/>
        </w:rPr>
        <w:tab/>
      </w:r>
      <w:r w:rsidRPr="00E34275">
        <w:rPr>
          <w:rFonts w:ascii="Times New Romans" w:hAnsi="Times New Romans"/>
        </w:rPr>
        <w:tab/>
      </w:r>
      <w:r w:rsidRPr="00E34275">
        <w:rPr>
          <w:rFonts w:ascii="Times New Romans" w:hAnsi="Times New Romans"/>
        </w:rPr>
        <w:tab/>
        <w:t xml:space="preserve">    //JVM</w:t>
      </w:r>
      <w:r w:rsidRPr="00E34275">
        <w:rPr>
          <w:rFonts w:ascii="Times New Romans" w:hAnsi="Times New Romans"/>
        </w:rPr>
        <w:t>能从系统中获取总内存大小（单位</w:t>
      </w:r>
      <w:r w:rsidRPr="00E34275">
        <w:rPr>
          <w:rFonts w:ascii="Times New Romans" w:hAnsi="Times New Romans"/>
        </w:rPr>
        <w:t>byte</w:t>
      </w:r>
      <w:r w:rsidRPr="00E34275">
        <w:rPr>
          <w:rFonts w:ascii="Times New Romans" w:hAnsi="Times New Romans"/>
        </w:rPr>
        <w:t>）</w:t>
      </w:r>
    </w:p>
    <w:p w14:paraId="6CF2A793" w14:textId="77777777" w:rsidR="00E128C7" w:rsidRPr="00E34275" w:rsidRDefault="00E128C7" w:rsidP="00E128C7">
      <w:pPr>
        <w:rPr>
          <w:rFonts w:ascii="Times New Romans" w:hAnsi="Times New Romans" w:hint="eastAsia"/>
        </w:rPr>
      </w:pPr>
      <w:r w:rsidRPr="00E34275">
        <w:rPr>
          <w:rFonts w:ascii="Times New Romans" w:hAnsi="Times New Romans"/>
        </w:rPr>
        <w:t xml:space="preserve">public long </w:t>
      </w:r>
      <w:proofErr w:type="spellStart"/>
      <w:r w:rsidRPr="00E34275">
        <w:rPr>
          <w:rFonts w:ascii="Times New Romans" w:hAnsi="Times New Romans"/>
        </w:rPr>
        <w:t>totalMemory</w:t>
      </w:r>
      <w:proofErr w:type="spellEnd"/>
      <w:r w:rsidRPr="00E34275">
        <w:rPr>
          <w:rFonts w:ascii="Times New Romans" w:hAnsi="Times New Romans"/>
        </w:rPr>
        <w:t>()</w:t>
      </w:r>
      <w:r w:rsidRPr="00E34275">
        <w:rPr>
          <w:rFonts w:ascii="Times New Romans" w:hAnsi="Times New Romans"/>
        </w:rPr>
        <w:tab/>
      </w:r>
      <w:r w:rsidRPr="00E34275">
        <w:rPr>
          <w:rFonts w:ascii="Times New Romans" w:hAnsi="Times New Romans"/>
        </w:rPr>
        <w:tab/>
      </w:r>
      <w:r w:rsidRPr="00E34275">
        <w:rPr>
          <w:rFonts w:ascii="Times New Romans" w:hAnsi="Times New Romans"/>
        </w:rPr>
        <w:tab/>
      </w:r>
      <w:r w:rsidRPr="00E34275">
        <w:rPr>
          <w:rFonts w:ascii="Times New Romans" w:hAnsi="Times New Romans"/>
        </w:rPr>
        <w:tab/>
        <w:t>//JVM</w:t>
      </w:r>
      <w:r w:rsidRPr="00E34275">
        <w:rPr>
          <w:rFonts w:ascii="Times New Romans" w:hAnsi="Times New Romans"/>
        </w:rPr>
        <w:t>已经从系统中获取总内存大小（单位</w:t>
      </w:r>
      <w:r w:rsidRPr="00E34275">
        <w:rPr>
          <w:rFonts w:ascii="Times New Romans" w:hAnsi="Times New Romans"/>
        </w:rPr>
        <w:t>byte</w:t>
      </w:r>
      <w:r w:rsidRPr="00E34275">
        <w:rPr>
          <w:rFonts w:ascii="Times New Romans" w:hAnsi="Times New Romans"/>
        </w:rPr>
        <w:t>）</w:t>
      </w:r>
    </w:p>
    <w:p w14:paraId="3413A6C4" w14:textId="77777777" w:rsidR="00E128C7" w:rsidRPr="00E34275" w:rsidRDefault="00E128C7" w:rsidP="00E128C7">
      <w:pPr>
        <w:rPr>
          <w:rFonts w:ascii="Times New Romans" w:hAnsi="Times New Romans" w:hint="eastAsia"/>
        </w:rPr>
      </w:pPr>
      <w:r w:rsidRPr="00E34275">
        <w:rPr>
          <w:rFonts w:ascii="Times New Romans" w:hAnsi="Times New Romans"/>
        </w:rPr>
        <w:t xml:space="preserve">public long </w:t>
      </w:r>
      <w:proofErr w:type="spellStart"/>
      <w:r w:rsidRPr="00E34275">
        <w:rPr>
          <w:rFonts w:ascii="Times New Romans" w:hAnsi="Times New Romans"/>
        </w:rPr>
        <w:t>freeMemory</w:t>
      </w:r>
      <w:proofErr w:type="spellEnd"/>
      <w:r w:rsidRPr="00E34275">
        <w:rPr>
          <w:rFonts w:ascii="Times New Romans" w:hAnsi="Times New Romans"/>
        </w:rPr>
        <w:t>()</w:t>
      </w:r>
      <w:r w:rsidRPr="00E34275">
        <w:rPr>
          <w:rFonts w:ascii="Times New Romans" w:hAnsi="Times New Romans"/>
        </w:rPr>
        <w:tab/>
      </w:r>
      <w:r w:rsidRPr="00E34275">
        <w:rPr>
          <w:rFonts w:ascii="Times New Romans" w:hAnsi="Times New Romans"/>
        </w:rPr>
        <w:tab/>
      </w:r>
      <w:r w:rsidRPr="00E34275">
        <w:rPr>
          <w:rFonts w:ascii="Times New Romans" w:hAnsi="Times New Romans"/>
        </w:rPr>
        <w:tab/>
      </w:r>
      <w:r w:rsidRPr="00E34275">
        <w:rPr>
          <w:rFonts w:ascii="Times New Romans" w:hAnsi="Times New Romans"/>
        </w:rPr>
        <w:tab/>
        <w:t>//JVM</w:t>
      </w:r>
      <w:r w:rsidRPr="00E34275">
        <w:rPr>
          <w:rFonts w:ascii="Times New Romans" w:hAnsi="Times New Romans"/>
        </w:rPr>
        <w:t>剩余内存大小（单位</w:t>
      </w:r>
      <w:r w:rsidRPr="00E34275">
        <w:rPr>
          <w:rFonts w:ascii="Times New Romans" w:hAnsi="Times New Romans"/>
        </w:rPr>
        <w:t>byte</w:t>
      </w:r>
      <w:r w:rsidRPr="00E34275">
        <w:rPr>
          <w:rFonts w:ascii="Times New Romans" w:hAnsi="Times New Romans"/>
        </w:rPr>
        <w:t>）</w:t>
      </w:r>
    </w:p>
    <w:p w14:paraId="6D4F07B5" w14:textId="725E9023" w:rsidR="00E2784B" w:rsidRPr="00E34275" w:rsidRDefault="00E128C7" w:rsidP="00E128C7">
      <w:pPr>
        <w:rPr>
          <w:rFonts w:ascii="Times New Romans" w:hAnsi="Times New Romans" w:hint="eastAsia"/>
        </w:rPr>
      </w:pPr>
      <w:r w:rsidRPr="00E34275">
        <w:rPr>
          <w:rFonts w:ascii="Times New Romans" w:hAnsi="Times New Romans"/>
        </w:rPr>
        <w:t xml:space="preserve">public Process exec(String command) </w:t>
      </w:r>
      <w:r w:rsidRPr="00E34275">
        <w:rPr>
          <w:rFonts w:ascii="Times New Romans" w:hAnsi="Times New Romans"/>
        </w:rPr>
        <w:tab/>
        <w:t>//</w:t>
      </w:r>
      <w:r w:rsidRPr="00E34275">
        <w:rPr>
          <w:rFonts w:ascii="Times New Romans" w:hAnsi="Times New Romans"/>
        </w:rPr>
        <w:t>运行</w:t>
      </w:r>
      <w:proofErr w:type="spellStart"/>
      <w:r w:rsidRPr="00E34275">
        <w:rPr>
          <w:rFonts w:ascii="Times New Romans" w:hAnsi="Times New Romans"/>
        </w:rPr>
        <w:t>cmd</w:t>
      </w:r>
      <w:proofErr w:type="spellEnd"/>
      <w:r w:rsidRPr="00E34275">
        <w:rPr>
          <w:rFonts w:ascii="Times New Romans" w:hAnsi="Times New Romans"/>
        </w:rPr>
        <w:t>命令</w:t>
      </w:r>
    </w:p>
    <w:p w14:paraId="7CBB2C99" w14:textId="77777777" w:rsidR="00E128C7" w:rsidRPr="00E34275" w:rsidRDefault="00E128C7" w:rsidP="00E128C7">
      <w:pPr>
        <w:rPr>
          <w:rFonts w:ascii="Times New Romans" w:hAnsi="Times New Romans" w:hint="eastAsia"/>
        </w:rPr>
      </w:pPr>
      <w:r w:rsidRPr="00E34275">
        <w:rPr>
          <w:rFonts w:ascii="Times New Romans" w:hAnsi="Times New Romans"/>
        </w:rPr>
        <w:t>//7.</w:t>
      </w:r>
      <w:r w:rsidRPr="00E34275">
        <w:rPr>
          <w:rFonts w:ascii="Times New Romans" w:hAnsi="Times New Romans"/>
        </w:rPr>
        <w:t>运行</w:t>
      </w:r>
      <w:proofErr w:type="spellStart"/>
      <w:r w:rsidRPr="00E34275">
        <w:rPr>
          <w:rFonts w:ascii="Times New Romans" w:hAnsi="Times New Romans"/>
        </w:rPr>
        <w:t>cmd</w:t>
      </w:r>
      <w:proofErr w:type="spellEnd"/>
      <w:r w:rsidRPr="00E34275">
        <w:rPr>
          <w:rFonts w:ascii="Times New Romans" w:hAnsi="Times New Romans"/>
        </w:rPr>
        <w:t>命令</w:t>
      </w:r>
    </w:p>
    <w:p w14:paraId="33AAE8E3" w14:textId="77777777" w:rsidR="00E128C7" w:rsidRPr="00E34275" w:rsidRDefault="00E128C7" w:rsidP="00E128C7">
      <w:pPr>
        <w:rPr>
          <w:rFonts w:ascii="Times New Romans" w:hAnsi="Times New Romans" w:hint="eastAsia"/>
        </w:rPr>
      </w:pPr>
      <w:r w:rsidRPr="00E34275">
        <w:rPr>
          <w:rFonts w:ascii="Times New Romans" w:hAnsi="Times New Romans"/>
        </w:rPr>
        <w:t xml:space="preserve">        //shutdown :</w:t>
      </w:r>
      <w:r w:rsidRPr="00E34275">
        <w:rPr>
          <w:rFonts w:ascii="Times New Romans" w:hAnsi="Times New Romans"/>
        </w:rPr>
        <w:t>关机</w:t>
      </w:r>
    </w:p>
    <w:p w14:paraId="3EB51752" w14:textId="77777777" w:rsidR="00E128C7" w:rsidRPr="00E34275" w:rsidRDefault="00E128C7" w:rsidP="00E128C7">
      <w:pPr>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加上参数才能执行</w:t>
      </w:r>
    </w:p>
    <w:p w14:paraId="444C69DF" w14:textId="77777777" w:rsidR="00E128C7" w:rsidRPr="00E34275" w:rsidRDefault="00E128C7" w:rsidP="00E128C7">
      <w:pPr>
        <w:rPr>
          <w:rFonts w:ascii="Times New Romans" w:hAnsi="Times New Romans" w:hint="eastAsia"/>
        </w:rPr>
      </w:pPr>
      <w:r w:rsidRPr="00E34275">
        <w:rPr>
          <w:rFonts w:ascii="Times New Romans" w:hAnsi="Times New Romans"/>
        </w:rPr>
        <w:t xml:space="preserve">        //-s :</w:t>
      </w:r>
      <w:r w:rsidRPr="00E34275">
        <w:rPr>
          <w:rFonts w:ascii="Times New Romans" w:hAnsi="Times New Romans"/>
        </w:rPr>
        <w:t>默认在</w:t>
      </w:r>
      <w:r w:rsidRPr="00E34275">
        <w:rPr>
          <w:rFonts w:ascii="Times New Romans" w:hAnsi="Times New Romans"/>
        </w:rPr>
        <w:t>1</w:t>
      </w:r>
      <w:r w:rsidRPr="00E34275">
        <w:rPr>
          <w:rFonts w:ascii="Times New Romans" w:hAnsi="Times New Romans"/>
        </w:rPr>
        <w:t>分钟之后关机</w:t>
      </w:r>
    </w:p>
    <w:p w14:paraId="42867BFC" w14:textId="77777777" w:rsidR="00E128C7" w:rsidRPr="00E34275" w:rsidRDefault="00E128C7" w:rsidP="00E128C7">
      <w:pPr>
        <w:rPr>
          <w:rFonts w:ascii="Times New Romans" w:hAnsi="Times New Romans" w:hint="eastAsia"/>
        </w:rPr>
      </w:pPr>
      <w:r w:rsidRPr="00E34275">
        <w:rPr>
          <w:rFonts w:ascii="Times New Romans" w:hAnsi="Times New Romans"/>
        </w:rPr>
        <w:t xml:space="preserve">        //-s -t </w:t>
      </w:r>
      <w:r w:rsidRPr="00E34275">
        <w:rPr>
          <w:rFonts w:ascii="Times New Romans" w:hAnsi="Times New Romans"/>
        </w:rPr>
        <w:t>指定时间</w:t>
      </w:r>
      <w:r w:rsidRPr="00E34275">
        <w:rPr>
          <w:rFonts w:ascii="Times New Romans" w:hAnsi="Times New Romans"/>
        </w:rPr>
        <w:t xml:space="preserve"> : </w:t>
      </w:r>
      <w:r w:rsidRPr="00E34275">
        <w:rPr>
          <w:rFonts w:ascii="Times New Romans" w:hAnsi="Times New Romans"/>
        </w:rPr>
        <w:t>指定关机时间</w:t>
      </w:r>
    </w:p>
    <w:p w14:paraId="3C4F4292" w14:textId="77777777" w:rsidR="00E128C7" w:rsidRPr="00E34275" w:rsidRDefault="00E128C7" w:rsidP="00E128C7">
      <w:pPr>
        <w:rPr>
          <w:rFonts w:ascii="Times New Romans" w:hAnsi="Times New Romans" w:hint="eastAsia"/>
        </w:rPr>
      </w:pPr>
      <w:r w:rsidRPr="00E34275">
        <w:rPr>
          <w:rFonts w:ascii="Times New Romans" w:hAnsi="Times New Romans"/>
        </w:rPr>
        <w:t xml:space="preserve">        //-a :</w:t>
      </w:r>
      <w:r w:rsidRPr="00E34275">
        <w:rPr>
          <w:rFonts w:ascii="Times New Romans" w:hAnsi="Times New Romans"/>
        </w:rPr>
        <w:t>取消关机操作</w:t>
      </w:r>
    </w:p>
    <w:p w14:paraId="30CC8806" w14:textId="47B9B494" w:rsidR="00E128C7" w:rsidRPr="00E34275" w:rsidRDefault="00E128C7" w:rsidP="00E128C7">
      <w:pPr>
        <w:rPr>
          <w:rFonts w:ascii="Times New Romans" w:hAnsi="Times New Romans" w:hint="eastAsia"/>
        </w:rPr>
      </w:pPr>
      <w:r w:rsidRPr="00E34275">
        <w:rPr>
          <w:rFonts w:ascii="Times New Romans" w:hAnsi="Times New Romans"/>
        </w:rPr>
        <w:t xml:space="preserve">        //-r: </w:t>
      </w:r>
      <w:r w:rsidRPr="00E34275">
        <w:rPr>
          <w:rFonts w:ascii="Times New Romans" w:hAnsi="Times New Romans"/>
        </w:rPr>
        <w:t>关机并重启</w:t>
      </w:r>
    </w:p>
    <w:p w14:paraId="6E5ED5D9" w14:textId="43C88805" w:rsidR="00AB0A53" w:rsidRPr="00E34275" w:rsidRDefault="0050404C" w:rsidP="0050404C">
      <w:pPr>
        <w:pStyle w:val="2"/>
        <w:spacing w:before="0" w:after="0"/>
        <w:rPr>
          <w:rFonts w:ascii="Times New Romans" w:eastAsia="宋体" w:hAnsi="Times New Romans" w:hint="eastAsia"/>
          <w:sz w:val="22"/>
          <w:szCs w:val="22"/>
        </w:rPr>
      </w:pPr>
      <w:r w:rsidRPr="00E34275">
        <w:rPr>
          <w:rFonts w:ascii="Times New Romans" w:eastAsia="宋体" w:hAnsi="Times New Romans"/>
          <w:sz w:val="22"/>
          <w:szCs w:val="22"/>
        </w:rPr>
        <w:t xml:space="preserve">10.4 </w:t>
      </w:r>
      <w:r w:rsidR="00AB0A53" w:rsidRPr="00E34275">
        <w:rPr>
          <w:rFonts w:ascii="Times New Romans" w:eastAsia="宋体" w:hAnsi="Times New Romans"/>
          <w:sz w:val="22"/>
          <w:szCs w:val="22"/>
        </w:rPr>
        <w:t>Object</w:t>
      </w:r>
      <w:r w:rsidR="00AB0A53" w:rsidRPr="00E34275">
        <w:rPr>
          <w:rFonts w:ascii="Times New Romans" w:eastAsia="宋体" w:hAnsi="Times New Romans" w:hint="eastAsia"/>
          <w:sz w:val="22"/>
          <w:szCs w:val="22"/>
        </w:rPr>
        <w:t>和</w:t>
      </w:r>
      <w:r w:rsidR="00AB0A53" w:rsidRPr="00E34275">
        <w:rPr>
          <w:rFonts w:ascii="Times New Romans" w:eastAsia="宋体" w:hAnsi="Times New Romans" w:hint="eastAsia"/>
          <w:sz w:val="22"/>
          <w:szCs w:val="22"/>
        </w:rPr>
        <w:t>O</w:t>
      </w:r>
      <w:r w:rsidR="00AB0A53" w:rsidRPr="00E34275">
        <w:rPr>
          <w:rFonts w:ascii="Times New Romans" w:eastAsia="宋体" w:hAnsi="Times New Romans"/>
          <w:sz w:val="22"/>
          <w:szCs w:val="22"/>
        </w:rPr>
        <w:t>bjects</w:t>
      </w:r>
    </w:p>
    <w:p w14:paraId="63B8E002" w14:textId="1BCB639C" w:rsidR="005E70D3" w:rsidRPr="00E34275" w:rsidRDefault="005E70D3" w:rsidP="00FE171D">
      <w:pPr>
        <w:rPr>
          <w:rFonts w:ascii="Times New Romans" w:hAnsi="Times New Romans" w:hint="eastAsia"/>
        </w:rPr>
      </w:pPr>
      <w:r w:rsidRPr="00E34275">
        <w:rPr>
          <w:rFonts w:ascii="Times New Romans" w:hAnsi="Times New Romans" w:hint="eastAsia"/>
        </w:rPr>
        <w:t>Object</w:t>
      </w:r>
      <w:r w:rsidRPr="00E34275">
        <w:rPr>
          <w:rFonts w:ascii="Times New Romans" w:hAnsi="Times New Romans"/>
        </w:rPr>
        <w:t>:</w:t>
      </w:r>
      <w:r w:rsidRPr="00E34275">
        <w:rPr>
          <w:rFonts w:ascii="Times New Romans" w:hAnsi="Times New Romans"/>
        </w:rPr>
        <w:t>所在包是</w:t>
      </w:r>
      <w:proofErr w:type="spellStart"/>
      <w:r w:rsidRPr="00E34275">
        <w:rPr>
          <w:rFonts w:ascii="Times New Romans" w:hAnsi="Times New Romans"/>
        </w:rPr>
        <w:t>java.lang</w:t>
      </w:r>
      <w:proofErr w:type="spellEnd"/>
      <w:r w:rsidRPr="00E34275">
        <w:rPr>
          <w:rFonts w:ascii="Times New Romans" w:hAnsi="Times New Romans"/>
        </w:rPr>
        <w:t>包。</w:t>
      </w:r>
      <w:r w:rsidRPr="00E34275">
        <w:rPr>
          <w:rFonts w:ascii="Times New Romans" w:hAnsi="Times New Romans"/>
        </w:rPr>
        <w:t xml:space="preserve">Object </w:t>
      </w:r>
      <w:r w:rsidRPr="00E34275">
        <w:rPr>
          <w:rFonts w:ascii="Times New Romans" w:hAnsi="Times New Romans"/>
        </w:rPr>
        <w:t>是类层次结构的根，每个类都可以将</w:t>
      </w:r>
      <w:r w:rsidRPr="00E34275">
        <w:rPr>
          <w:rFonts w:ascii="Times New Romans" w:hAnsi="Times New Romans"/>
        </w:rPr>
        <w:t xml:space="preserve"> Object </w:t>
      </w:r>
      <w:r w:rsidRPr="00E34275">
        <w:rPr>
          <w:rFonts w:ascii="Times New Romans" w:hAnsi="Times New Romans"/>
        </w:rPr>
        <w:t>作为超类。所有类都直接或者间接的继承自该类；换句话说，该类所具备的方法，其他所有类都继承了。</w:t>
      </w:r>
    </w:p>
    <w:p w14:paraId="4ED19EB1" w14:textId="6F6247F7" w:rsidR="00AB0A53" w:rsidRPr="00E34275" w:rsidRDefault="005E70D3" w:rsidP="005E70D3">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4.1 </w:t>
      </w:r>
      <w:r w:rsidR="006C6AD8" w:rsidRPr="00E34275">
        <w:rPr>
          <w:rFonts w:ascii="Times New Romans" w:hAnsi="Times New Romans"/>
          <w:sz w:val="21"/>
          <w:szCs w:val="21"/>
        </w:rPr>
        <w:t>O</w:t>
      </w:r>
      <w:r w:rsidR="006C6AD8" w:rsidRPr="00E34275">
        <w:rPr>
          <w:rFonts w:ascii="Times New Romans" w:hAnsi="Times New Romans" w:hint="eastAsia"/>
          <w:sz w:val="21"/>
          <w:szCs w:val="21"/>
        </w:rPr>
        <w:t>bject</w:t>
      </w:r>
      <w:r w:rsidRPr="00E34275">
        <w:rPr>
          <w:rFonts w:ascii="Times New Romans" w:hAnsi="Times New Romans" w:hint="eastAsia"/>
          <w:sz w:val="21"/>
          <w:szCs w:val="21"/>
        </w:rPr>
        <w:t>常见方法</w:t>
      </w:r>
    </w:p>
    <w:p w14:paraId="0016F151" w14:textId="1DCE88A8" w:rsidR="005E70D3" w:rsidRPr="00E34275" w:rsidRDefault="005E70D3" w:rsidP="005E70D3">
      <w:pPr>
        <w:rPr>
          <w:rFonts w:ascii="Times New Romans" w:hAnsi="Times New Romans" w:hint="eastAsia"/>
        </w:rPr>
      </w:pPr>
      <w:r w:rsidRPr="00E34275">
        <w:rPr>
          <w:rFonts w:ascii="Times New Romans" w:hAnsi="Times New Romans"/>
        </w:rPr>
        <w:t xml:space="preserve">public String </w:t>
      </w:r>
      <w:proofErr w:type="spellStart"/>
      <w:r w:rsidRPr="00E34275">
        <w:rPr>
          <w:rFonts w:ascii="Times New Romans" w:hAnsi="Times New Romans"/>
        </w:rPr>
        <w:t>toString</w:t>
      </w:r>
      <w:proofErr w:type="spellEnd"/>
      <w:r w:rsidRPr="00E34275">
        <w:rPr>
          <w:rFonts w:ascii="Times New Romans" w:hAnsi="Times New Romans"/>
        </w:rPr>
        <w:t>()          //</w:t>
      </w:r>
      <w:r w:rsidRPr="00E34275">
        <w:rPr>
          <w:rFonts w:ascii="Times New Romans" w:hAnsi="Times New Romans"/>
        </w:rPr>
        <w:t>返回该对象的字符串表示形式</w:t>
      </w:r>
      <w:r w:rsidRPr="00E34275">
        <w:rPr>
          <w:rFonts w:ascii="Times New Romans" w:hAnsi="Times New Romans"/>
        </w:rPr>
        <w:t>(</w:t>
      </w:r>
      <w:r w:rsidRPr="00E34275">
        <w:rPr>
          <w:rFonts w:ascii="Times New Romans" w:hAnsi="Times New Romans"/>
        </w:rPr>
        <w:t>可以看做是对象的内存地址值</w:t>
      </w:r>
      <w:r w:rsidRPr="00E34275">
        <w:rPr>
          <w:rFonts w:ascii="Times New Romans" w:hAnsi="Times New Romans"/>
        </w:rPr>
        <w:t>)</w:t>
      </w:r>
    </w:p>
    <w:p w14:paraId="175D4DD4" w14:textId="14BE9703" w:rsidR="005E70D3" w:rsidRPr="00E34275" w:rsidRDefault="005E70D3" w:rsidP="005E70D3">
      <w:pPr>
        <w:rPr>
          <w:rFonts w:ascii="Times New Romans" w:hAnsi="Times New Romans" w:hint="eastAsia"/>
        </w:rPr>
      </w:pPr>
      <w:r w:rsidRPr="00E34275">
        <w:rPr>
          <w:rFonts w:ascii="Times New Romans" w:hAnsi="Times New Romans" w:hint="eastAsia"/>
        </w:rPr>
        <w:t>如果要获取字符串内容</w:t>
      </w:r>
      <w:r w:rsidRPr="00E34275">
        <w:rPr>
          <w:rFonts w:ascii="Times New Romans" w:hAnsi="Times New Romans" w:hint="eastAsia"/>
        </w:rPr>
        <w:t>,</w:t>
      </w:r>
      <w:r w:rsidRPr="00E34275">
        <w:rPr>
          <w:rFonts w:ascii="Times New Romans" w:hAnsi="Times New Romans" w:hint="eastAsia"/>
        </w:rPr>
        <w:t>需要重写该方法</w:t>
      </w:r>
    </w:p>
    <w:p w14:paraId="0B346208" w14:textId="4D5706D0" w:rsidR="005E70D3" w:rsidRPr="00E34275" w:rsidRDefault="005E70D3" w:rsidP="005E70D3">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oolean</w:t>
      </w:r>
      <w:proofErr w:type="spellEnd"/>
      <w:r w:rsidRPr="00E34275">
        <w:rPr>
          <w:rFonts w:ascii="Times New Romans" w:hAnsi="Times New Romans"/>
        </w:rPr>
        <w:t xml:space="preserve"> equals(Object obj)  //</w:t>
      </w:r>
      <w:r w:rsidRPr="00E34275">
        <w:rPr>
          <w:rFonts w:ascii="Times New Romans" w:hAnsi="Times New Romans"/>
        </w:rPr>
        <w:t>比较两个对象地址值是否相等；</w:t>
      </w:r>
      <w:r w:rsidRPr="00E34275">
        <w:rPr>
          <w:rFonts w:ascii="Times New Romans" w:hAnsi="Times New Romans"/>
        </w:rPr>
        <w:t>true</w:t>
      </w:r>
      <w:r w:rsidRPr="00E34275">
        <w:rPr>
          <w:rFonts w:ascii="Times New Romans" w:hAnsi="Times New Romans"/>
        </w:rPr>
        <w:t>表示相同，</w:t>
      </w:r>
      <w:r w:rsidRPr="00E34275">
        <w:rPr>
          <w:rFonts w:ascii="Times New Romans" w:hAnsi="Times New Romans"/>
        </w:rPr>
        <w:t>false</w:t>
      </w:r>
      <w:r w:rsidRPr="00E34275">
        <w:rPr>
          <w:rFonts w:ascii="Times New Romans" w:hAnsi="Times New Romans"/>
        </w:rPr>
        <w:t>表示不相同</w:t>
      </w:r>
      <w:r w:rsidRPr="00E34275">
        <w:rPr>
          <w:rFonts w:ascii="Times New Romans" w:hAnsi="Times New Romans" w:hint="eastAsia"/>
        </w:rPr>
        <w:t>,</w:t>
      </w:r>
      <w:r w:rsidRPr="00E34275">
        <w:rPr>
          <w:rFonts w:ascii="Times New Romans" w:hAnsi="Times New Romans" w:hint="eastAsia"/>
        </w:rPr>
        <w:t>比较内容的话也要重写</w:t>
      </w:r>
    </w:p>
    <w:p w14:paraId="29AB7DFC" w14:textId="25934519" w:rsidR="005E70D3" w:rsidRPr="00E34275" w:rsidRDefault="005E70D3" w:rsidP="005E70D3">
      <w:pPr>
        <w:rPr>
          <w:rFonts w:ascii="Times New Romans" w:hAnsi="Times New Romans" w:hint="eastAsia"/>
        </w:rPr>
      </w:pPr>
      <w:r w:rsidRPr="00E34275">
        <w:rPr>
          <w:rFonts w:ascii="Times New Romans" w:hAnsi="Times New Romans"/>
        </w:rPr>
        <w:t>protected Object clone()         //</w:t>
      </w:r>
      <w:r w:rsidRPr="00E34275">
        <w:rPr>
          <w:rFonts w:ascii="Times New Romans" w:hAnsi="Times New Romans"/>
        </w:rPr>
        <w:t>对象克隆</w:t>
      </w:r>
    </w:p>
    <w:p w14:paraId="584F5B3E" w14:textId="7F4F04CB" w:rsidR="008F2A72" w:rsidRPr="00E34275" w:rsidRDefault="006C6AD8" w:rsidP="00AB0A53">
      <w:pPr>
        <w:rPr>
          <w:rFonts w:ascii="Times New Romans" w:hAnsi="Times New Romans" w:hint="eastAsia"/>
        </w:rPr>
      </w:pPr>
      <w:r w:rsidRPr="00E34275">
        <w:rPr>
          <w:rFonts w:ascii="Times New Romans" w:hAnsi="Times New Romans" w:hint="eastAsia"/>
        </w:rPr>
        <w:t>浅克隆</w:t>
      </w:r>
      <w:r w:rsidRPr="00E34275">
        <w:rPr>
          <w:rFonts w:ascii="Times New Romans" w:hAnsi="Times New Romans" w:hint="eastAsia"/>
        </w:rPr>
        <w:t>(</w:t>
      </w:r>
      <w:r w:rsidRPr="00E34275">
        <w:rPr>
          <w:rFonts w:ascii="Times New Romans" w:hAnsi="Times New Romans" w:hint="eastAsia"/>
        </w:rPr>
        <w:t>默认</w:t>
      </w:r>
      <w:r w:rsidRPr="00E34275">
        <w:rPr>
          <w:rFonts w:ascii="Times New Romans" w:hAnsi="Times New Romans"/>
        </w:rPr>
        <w:t>)</w:t>
      </w:r>
      <w:r w:rsidRPr="00E34275">
        <w:rPr>
          <w:rFonts w:ascii="Times New Romans" w:hAnsi="Times New Romans" w:hint="eastAsia"/>
        </w:rPr>
        <w:t>:</w:t>
      </w:r>
    </w:p>
    <w:p w14:paraId="0D3B017E" w14:textId="0721D74E" w:rsidR="006C6AD8" w:rsidRPr="00E34275" w:rsidRDefault="006C6AD8" w:rsidP="006C6AD8">
      <w:pPr>
        <w:rPr>
          <w:rFonts w:ascii="Times New Romans" w:hAnsi="Times New Romans" w:hint="eastAsia"/>
        </w:rPr>
      </w:pPr>
      <w:r w:rsidRPr="00E34275">
        <w:rPr>
          <w:rFonts w:ascii="Times New Romans" w:hAnsi="Times New Romans" w:hint="eastAsia"/>
        </w:rPr>
        <w:t>不管对象内部的属性是基本数据类型还是引用数据类型，都完全拷贝过来</w:t>
      </w:r>
    </w:p>
    <w:p w14:paraId="2BB4F1BA" w14:textId="505C7C85" w:rsidR="006C6AD8" w:rsidRPr="00E34275" w:rsidRDefault="006C6AD8" w:rsidP="006C6AD8">
      <w:pPr>
        <w:rPr>
          <w:rFonts w:ascii="Times New Romans" w:hAnsi="Times New Romans" w:hint="eastAsia"/>
        </w:rPr>
      </w:pPr>
      <w:r w:rsidRPr="00E34275">
        <w:rPr>
          <w:rFonts w:ascii="Times New Romans" w:hAnsi="Times New Romans"/>
        </w:rPr>
        <w:t>基本数据类型拷贝过来的是具体的数据，引用数据类型拷贝过来的是地址值。</w:t>
      </w:r>
    </w:p>
    <w:p w14:paraId="518BDE01" w14:textId="47571824" w:rsidR="006C6AD8" w:rsidRPr="00E34275" w:rsidRDefault="006C6AD8" w:rsidP="006C6AD8">
      <w:pPr>
        <w:pStyle w:val="a8"/>
        <w:rPr>
          <w:rFonts w:ascii="Times New Romans" w:hAnsi="Times New Romans" w:hint="eastAsia"/>
        </w:rPr>
      </w:pPr>
      <w:r w:rsidRPr="00E34275">
        <w:rPr>
          <w:rFonts w:ascii="Times New Romans" w:hAnsi="Times New Romans" w:hint="eastAsia"/>
        </w:rPr>
        <w:lastRenderedPageBreak/>
        <w:t>深克隆</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rPr>
        <w:t>基本数据类型拷贝过来，字符串复用，引用数据类型会重新创建新的</w:t>
      </w:r>
    </w:p>
    <w:p w14:paraId="350CB0E6" w14:textId="034D6F39" w:rsidR="006C6AD8" w:rsidRPr="00E34275" w:rsidRDefault="00224F4B" w:rsidP="00224F4B">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0.4.2 O</w:t>
      </w:r>
      <w:r w:rsidRPr="00E34275">
        <w:rPr>
          <w:rFonts w:ascii="Times New Romans" w:hAnsi="Times New Romans" w:hint="eastAsia"/>
          <w:sz w:val="21"/>
          <w:szCs w:val="21"/>
        </w:rPr>
        <w:t>bjects</w:t>
      </w:r>
      <w:r w:rsidRPr="00E34275">
        <w:rPr>
          <w:rFonts w:ascii="Times New Romans" w:hAnsi="Times New Romans" w:hint="eastAsia"/>
          <w:sz w:val="21"/>
          <w:szCs w:val="21"/>
        </w:rPr>
        <w:t>类</w:t>
      </w:r>
    </w:p>
    <w:p w14:paraId="018163A4" w14:textId="77777777" w:rsidR="00224F4B" w:rsidRPr="00E34275" w:rsidRDefault="00224F4B" w:rsidP="00224F4B">
      <w:pPr>
        <w:ind w:firstLineChars="200" w:firstLine="420"/>
        <w:rPr>
          <w:rFonts w:ascii="Times New Romans" w:hAnsi="Times New Romans" w:hint="eastAsia"/>
        </w:rPr>
      </w:pPr>
      <w:r w:rsidRPr="00E34275">
        <w:rPr>
          <w:rFonts w:ascii="Times New Romans" w:hAnsi="Times New Romans"/>
        </w:rPr>
        <w:t>Objects</w:t>
      </w:r>
      <w:r w:rsidRPr="00E34275">
        <w:rPr>
          <w:rFonts w:ascii="Times New Romans" w:hAnsi="Times New Romans"/>
        </w:rPr>
        <w:t>类所在包是在</w:t>
      </w:r>
      <w:proofErr w:type="spellStart"/>
      <w:r w:rsidRPr="00E34275">
        <w:rPr>
          <w:rFonts w:ascii="Times New Romans" w:hAnsi="Times New Romans"/>
        </w:rPr>
        <w:t>java.util</w:t>
      </w:r>
      <w:proofErr w:type="spellEnd"/>
      <w:r w:rsidRPr="00E34275">
        <w:rPr>
          <w:rFonts w:ascii="Times New Romans" w:hAnsi="Times New Romans"/>
        </w:rPr>
        <w:t>包下，因此在使用的时候需要进行导包。并且</w:t>
      </w:r>
      <w:r w:rsidRPr="00E34275">
        <w:rPr>
          <w:rFonts w:ascii="Times New Romans" w:hAnsi="Times New Romans"/>
        </w:rPr>
        <w:t>Objects</w:t>
      </w:r>
      <w:r w:rsidRPr="00E34275">
        <w:rPr>
          <w:rFonts w:ascii="Times New Romans" w:hAnsi="Times New Romans"/>
        </w:rPr>
        <w:t>类是被</w:t>
      </w:r>
      <w:r w:rsidRPr="00E34275">
        <w:rPr>
          <w:rFonts w:ascii="Times New Romans" w:hAnsi="Times New Romans"/>
        </w:rPr>
        <w:t>final</w:t>
      </w:r>
      <w:r w:rsidRPr="00E34275">
        <w:rPr>
          <w:rFonts w:ascii="Times New Romans" w:hAnsi="Times New Romans"/>
        </w:rPr>
        <w:t>修饰的，因此该类不能被继承。</w:t>
      </w:r>
    </w:p>
    <w:p w14:paraId="5BD83BBB" w14:textId="77777777" w:rsidR="00224F4B" w:rsidRPr="00E34275" w:rsidRDefault="00224F4B" w:rsidP="00224F4B">
      <w:pPr>
        <w:ind w:firstLineChars="200" w:firstLine="420"/>
        <w:rPr>
          <w:rFonts w:ascii="Times New Romans" w:hAnsi="Times New Romans" w:hint="eastAsia"/>
        </w:rPr>
      </w:pPr>
      <w:r w:rsidRPr="00E34275">
        <w:rPr>
          <w:rFonts w:ascii="Times New Romans" w:hAnsi="Times New Romans"/>
        </w:rPr>
        <w:t>Objects</w:t>
      </w:r>
      <w:r w:rsidRPr="00E34275">
        <w:rPr>
          <w:rFonts w:ascii="Times New Romans" w:hAnsi="Times New Romans"/>
        </w:rPr>
        <w:t>类提供了一些对象常见操作的方法。比如判断对象是否相等，判断对象是否为</w:t>
      </w:r>
      <w:r w:rsidRPr="00E34275">
        <w:rPr>
          <w:rFonts w:ascii="Times New Romans" w:hAnsi="Times New Romans"/>
        </w:rPr>
        <w:t>null</w:t>
      </w:r>
      <w:r w:rsidRPr="00E34275">
        <w:rPr>
          <w:rFonts w:ascii="Times New Romans" w:hAnsi="Times New Romans"/>
        </w:rPr>
        <w:t>等等。</w:t>
      </w:r>
    </w:p>
    <w:p w14:paraId="680943B0" w14:textId="77777777" w:rsidR="00224F4B" w:rsidRPr="00E34275" w:rsidRDefault="00224F4B" w:rsidP="00224F4B">
      <w:pPr>
        <w:rPr>
          <w:rFonts w:ascii="Times New Romans" w:hAnsi="Times New Romans" w:hint="eastAsia"/>
        </w:rPr>
      </w:pPr>
      <w:r w:rsidRPr="00E34275">
        <w:rPr>
          <w:rFonts w:ascii="Times New Romans" w:hAnsi="Times New Romans"/>
        </w:rPr>
        <w:t xml:space="preserve">public static String </w:t>
      </w:r>
      <w:proofErr w:type="spellStart"/>
      <w:r w:rsidRPr="00E34275">
        <w:rPr>
          <w:rFonts w:ascii="Times New Romans" w:hAnsi="Times New Romans"/>
        </w:rPr>
        <w:t>toString</w:t>
      </w:r>
      <w:proofErr w:type="spellEnd"/>
      <w:r w:rsidRPr="00E34275">
        <w:rPr>
          <w:rFonts w:ascii="Times New Romans" w:hAnsi="Times New Romans"/>
        </w:rPr>
        <w:t xml:space="preserve">(Object o)                     // </w:t>
      </w:r>
      <w:r w:rsidRPr="00E34275">
        <w:rPr>
          <w:rFonts w:ascii="Times New Romans" w:hAnsi="Times New Romans"/>
        </w:rPr>
        <w:t>获取对象的字符串表现形式</w:t>
      </w:r>
    </w:p>
    <w:p w14:paraId="46769A4B" w14:textId="77777777" w:rsidR="00224F4B" w:rsidRPr="00E34275" w:rsidRDefault="00224F4B" w:rsidP="00224F4B">
      <w:pPr>
        <w:rPr>
          <w:rFonts w:ascii="Times New Romans" w:hAnsi="Times New Romans" w:hint="eastAsia"/>
        </w:rPr>
      </w:pPr>
      <w:r w:rsidRPr="00E34275">
        <w:rPr>
          <w:rFonts w:ascii="Times New Romans" w:hAnsi="Times New Romans"/>
        </w:rPr>
        <w:t xml:space="preserve">public static </w:t>
      </w:r>
      <w:proofErr w:type="spellStart"/>
      <w:r w:rsidRPr="00E34275">
        <w:rPr>
          <w:rFonts w:ascii="Times New Romans" w:hAnsi="Times New Romans"/>
        </w:rPr>
        <w:t>boolean</w:t>
      </w:r>
      <w:proofErr w:type="spellEnd"/>
      <w:r w:rsidRPr="00E34275">
        <w:rPr>
          <w:rFonts w:ascii="Times New Romans" w:hAnsi="Times New Romans"/>
        </w:rPr>
        <w:t xml:space="preserve"> equals(Object a, Object b)            // </w:t>
      </w:r>
      <w:r w:rsidRPr="00E34275">
        <w:rPr>
          <w:rFonts w:ascii="Times New Romans" w:hAnsi="Times New Romans"/>
        </w:rPr>
        <w:t>比较两个对象是否相等</w:t>
      </w:r>
    </w:p>
    <w:p w14:paraId="4F0A038A" w14:textId="77777777" w:rsidR="00224F4B" w:rsidRPr="00E34275" w:rsidRDefault="00224F4B" w:rsidP="00224F4B">
      <w:pPr>
        <w:rPr>
          <w:rFonts w:ascii="Times New Romans" w:hAnsi="Times New Romans" w:hint="eastAsia"/>
        </w:rPr>
      </w:pPr>
      <w:r w:rsidRPr="00E34275">
        <w:rPr>
          <w:rFonts w:ascii="Times New Romans" w:hAnsi="Times New Romans"/>
        </w:rPr>
        <w:t xml:space="preserve">public static </w:t>
      </w:r>
      <w:proofErr w:type="spellStart"/>
      <w:r w:rsidRPr="00E34275">
        <w:rPr>
          <w:rFonts w:ascii="Times New Romans" w:hAnsi="Times New Romans"/>
        </w:rPr>
        <w:t>boolean</w:t>
      </w:r>
      <w:proofErr w:type="spellEnd"/>
      <w:r w:rsidRPr="00E34275">
        <w:rPr>
          <w:rFonts w:ascii="Times New Romans" w:hAnsi="Times New Romans"/>
        </w:rPr>
        <w:t xml:space="preserve"> </w:t>
      </w:r>
      <w:proofErr w:type="spellStart"/>
      <w:r w:rsidRPr="00E34275">
        <w:rPr>
          <w:rFonts w:ascii="Times New Romans" w:hAnsi="Times New Romans"/>
        </w:rPr>
        <w:t>isNull</w:t>
      </w:r>
      <w:proofErr w:type="spellEnd"/>
      <w:r w:rsidRPr="00E34275">
        <w:rPr>
          <w:rFonts w:ascii="Times New Romans" w:hAnsi="Times New Romans"/>
        </w:rPr>
        <w:t xml:space="preserve">(Object obj)                    // </w:t>
      </w:r>
      <w:r w:rsidRPr="00E34275">
        <w:rPr>
          <w:rFonts w:ascii="Times New Romans" w:hAnsi="Times New Romans"/>
        </w:rPr>
        <w:t>判断对象是否为</w:t>
      </w:r>
      <w:r w:rsidRPr="00E34275">
        <w:rPr>
          <w:rFonts w:ascii="Times New Romans" w:hAnsi="Times New Romans"/>
        </w:rPr>
        <w:t>null</w:t>
      </w:r>
    </w:p>
    <w:p w14:paraId="4CB07F46" w14:textId="227A513E" w:rsidR="00224F4B" w:rsidRPr="00E34275" w:rsidRDefault="00224F4B" w:rsidP="00224F4B">
      <w:pPr>
        <w:rPr>
          <w:rFonts w:ascii="Times New Romans" w:hAnsi="Times New Romans" w:hint="eastAsia"/>
        </w:rPr>
      </w:pPr>
      <w:r w:rsidRPr="00E34275">
        <w:rPr>
          <w:rFonts w:ascii="Times New Romans" w:hAnsi="Times New Romans"/>
        </w:rPr>
        <w:t xml:space="preserve">public static </w:t>
      </w:r>
      <w:proofErr w:type="spellStart"/>
      <w:r w:rsidRPr="00E34275">
        <w:rPr>
          <w:rFonts w:ascii="Times New Romans" w:hAnsi="Times New Romans"/>
        </w:rPr>
        <w:t>boolean</w:t>
      </w:r>
      <w:proofErr w:type="spellEnd"/>
      <w:r w:rsidRPr="00E34275">
        <w:rPr>
          <w:rFonts w:ascii="Times New Romans" w:hAnsi="Times New Romans"/>
        </w:rPr>
        <w:t xml:space="preserve"> </w:t>
      </w:r>
      <w:proofErr w:type="spellStart"/>
      <w:r w:rsidRPr="00E34275">
        <w:rPr>
          <w:rFonts w:ascii="Times New Romans" w:hAnsi="Times New Romans"/>
        </w:rPr>
        <w:t>nonNull</w:t>
      </w:r>
      <w:proofErr w:type="spellEnd"/>
      <w:r w:rsidRPr="00E34275">
        <w:rPr>
          <w:rFonts w:ascii="Times New Romans" w:hAnsi="Times New Romans"/>
        </w:rPr>
        <w:t xml:space="preserve">(Object obj)                    // </w:t>
      </w:r>
      <w:r w:rsidRPr="00E34275">
        <w:rPr>
          <w:rFonts w:ascii="Times New Romans" w:hAnsi="Times New Romans"/>
        </w:rPr>
        <w:t>判断对象是否不为</w:t>
      </w:r>
      <w:r w:rsidRPr="00E34275">
        <w:rPr>
          <w:rFonts w:ascii="Times New Romans" w:hAnsi="Times New Romans"/>
        </w:rPr>
        <w:t>null</w:t>
      </w:r>
    </w:p>
    <w:p w14:paraId="62D09E38" w14:textId="77777777" w:rsidR="00224F4B" w:rsidRPr="00E34275" w:rsidRDefault="00224F4B" w:rsidP="00224F4B">
      <w:pPr>
        <w:rPr>
          <w:rFonts w:ascii="Times New Romans" w:hAnsi="Times New Romans" w:hint="eastAsia"/>
        </w:rPr>
      </w:pPr>
      <w:r w:rsidRPr="00E34275">
        <w:rPr>
          <w:rFonts w:ascii="Times New Romans" w:hAnsi="Times New Romans"/>
        </w:rPr>
        <w:t xml:space="preserve">public static &lt;T&gt; T </w:t>
      </w:r>
      <w:proofErr w:type="spellStart"/>
      <w:r w:rsidRPr="00E34275">
        <w:rPr>
          <w:rFonts w:ascii="Times New Romans" w:hAnsi="Times New Romans"/>
        </w:rPr>
        <w:t>requireNonNull</w:t>
      </w:r>
      <w:proofErr w:type="spellEnd"/>
      <w:r w:rsidRPr="00E34275">
        <w:rPr>
          <w:rFonts w:ascii="Times New Romans" w:hAnsi="Times New Romans"/>
        </w:rPr>
        <w:t xml:space="preserve">(T obj)                    // </w:t>
      </w:r>
      <w:r w:rsidRPr="00E34275">
        <w:rPr>
          <w:rFonts w:ascii="Times New Romans" w:hAnsi="Times New Romans"/>
        </w:rPr>
        <w:t>检查对象是否不为</w:t>
      </w:r>
      <w:r w:rsidRPr="00E34275">
        <w:rPr>
          <w:rFonts w:ascii="Times New Romans" w:hAnsi="Times New Romans"/>
        </w:rPr>
        <w:t>null,</w:t>
      </w:r>
      <w:r w:rsidRPr="00E34275">
        <w:rPr>
          <w:rFonts w:ascii="Times New Romans" w:hAnsi="Times New Romans"/>
        </w:rPr>
        <w:t>如果为</w:t>
      </w:r>
      <w:r w:rsidRPr="00E34275">
        <w:rPr>
          <w:rFonts w:ascii="Times New Romans" w:hAnsi="Times New Romans"/>
        </w:rPr>
        <w:t>null</w:t>
      </w:r>
      <w:r w:rsidRPr="00E34275">
        <w:rPr>
          <w:rFonts w:ascii="Times New Romans" w:hAnsi="Times New Romans"/>
        </w:rPr>
        <w:t>直接抛出异常；如果不是</w:t>
      </w:r>
      <w:r w:rsidRPr="00E34275">
        <w:rPr>
          <w:rFonts w:ascii="Times New Romans" w:hAnsi="Times New Romans"/>
        </w:rPr>
        <w:t>null</w:t>
      </w:r>
      <w:r w:rsidRPr="00E34275">
        <w:rPr>
          <w:rFonts w:ascii="Times New Romans" w:hAnsi="Times New Romans"/>
        </w:rPr>
        <w:t>返回该对象；</w:t>
      </w:r>
    </w:p>
    <w:p w14:paraId="7852B93C" w14:textId="77777777" w:rsidR="00224F4B" w:rsidRPr="00E34275" w:rsidRDefault="00224F4B" w:rsidP="00224F4B">
      <w:pPr>
        <w:rPr>
          <w:rFonts w:ascii="Times New Romans" w:hAnsi="Times New Romans" w:hint="eastAsia"/>
        </w:rPr>
      </w:pPr>
      <w:r w:rsidRPr="00E34275">
        <w:rPr>
          <w:rFonts w:ascii="Times New Romans" w:hAnsi="Times New Romans"/>
        </w:rPr>
        <w:t xml:space="preserve">public static &lt;T&gt; T </w:t>
      </w:r>
      <w:proofErr w:type="spellStart"/>
      <w:r w:rsidRPr="00E34275">
        <w:rPr>
          <w:rFonts w:ascii="Times New Romans" w:hAnsi="Times New Romans"/>
        </w:rPr>
        <w:t>requireNonNullElse</w:t>
      </w:r>
      <w:proofErr w:type="spellEnd"/>
      <w:r w:rsidRPr="00E34275">
        <w:rPr>
          <w:rFonts w:ascii="Times New Romans" w:hAnsi="Times New Romans"/>
        </w:rPr>
        <w:t xml:space="preserve">(T obj, T </w:t>
      </w:r>
      <w:proofErr w:type="spellStart"/>
      <w:r w:rsidRPr="00E34275">
        <w:rPr>
          <w:rFonts w:ascii="Times New Romans" w:hAnsi="Times New Romans"/>
        </w:rPr>
        <w:t>defaultObj</w:t>
      </w:r>
      <w:proofErr w:type="spellEnd"/>
      <w:r w:rsidRPr="00E34275">
        <w:rPr>
          <w:rFonts w:ascii="Times New Romans" w:hAnsi="Times New Romans"/>
        </w:rPr>
        <w:t xml:space="preserve">) // </w:t>
      </w:r>
      <w:r w:rsidRPr="00E34275">
        <w:rPr>
          <w:rFonts w:ascii="Times New Romans" w:hAnsi="Times New Romans"/>
        </w:rPr>
        <w:t>检查对象是否不为</w:t>
      </w:r>
      <w:r w:rsidRPr="00E34275">
        <w:rPr>
          <w:rFonts w:ascii="Times New Romans" w:hAnsi="Times New Romans"/>
        </w:rPr>
        <w:t>null</w:t>
      </w:r>
      <w:r w:rsidRPr="00E34275">
        <w:rPr>
          <w:rFonts w:ascii="Times New Romans" w:hAnsi="Times New Romans"/>
        </w:rPr>
        <w:t>，如果不为</w:t>
      </w:r>
      <w:r w:rsidRPr="00E34275">
        <w:rPr>
          <w:rFonts w:ascii="Times New Romans" w:hAnsi="Times New Romans"/>
        </w:rPr>
        <w:t>null</w:t>
      </w:r>
      <w:r w:rsidRPr="00E34275">
        <w:rPr>
          <w:rFonts w:ascii="Times New Romans" w:hAnsi="Times New Romans"/>
        </w:rPr>
        <w:t>，返回该对象；如果为</w:t>
      </w:r>
      <w:r w:rsidRPr="00E34275">
        <w:rPr>
          <w:rFonts w:ascii="Times New Romans" w:hAnsi="Times New Romans"/>
        </w:rPr>
        <w:t>null</w:t>
      </w:r>
      <w:r w:rsidRPr="00E34275">
        <w:rPr>
          <w:rFonts w:ascii="Times New Romans" w:hAnsi="Times New Romans"/>
        </w:rPr>
        <w:t>返回</w:t>
      </w:r>
      <w:proofErr w:type="spellStart"/>
      <w:r w:rsidRPr="00E34275">
        <w:rPr>
          <w:rFonts w:ascii="Times New Romans" w:hAnsi="Times New Romans"/>
        </w:rPr>
        <w:t>defaultObj</w:t>
      </w:r>
      <w:proofErr w:type="spellEnd"/>
      <w:r w:rsidRPr="00E34275">
        <w:rPr>
          <w:rFonts w:ascii="Times New Romans" w:hAnsi="Times New Romans"/>
        </w:rPr>
        <w:t>值</w:t>
      </w:r>
    </w:p>
    <w:p w14:paraId="498B6A06" w14:textId="721E039B" w:rsidR="00224F4B" w:rsidRPr="00E34275" w:rsidRDefault="00224F4B" w:rsidP="00224F4B">
      <w:pPr>
        <w:rPr>
          <w:rFonts w:ascii="Times New Romans" w:hAnsi="Times New Romans" w:hint="eastAsia"/>
        </w:rPr>
      </w:pPr>
      <w:r w:rsidRPr="00E34275">
        <w:rPr>
          <w:rFonts w:ascii="Times New Romans" w:hAnsi="Times New Romans"/>
        </w:rPr>
        <w:t xml:space="preserve">public static &lt;T&gt; T </w:t>
      </w:r>
      <w:proofErr w:type="spellStart"/>
      <w:r w:rsidRPr="00E34275">
        <w:rPr>
          <w:rFonts w:ascii="Times New Romans" w:hAnsi="Times New Romans"/>
        </w:rPr>
        <w:t>requireNonNullElseGet</w:t>
      </w:r>
      <w:proofErr w:type="spellEnd"/>
      <w:r w:rsidRPr="00E34275">
        <w:rPr>
          <w:rFonts w:ascii="Times New Romans" w:hAnsi="Times New Romans"/>
        </w:rPr>
        <w:t xml:space="preserve">(T obj, Supplier&lt;? extends T&gt; supplier)    // </w:t>
      </w:r>
      <w:r w:rsidRPr="00E34275">
        <w:rPr>
          <w:rFonts w:ascii="Times New Romans" w:hAnsi="Times New Romans"/>
        </w:rPr>
        <w:t>检查对象是否不为</w:t>
      </w:r>
      <w:r w:rsidRPr="00E34275">
        <w:rPr>
          <w:rFonts w:ascii="Times New Romans" w:hAnsi="Times New Romans"/>
        </w:rPr>
        <w:t>null</w:t>
      </w:r>
      <w:r w:rsidRPr="00E34275">
        <w:rPr>
          <w:rFonts w:ascii="Times New Romans" w:hAnsi="Times New Romans"/>
        </w:rPr>
        <w:t>，如果不为</w:t>
      </w:r>
      <w:r w:rsidRPr="00E34275">
        <w:rPr>
          <w:rFonts w:ascii="Times New Romans" w:hAnsi="Times New Romans"/>
        </w:rPr>
        <w:t>null</w:t>
      </w:r>
      <w:r w:rsidRPr="00E34275">
        <w:rPr>
          <w:rFonts w:ascii="Times New Romans" w:hAnsi="Times New Romans"/>
        </w:rPr>
        <w:t>，返回该对象；如果为</w:t>
      </w:r>
      <w:r w:rsidRPr="00E34275">
        <w:rPr>
          <w:rFonts w:ascii="Times New Romans" w:hAnsi="Times New Romans"/>
        </w:rPr>
        <w:t>null,</w:t>
      </w:r>
      <w:r w:rsidRPr="00E34275">
        <w:rPr>
          <w:rFonts w:ascii="Times New Romans" w:hAnsi="Times New Romans"/>
        </w:rPr>
        <w:t>返回由</w:t>
      </w:r>
      <w:r w:rsidRPr="00E34275">
        <w:rPr>
          <w:rFonts w:ascii="Times New Romans" w:hAnsi="Times New Romans"/>
        </w:rPr>
        <w:t>Supplier</w:t>
      </w:r>
      <w:r w:rsidRPr="00E34275">
        <w:rPr>
          <w:rFonts w:ascii="Times New Romans" w:hAnsi="Times New Romans"/>
        </w:rPr>
        <w:t>所提供的值</w:t>
      </w:r>
    </w:p>
    <w:p w14:paraId="439FC7D6" w14:textId="77777777" w:rsidR="00224F4B" w:rsidRPr="00E34275" w:rsidRDefault="00224F4B" w:rsidP="00224F4B">
      <w:pPr>
        <w:rPr>
          <w:rFonts w:ascii="Times New Romans" w:hAnsi="Times New Romans" w:hint="eastAsia"/>
        </w:rPr>
      </w:pPr>
      <w:r w:rsidRPr="00E34275">
        <w:rPr>
          <w:rFonts w:ascii="Times New Romans" w:hAnsi="Times New Romans"/>
        </w:rPr>
        <w:t>T</w:t>
      </w:r>
      <w:r w:rsidRPr="00E34275">
        <w:rPr>
          <w:rFonts w:ascii="Times New Romans" w:hAnsi="Times New Romans"/>
        </w:rPr>
        <w:t>可以理解为是</w:t>
      </w:r>
      <w:r w:rsidRPr="00E34275">
        <w:rPr>
          <w:rFonts w:ascii="Times New Romans" w:hAnsi="Times New Romans"/>
        </w:rPr>
        <w:t>Object</w:t>
      </w:r>
      <w:r w:rsidRPr="00E34275">
        <w:rPr>
          <w:rFonts w:ascii="Times New Romans" w:hAnsi="Times New Romans"/>
        </w:rPr>
        <w:t>类型</w:t>
      </w:r>
    </w:p>
    <w:p w14:paraId="047D38A4" w14:textId="72E2FE05" w:rsidR="00224F4B" w:rsidRPr="00E34275" w:rsidRDefault="00224F4B" w:rsidP="00224F4B">
      <w:pPr>
        <w:rPr>
          <w:rFonts w:ascii="Times New Romans" w:hAnsi="Times New Romans" w:hint="eastAsia"/>
        </w:rPr>
      </w:pPr>
    </w:p>
    <w:p w14:paraId="0937EF8B" w14:textId="683BC992" w:rsidR="00224F4B" w:rsidRPr="00E34275" w:rsidRDefault="00F02B6C" w:rsidP="00FA0C50">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5 </w:t>
      </w:r>
      <w:proofErr w:type="spellStart"/>
      <w:r w:rsidRPr="00E34275">
        <w:rPr>
          <w:rFonts w:ascii="Times New Romans" w:eastAsia="宋体" w:hAnsi="Times New Romans"/>
          <w:sz w:val="22"/>
          <w:szCs w:val="22"/>
        </w:rPr>
        <w:t>B</w:t>
      </w:r>
      <w:r w:rsidRPr="00E34275">
        <w:rPr>
          <w:rFonts w:ascii="Times New Romans" w:eastAsia="宋体" w:hAnsi="Times New Romans" w:hint="eastAsia"/>
          <w:sz w:val="22"/>
          <w:szCs w:val="22"/>
        </w:rPr>
        <w:t>igInteger</w:t>
      </w:r>
      <w:proofErr w:type="spellEnd"/>
      <w:r w:rsidRPr="00E34275">
        <w:rPr>
          <w:rFonts w:ascii="Times New Romans" w:eastAsia="宋体" w:hAnsi="Times New Romans" w:hint="eastAsia"/>
          <w:sz w:val="22"/>
          <w:szCs w:val="22"/>
        </w:rPr>
        <w:t>类</w:t>
      </w:r>
    </w:p>
    <w:p w14:paraId="58B0C665" w14:textId="30A19573" w:rsidR="00F02B6C" w:rsidRPr="00E34275" w:rsidRDefault="00F02B6C" w:rsidP="00224F4B">
      <w:pPr>
        <w:rPr>
          <w:rFonts w:ascii="Times New Romans" w:hAnsi="Times New Romans" w:hint="eastAsia"/>
        </w:rPr>
      </w:pPr>
      <w:r w:rsidRPr="00E34275">
        <w:rPr>
          <w:rFonts w:ascii="Times New Romans" w:hAnsi="Times New Romans" w:hint="eastAsia"/>
        </w:rPr>
        <w:t>大整数</w:t>
      </w:r>
      <w:r w:rsidRPr="00E34275">
        <w:rPr>
          <w:rFonts w:ascii="Times New Romans" w:hAnsi="Times New Romans" w:hint="eastAsia"/>
        </w:rPr>
        <w:t>,</w:t>
      </w:r>
      <w:r w:rsidRPr="00E34275">
        <w:rPr>
          <w:rFonts w:ascii="Times New Romans" w:hAnsi="Times New Romans" w:hint="eastAsia"/>
        </w:rPr>
        <w:t>支持</w:t>
      </w:r>
      <w:r w:rsidRPr="00E34275">
        <w:rPr>
          <w:rFonts w:ascii="Times New Romans" w:hAnsi="Times New Romans"/>
        </w:rPr>
        <w:t>42</w:t>
      </w:r>
      <w:r w:rsidRPr="00E34275">
        <w:rPr>
          <w:rFonts w:ascii="Times New Romans" w:hAnsi="Times New Romans"/>
        </w:rPr>
        <w:t>亿的</w:t>
      </w:r>
      <w:r w:rsidRPr="00E34275">
        <w:rPr>
          <w:rFonts w:ascii="Times New Romans" w:hAnsi="Times New Romans"/>
        </w:rPr>
        <w:t>21</w:t>
      </w:r>
      <w:r w:rsidRPr="00E34275">
        <w:rPr>
          <w:rFonts w:ascii="Times New Romans" w:hAnsi="Times New Romans"/>
        </w:rPr>
        <w:t>亿次方</w:t>
      </w:r>
      <w:r w:rsidRPr="00E34275">
        <w:rPr>
          <w:rFonts w:ascii="Times New Romans" w:hAnsi="Times New Romans" w:hint="eastAsia"/>
        </w:rPr>
        <w:t>.</w:t>
      </w:r>
      <w:r w:rsidR="009352DC" w:rsidRPr="00E34275">
        <w:rPr>
          <w:rFonts w:ascii="Times New Romans" w:hAnsi="Times New Romans" w:hint="eastAsia"/>
        </w:rPr>
        <w:t>包</w:t>
      </w:r>
      <w:r w:rsidR="00FA0C50" w:rsidRPr="00E34275">
        <w:rPr>
          <w:rFonts w:ascii="Times New Romans" w:hAnsi="Times New Romans" w:hint="eastAsia"/>
        </w:rPr>
        <w:t>在</w:t>
      </w:r>
      <w:proofErr w:type="spellStart"/>
      <w:r w:rsidR="009352DC" w:rsidRPr="00E34275">
        <w:rPr>
          <w:rFonts w:ascii="Times New Romans" w:hAnsi="Times New Romans" w:hint="eastAsia"/>
        </w:rPr>
        <w:t>java</w:t>
      </w:r>
      <w:r w:rsidR="009352DC" w:rsidRPr="00E34275">
        <w:rPr>
          <w:rFonts w:ascii="Times New Romans" w:hAnsi="Times New Romans"/>
        </w:rPr>
        <w:t>.</w:t>
      </w:r>
      <w:r w:rsidR="009352DC" w:rsidRPr="00E34275">
        <w:rPr>
          <w:rFonts w:ascii="Times New Romans" w:hAnsi="Times New Romans" w:hint="eastAsia"/>
        </w:rPr>
        <w:t>math</w:t>
      </w:r>
      <w:proofErr w:type="spellEnd"/>
      <w:r w:rsidR="009352DC" w:rsidRPr="00E34275">
        <w:rPr>
          <w:rFonts w:ascii="Times New Romans" w:hAnsi="Times New Romans" w:hint="eastAsia"/>
        </w:rPr>
        <w:t>包下</w:t>
      </w:r>
      <w:r w:rsidR="009352DC" w:rsidRPr="00E34275">
        <w:rPr>
          <w:rFonts w:ascii="Times New Romans" w:hAnsi="Times New Romans" w:hint="eastAsia"/>
        </w:rPr>
        <w:t>.</w:t>
      </w:r>
    </w:p>
    <w:p w14:paraId="41EF1CEB" w14:textId="02E78B5F" w:rsidR="00FA0C50" w:rsidRPr="00E34275" w:rsidRDefault="00FA0C50" w:rsidP="00224F4B">
      <w:pPr>
        <w:rPr>
          <w:rFonts w:ascii="Times New Romans" w:hAnsi="Times New Romans" w:hint="eastAsia"/>
        </w:rPr>
      </w:pPr>
      <w:r w:rsidRPr="00E34275">
        <w:rPr>
          <w:rFonts w:ascii="Times New Romans" w:hAnsi="Times New Romans" w:hint="eastAsia"/>
        </w:rPr>
        <w:t>构造方法</w:t>
      </w:r>
      <w:r w:rsidRPr="00E34275">
        <w:rPr>
          <w:rFonts w:ascii="Times New Romans" w:hAnsi="Times New Romans" w:hint="eastAsia"/>
        </w:rPr>
        <w:t>:</w:t>
      </w:r>
    </w:p>
    <w:p w14:paraId="63EF1A36" w14:textId="73EC8899" w:rsidR="009352DC" w:rsidRPr="00E34275" w:rsidRDefault="009352DC" w:rsidP="009352DC">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int num, Random </w:t>
      </w:r>
      <w:proofErr w:type="spellStart"/>
      <w:r w:rsidRPr="00E34275">
        <w:rPr>
          <w:rFonts w:ascii="Times New Romans" w:hAnsi="Times New Romans"/>
        </w:rPr>
        <w:t>rnd</w:t>
      </w:r>
      <w:proofErr w:type="spellEnd"/>
      <w:r w:rsidRPr="00E34275">
        <w:rPr>
          <w:rFonts w:ascii="Times New Romans" w:hAnsi="Times New Romans"/>
        </w:rPr>
        <w:t>)     //</w:t>
      </w:r>
      <w:r w:rsidRPr="00E34275">
        <w:rPr>
          <w:rFonts w:ascii="Times New Romans" w:hAnsi="Times New Romans"/>
        </w:rPr>
        <w:t>获取随机大整数，范围：</w:t>
      </w:r>
      <w:r w:rsidRPr="00E34275">
        <w:rPr>
          <w:rFonts w:ascii="Times New Romans" w:hAnsi="Times New Romans"/>
        </w:rPr>
        <w:t>[0 ~ 2</w:t>
      </w:r>
      <w:r w:rsidRPr="00E34275">
        <w:rPr>
          <w:rFonts w:ascii="Times New Romans" w:hAnsi="Times New Romans"/>
        </w:rPr>
        <w:t>的</w:t>
      </w:r>
      <w:r w:rsidRPr="00E34275">
        <w:rPr>
          <w:rFonts w:ascii="Times New Romans" w:hAnsi="Times New Romans"/>
        </w:rPr>
        <w:t>num</w:t>
      </w:r>
      <w:r w:rsidRPr="00E34275">
        <w:rPr>
          <w:rFonts w:ascii="Times New Romans" w:hAnsi="Times New Romans"/>
        </w:rPr>
        <w:t>次方</w:t>
      </w:r>
      <w:r w:rsidRPr="00E34275">
        <w:rPr>
          <w:rFonts w:ascii="Times New Romans" w:hAnsi="Times New Romans"/>
        </w:rPr>
        <w:t>-1]</w:t>
      </w:r>
    </w:p>
    <w:p w14:paraId="66CD8313" w14:textId="77777777" w:rsidR="009352DC" w:rsidRPr="00E34275" w:rsidRDefault="009352DC" w:rsidP="009352DC">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String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获取指定的大整数</w:t>
      </w:r>
    </w:p>
    <w:p w14:paraId="752A5A99" w14:textId="77777777" w:rsidR="009352DC" w:rsidRPr="00E34275" w:rsidRDefault="009352DC" w:rsidP="009352DC">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String </w:t>
      </w:r>
      <w:proofErr w:type="spellStart"/>
      <w:r w:rsidRPr="00E34275">
        <w:rPr>
          <w:rFonts w:ascii="Times New Romans" w:hAnsi="Times New Romans"/>
        </w:rPr>
        <w:t>val</w:t>
      </w:r>
      <w:proofErr w:type="spellEnd"/>
      <w:r w:rsidRPr="00E34275">
        <w:rPr>
          <w:rFonts w:ascii="Times New Romans" w:hAnsi="Times New Romans"/>
        </w:rPr>
        <w:t>, int radix)     //</w:t>
      </w:r>
      <w:r w:rsidRPr="00E34275">
        <w:rPr>
          <w:rFonts w:ascii="Times New Romans" w:hAnsi="Times New Romans"/>
        </w:rPr>
        <w:t>获取指定进制的大整数</w:t>
      </w:r>
    </w:p>
    <w:p w14:paraId="74E29298" w14:textId="77777777" w:rsidR="009352DC" w:rsidRPr="00E34275" w:rsidRDefault="009352DC" w:rsidP="009352DC">
      <w:pPr>
        <w:rPr>
          <w:rFonts w:ascii="Times New Romans" w:hAnsi="Times New Romans" w:hint="eastAsia"/>
        </w:rPr>
      </w:pPr>
    </w:p>
    <w:p w14:paraId="331ECA87" w14:textId="77777777" w:rsidR="009352DC" w:rsidRPr="00E34275" w:rsidRDefault="009352DC" w:rsidP="009352DC">
      <w:pPr>
        <w:rPr>
          <w:rFonts w:ascii="Times New Romans" w:hAnsi="Times New Romans" w:hint="eastAsia"/>
        </w:rPr>
      </w:pPr>
      <w:r w:rsidRPr="00E34275">
        <w:rPr>
          <w:rFonts w:ascii="Times New Romans" w:hAnsi="Times New Romans" w:hint="eastAsia"/>
        </w:rPr>
        <w:t>下面这个不是构造，而是一个静态方法获取</w:t>
      </w:r>
      <w:proofErr w:type="spellStart"/>
      <w:r w:rsidRPr="00E34275">
        <w:rPr>
          <w:rFonts w:ascii="Times New Romans" w:hAnsi="Times New Romans"/>
        </w:rPr>
        <w:t>BigInteger</w:t>
      </w:r>
      <w:proofErr w:type="spellEnd"/>
      <w:r w:rsidRPr="00E34275">
        <w:rPr>
          <w:rFonts w:ascii="Times New Romans" w:hAnsi="Times New Romans"/>
        </w:rPr>
        <w:t>对象</w:t>
      </w:r>
    </w:p>
    <w:p w14:paraId="311427FE" w14:textId="3F4C79E1" w:rsidR="009352DC" w:rsidRPr="00E34275" w:rsidRDefault="009352DC" w:rsidP="009352DC">
      <w:pPr>
        <w:rPr>
          <w:rFonts w:ascii="Times New Romans" w:hAnsi="Times New Romans" w:hint="eastAsia"/>
        </w:rPr>
      </w:pPr>
      <w:r w:rsidRPr="00E34275">
        <w:rPr>
          <w:rFonts w:ascii="Times New Romans" w:hAnsi="Times New Romans"/>
        </w:rPr>
        <w:t xml:space="preserve">public static </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ueOf</w:t>
      </w:r>
      <w:proofErr w:type="spellEnd"/>
      <w:r w:rsidRPr="00E34275">
        <w:rPr>
          <w:rFonts w:ascii="Times New Romans" w:hAnsi="Times New Romans"/>
        </w:rPr>
        <w:t xml:space="preserve">(long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静态方法获取</w:t>
      </w:r>
      <w:proofErr w:type="spellStart"/>
      <w:r w:rsidRPr="00E34275">
        <w:rPr>
          <w:rFonts w:ascii="Times New Romans" w:hAnsi="Times New Romans"/>
        </w:rPr>
        <w:t>BigInteger</w:t>
      </w:r>
      <w:proofErr w:type="spellEnd"/>
      <w:r w:rsidRPr="00E34275">
        <w:rPr>
          <w:rFonts w:ascii="Times New Romans" w:hAnsi="Times New Romans"/>
        </w:rPr>
        <w:t>的对象，内部有优化</w:t>
      </w:r>
    </w:p>
    <w:p w14:paraId="4AF01471" w14:textId="07DA8086" w:rsidR="00F02B6C" w:rsidRPr="00E34275" w:rsidRDefault="00F02B6C" w:rsidP="00224F4B">
      <w:pPr>
        <w:rPr>
          <w:rFonts w:ascii="Times New Romans" w:hAnsi="Times New Romans" w:hint="eastAsia"/>
        </w:rPr>
      </w:pPr>
    </w:p>
    <w:p w14:paraId="64815352" w14:textId="4D8217FF" w:rsidR="00FA0C50" w:rsidRPr="00E34275" w:rsidRDefault="00FA0C50" w:rsidP="00224F4B">
      <w:pPr>
        <w:rPr>
          <w:rFonts w:ascii="Times New Romans" w:hAnsi="Times New Romans" w:hint="eastAsia"/>
        </w:rPr>
      </w:pPr>
      <w:r w:rsidRPr="00E34275">
        <w:rPr>
          <w:rFonts w:ascii="Times New Romans" w:hAnsi="Times New Romans" w:hint="eastAsia"/>
        </w:rPr>
        <w:t>成员方法</w:t>
      </w:r>
      <w:r w:rsidRPr="00E34275">
        <w:rPr>
          <w:rFonts w:ascii="Times New Romans" w:hAnsi="Times New Romans" w:hint="eastAsia"/>
        </w:rPr>
        <w:t>:</w:t>
      </w:r>
    </w:p>
    <w:p w14:paraId="7D83D903"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add(</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加法</w:t>
      </w:r>
    </w:p>
    <w:p w14:paraId="46294E83"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subtract(</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减法</w:t>
      </w:r>
    </w:p>
    <w:p w14:paraId="39B5CC56"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multiply(</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乘法</w:t>
      </w:r>
    </w:p>
    <w:p w14:paraId="0E6CC36E"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divide(</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除法</w:t>
      </w:r>
    </w:p>
    <w:p w14:paraId="7D9211AC"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divideAndRemainder</w:t>
      </w:r>
      <w:proofErr w:type="spellEnd"/>
      <w:r w:rsidRPr="00E34275">
        <w:rPr>
          <w:rFonts w:ascii="Times New Romans" w:hAnsi="Times New Romans"/>
        </w:rPr>
        <w:t>(</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除法，获取商和余数</w:t>
      </w:r>
    </w:p>
    <w:p w14:paraId="67BCF4F5"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oolean</w:t>
      </w:r>
      <w:proofErr w:type="spellEnd"/>
      <w:r w:rsidRPr="00E34275">
        <w:rPr>
          <w:rFonts w:ascii="Times New Romans" w:hAnsi="Times New Romans"/>
        </w:rPr>
        <w:t xml:space="preserve"> equals(Object x)                         //</w:t>
      </w:r>
      <w:r w:rsidRPr="00E34275">
        <w:rPr>
          <w:rFonts w:ascii="Times New Romans" w:hAnsi="Times New Romans"/>
        </w:rPr>
        <w:t>比较是否相同</w:t>
      </w:r>
    </w:p>
    <w:p w14:paraId="570E5669"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pow(int exponent)                     //</w:t>
      </w:r>
      <w:r w:rsidRPr="00E34275">
        <w:rPr>
          <w:rFonts w:ascii="Times New Romans" w:hAnsi="Times New Romans"/>
        </w:rPr>
        <w:t>次幂、次方</w:t>
      </w:r>
    </w:p>
    <w:p w14:paraId="5C15DA34" w14:textId="77777777" w:rsidR="00FA0C50" w:rsidRPr="00E34275" w:rsidRDefault="00FA0C50" w:rsidP="00FA0C50">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Integer</w:t>
      </w:r>
      <w:proofErr w:type="spellEnd"/>
      <w:r w:rsidRPr="00E34275">
        <w:rPr>
          <w:rFonts w:ascii="Times New Romans" w:hAnsi="Times New Romans"/>
        </w:rPr>
        <w:t xml:space="preserve"> max/min(</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返回较大值</w:t>
      </w:r>
      <w:r w:rsidRPr="00E34275">
        <w:rPr>
          <w:rFonts w:ascii="Times New Romans" w:hAnsi="Times New Romans"/>
        </w:rPr>
        <w:t>/</w:t>
      </w:r>
      <w:r w:rsidRPr="00E34275">
        <w:rPr>
          <w:rFonts w:ascii="Times New Romans" w:hAnsi="Times New Romans"/>
        </w:rPr>
        <w:t>较小值</w:t>
      </w:r>
    </w:p>
    <w:p w14:paraId="12DF6D47" w14:textId="4AA9405A" w:rsidR="00FA0C50" w:rsidRPr="00E34275" w:rsidRDefault="00FA0C50" w:rsidP="00FA0C50">
      <w:pPr>
        <w:rPr>
          <w:rFonts w:ascii="Times New Romans" w:hAnsi="Times New Romans" w:hint="eastAsia"/>
        </w:rPr>
      </w:pPr>
      <w:r w:rsidRPr="00E34275">
        <w:rPr>
          <w:rFonts w:ascii="Times New Romans" w:hAnsi="Times New Romans"/>
        </w:rPr>
        <w:t xml:space="preserve">public  int </w:t>
      </w:r>
      <w:proofErr w:type="spellStart"/>
      <w:r w:rsidRPr="00E34275">
        <w:rPr>
          <w:rFonts w:ascii="Times New Romans" w:hAnsi="Times New Romans"/>
        </w:rPr>
        <w:t>intValue</w:t>
      </w:r>
      <w:proofErr w:type="spellEnd"/>
      <w:r w:rsidRPr="00E34275">
        <w:rPr>
          <w:rFonts w:ascii="Times New Romans" w:hAnsi="Times New Romans"/>
        </w:rPr>
        <w:t>(</w:t>
      </w:r>
      <w:proofErr w:type="spellStart"/>
      <w:r w:rsidRPr="00E34275">
        <w:rPr>
          <w:rFonts w:ascii="Times New Romans" w:hAnsi="Times New Romans"/>
        </w:rPr>
        <w:t>BigInteger</w:t>
      </w:r>
      <w:proofErr w:type="spellEnd"/>
      <w:r w:rsidRPr="00E34275">
        <w:rPr>
          <w:rFonts w:ascii="Times New Romans" w:hAnsi="Times New Romans"/>
        </w:rPr>
        <w:t xml:space="preserve"> </w:t>
      </w:r>
      <w:proofErr w:type="spellStart"/>
      <w:r w:rsidRPr="00E34275">
        <w:rPr>
          <w:rFonts w:ascii="Times New Romans" w:hAnsi="Times New Romans"/>
        </w:rPr>
        <w:t>val</w:t>
      </w:r>
      <w:proofErr w:type="spellEnd"/>
      <w:r w:rsidRPr="00E34275">
        <w:rPr>
          <w:rFonts w:ascii="Times New Romans" w:hAnsi="Times New Romans"/>
        </w:rPr>
        <w:t>)               //</w:t>
      </w:r>
      <w:r w:rsidRPr="00E34275">
        <w:rPr>
          <w:rFonts w:ascii="Times New Romans" w:hAnsi="Times New Romans"/>
        </w:rPr>
        <w:t>转为</w:t>
      </w:r>
      <w:r w:rsidRPr="00E34275">
        <w:rPr>
          <w:rFonts w:ascii="Times New Romans" w:hAnsi="Times New Romans"/>
        </w:rPr>
        <w:t>int</w:t>
      </w:r>
      <w:r w:rsidRPr="00E34275">
        <w:rPr>
          <w:rFonts w:ascii="Times New Romans" w:hAnsi="Times New Romans"/>
        </w:rPr>
        <w:t>类型整数，超出范围数据有误</w:t>
      </w:r>
    </w:p>
    <w:p w14:paraId="5A16970F" w14:textId="2FADF68A" w:rsidR="00FA0C50" w:rsidRPr="00E34275" w:rsidRDefault="00FA0C50" w:rsidP="00FA0C50">
      <w:pPr>
        <w:rPr>
          <w:rFonts w:ascii="Times New Romans" w:hAnsi="Times New Romans" w:hint="eastAsia"/>
        </w:rPr>
      </w:pPr>
    </w:p>
    <w:p w14:paraId="4AF885A1" w14:textId="7F8E5661" w:rsidR="00FA0C50" w:rsidRPr="00E34275" w:rsidRDefault="00FA0C50" w:rsidP="00FA0C50">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6 </w:t>
      </w:r>
      <w:proofErr w:type="spellStart"/>
      <w:r w:rsidRPr="00E34275">
        <w:rPr>
          <w:rFonts w:ascii="Times New Romans" w:eastAsia="宋体" w:hAnsi="Times New Romans"/>
          <w:sz w:val="22"/>
          <w:szCs w:val="22"/>
        </w:rPr>
        <w:t>B</w:t>
      </w:r>
      <w:r w:rsidRPr="00E34275">
        <w:rPr>
          <w:rFonts w:ascii="Times New Romans" w:eastAsia="宋体" w:hAnsi="Times New Romans" w:hint="eastAsia"/>
          <w:sz w:val="22"/>
          <w:szCs w:val="22"/>
        </w:rPr>
        <w:t>ig</w:t>
      </w:r>
      <w:r w:rsidRPr="00E34275">
        <w:rPr>
          <w:rFonts w:ascii="Times New Romans" w:eastAsia="宋体" w:hAnsi="Times New Romans"/>
          <w:sz w:val="22"/>
          <w:szCs w:val="22"/>
        </w:rPr>
        <w:t>D</w:t>
      </w:r>
      <w:r w:rsidRPr="00E34275">
        <w:rPr>
          <w:rFonts w:ascii="Times New Romans" w:eastAsia="宋体" w:hAnsi="Times New Romans" w:hint="eastAsia"/>
          <w:sz w:val="22"/>
          <w:szCs w:val="22"/>
        </w:rPr>
        <w:t>ecimal</w:t>
      </w:r>
      <w:proofErr w:type="spellEnd"/>
      <w:r w:rsidRPr="00E34275">
        <w:rPr>
          <w:rFonts w:ascii="Times New Romans" w:eastAsia="宋体" w:hAnsi="Times New Romans" w:hint="eastAsia"/>
          <w:sz w:val="22"/>
          <w:szCs w:val="22"/>
        </w:rPr>
        <w:t>类</w:t>
      </w:r>
    </w:p>
    <w:p w14:paraId="63037FEB" w14:textId="77777777" w:rsidR="00A905EA" w:rsidRPr="00E34275" w:rsidRDefault="00A905EA" w:rsidP="00A905EA">
      <w:pPr>
        <w:rPr>
          <w:rFonts w:ascii="Times New Romans" w:hAnsi="Times New Romans" w:hint="eastAsia"/>
        </w:rPr>
      </w:pPr>
      <w:r w:rsidRPr="00E34275">
        <w:rPr>
          <w:rFonts w:ascii="Times New Romans" w:hAnsi="Times New Romans" w:hint="eastAsia"/>
        </w:rPr>
        <w:t>所在包是在</w:t>
      </w:r>
      <w:proofErr w:type="spellStart"/>
      <w:r w:rsidRPr="00E34275">
        <w:rPr>
          <w:rFonts w:ascii="Times New Romans" w:hAnsi="Times New Romans"/>
        </w:rPr>
        <w:t>java.math</w:t>
      </w:r>
      <w:proofErr w:type="spellEnd"/>
      <w:r w:rsidRPr="00E34275">
        <w:rPr>
          <w:rFonts w:ascii="Times New Romans" w:hAnsi="Times New Romans"/>
        </w:rPr>
        <w:t>包下</w:t>
      </w:r>
      <w:r w:rsidRPr="00E34275">
        <w:rPr>
          <w:rFonts w:ascii="Times New Romans" w:hAnsi="Times New Romans" w:hint="eastAsia"/>
        </w:rPr>
        <w:t>.</w:t>
      </w:r>
    </w:p>
    <w:p w14:paraId="0CEA3672" w14:textId="008AAC60" w:rsidR="00FA0C50" w:rsidRPr="00E34275" w:rsidRDefault="00FA0C50" w:rsidP="00A905EA">
      <w:pPr>
        <w:ind w:firstLineChars="200" w:firstLine="420"/>
        <w:rPr>
          <w:rFonts w:ascii="Times New Romans" w:hAnsi="Times New Romans" w:hint="eastAsia"/>
        </w:rPr>
      </w:pPr>
      <w:r w:rsidRPr="00E34275">
        <w:rPr>
          <w:rFonts w:ascii="Times New Romans" w:hAnsi="Times New Romans"/>
        </w:rPr>
        <w:lastRenderedPageBreak/>
        <w:t>在使用</w:t>
      </w:r>
      <w:r w:rsidRPr="00E34275">
        <w:rPr>
          <w:rFonts w:ascii="Times New Romans" w:hAnsi="Times New Romans"/>
        </w:rPr>
        <w:t>float</w:t>
      </w:r>
      <w:r w:rsidRPr="00E34275">
        <w:rPr>
          <w:rFonts w:ascii="Times New Romans" w:hAnsi="Times New Romans"/>
        </w:rPr>
        <w:t>或者</w:t>
      </w:r>
      <w:r w:rsidRPr="00E34275">
        <w:rPr>
          <w:rFonts w:ascii="Times New Romans" w:hAnsi="Times New Romans"/>
        </w:rPr>
        <w:t>double</w:t>
      </w:r>
      <w:r w:rsidRPr="00E34275">
        <w:rPr>
          <w:rFonts w:ascii="Times New Romans" w:hAnsi="Times New Romans"/>
        </w:rPr>
        <w:t>类型的数据在进行数学运算的时候，很有可能会产生精度丢失问题。</w:t>
      </w:r>
      <w:r w:rsidR="00A905EA" w:rsidRPr="00E34275">
        <w:rPr>
          <w:rFonts w:ascii="Times New Romans" w:hAnsi="Times New Romans" w:hint="eastAsia"/>
        </w:rPr>
        <w:t>如果我们的数据是一个浮点类型的数据，有的时候计算机并不会将这个数据完全转换成一个二进制数据，而是将这个将其转换成一个无限的趋近于这个十进数的二进制数据；</w:t>
      </w:r>
      <w:r w:rsidR="00A905EA" w:rsidRPr="00E34275">
        <w:rPr>
          <w:rFonts w:ascii="Times New Romans" w:hAnsi="Times New Romans"/>
        </w:rPr>
        <w:t xml:space="preserve"> </w:t>
      </w:r>
      <w:r w:rsidR="00A905EA" w:rsidRPr="00E34275">
        <w:rPr>
          <w:rFonts w:ascii="Times New Romans" w:hAnsi="Times New Romans"/>
        </w:rPr>
        <w:t>这样使用一个不太准确的数据进行运算的时候，最终就会造成精度丢失；为了提高精度，</w:t>
      </w:r>
      <w:r w:rsidR="00A905EA" w:rsidRPr="00E34275">
        <w:rPr>
          <w:rFonts w:ascii="Times New Romans" w:hAnsi="Times New Romans"/>
        </w:rPr>
        <w:t>Java</w:t>
      </w:r>
      <w:r w:rsidR="00A905EA" w:rsidRPr="00E34275">
        <w:rPr>
          <w:rFonts w:ascii="Times New Romans" w:hAnsi="Times New Romans"/>
        </w:rPr>
        <w:t>就给我们提供了</w:t>
      </w:r>
      <w:proofErr w:type="spellStart"/>
      <w:r w:rsidR="00A905EA" w:rsidRPr="00E34275">
        <w:rPr>
          <w:rFonts w:ascii="Times New Romans" w:hAnsi="Times New Romans"/>
        </w:rPr>
        <w:t>BigDecimal</w:t>
      </w:r>
      <w:proofErr w:type="spellEnd"/>
      <w:r w:rsidR="00A905EA" w:rsidRPr="00E34275">
        <w:rPr>
          <w:rFonts w:ascii="Times New Romans" w:hAnsi="Times New Romans"/>
        </w:rPr>
        <w:t>供我们进行数据运算。</w:t>
      </w:r>
    </w:p>
    <w:p w14:paraId="37902939" w14:textId="12C2DFD3" w:rsidR="00A905EA" w:rsidRPr="00E34275" w:rsidRDefault="00A905EA" w:rsidP="00A905EA">
      <w:pPr>
        <w:rPr>
          <w:rFonts w:ascii="Times New Romans" w:hAnsi="Times New Romans" w:hint="eastAsia"/>
        </w:rPr>
      </w:pPr>
      <w:r w:rsidRPr="00E34275">
        <w:rPr>
          <w:rFonts w:ascii="Times New Romans" w:hAnsi="Times New Romans" w:hint="eastAsia"/>
        </w:rPr>
        <w:t>构造方法</w:t>
      </w:r>
      <w:r w:rsidRPr="00E34275">
        <w:rPr>
          <w:rFonts w:ascii="Times New Romans" w:hAnsi="Times New Romans" w:hint="eastAsia"/>
        </w:rPr>
        <w:t>:</w:t>
      </w:r>
    </w:p>
    <w:p w14:paraId="591167DC" w14:textId="73F96F81" w:rsidR="00A905EA" w:rsidRPr="00E34275" w:rsidRDefault="00A905EA" w:rsidP="00A905EA">
      <w:pPr>
        <w:rPr>
          <w:rFonts w:ascii="Times New Romans" w:hAnsi="Times New Romans" w:hint="eastAsia"/>
        </w:rPr>
      </w:pPr>
      <w:r w:rsidRPr="00E34275">
        <w:rPr>
          <w:rFonts w:ascii="Times New Romans" w:hAnsi="Times New Romans"/>
          <w:noProof/>
        </w:rPr>
        <w:drawing>
          <wp:inline distT="0" distB="0" distL="0" distR="0" wp14:anchorId="43379688" wp14:editId="3A92B225">
            <wp:extent cx="4520339" cy="122178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527864" cy="1223821"/>
                    </a:xfrm>
                    <a:prstGeom prst="rect">
                      <a:avLst/>
                    </a:prstGeom>
                  </pic:spPr>
                </pic:pic>
              </a:graphicData>
            </a:graphic>
          </wp:inline>
        </w:drawing>
      </w:r>
    </w:p>
    <w:p w14:paraId="1294C3B3" w14:textId="6F7E8628" w:rsidR="00FA0C50" w:rsidRPr="00E34275" w:rsidRDefault="00A905EA" w:rsidP="00FA0C50">
      <w:pPr>
        <w:rPr>
          <w:rFonts w:ascii="Times New Romans" w:hAnsi="Times New Romans" w:hint="eastAsia"/>
        </w:rPr>
      </w:pPr>
      <w:r w:rsidRPr="00E34275">
        <w:rPr>
          <w:rFonts w:ascii="Times New Romans" w:hAnsi="Times New Romans" w:hint="eastAsia"/>
        </w:rPr>
        <w:t>成员方法</w:t>
      </w:r>
      <w:r w:rsidRPr="00E34275">
        <w:rPr>
          <w:rFonts w:ascii="Times New Romans" w:hAnsi="Times New Romans" w:hint="eastAsia"/>
        </w:rPr>
        <w:t>:</w:t>
      </w:r>
    </w:p>
    <w:p w14:paraId="23D3688F" w14:textId="77777777" w:rsidR="00A905EA" w:rsidRPr="00E34275" w:rsidRDefault="00A905EA" w:rsidP="00A905EA">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Decimal</w:t>
      </w:r>
      <w:proofErr w:type="spellEnd"/>
      <w:r w:rsidRPr="00E34275">
        <w:rPr>
          <w:rFonts w:ascii="Times New Romans" w:hAnsi="Times New Romans"/>
        </w:rPr>
        <w:t xml:space="preserve"> add(</w:t>
      </w:r>
      <w:proofErr w:type="spellStart"/>
      <w:r w:rsidRPr="00E34275">
        <w:rPr>
          <w:rFonts w:ascii="Times New Romans" w:hAnsi="Times New Romans"/>
        </w:rPr>
        <w:t>BigDecimal</w:t>
      </w:r>
      <w:proofErr w:type="spellEnd"/>
      <w:r w:rsidRPr="00E34275">
        <w:rPr>
          <w:rFonts w:ascii="Times New Romans" w:hAnsi="Times New Romans"/>
        </w:rPr>
        <w:t xml:space="preserve"> value)                // </w:t>
      </w:r>
      <w:r w:rsidRPr="00E34275">
        <w:rPr>
          <w:rFonts w:ascii="Times New Romans" w:hAnsi="Times New Romans"/>
        </w:rPr>
        <w:t>加法运算</w:t>
      </w:r>
    </w:p>
    <w:p w14:paraId="005EFA10" w14:textId="77777777" w:rsidR="00A905EA" w:rsidRPr="00E34275" w:rsidRDefault="00A905EA" w:rsidP="00A905EA">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Decimal</w:t>
      </w:r>
      <w:proofErr w:type="spellEnd"/>
      <w:r w:rsidRPr="00E34275">
        <w:rPr>
          <w:rFonts w:ascii="Times New Romans" w:hAnsi="Times New Romans"/>
        </w:rPr>
        <w:t xml:space="preserve"> subtract(</w:t>
      </w:r>
      <w:proofErr w:type="spellStart"/>
      <w:r w:rsidRPr="00E34275">
        <w:rPr>
          <w:rFonts w:ascii="Times New Romans" w:hAnsi="Times New Romans"/>
        </w:rPr>
        <w:t>BigDecimal</w:t>
      </w:r>
      <w:proofErr w:type="spellEnd"/>
      <w:r w:rsidRPr="00E34275">
        <w:rPr>
          <w:rFonts w:ascii="Times New Romans" w:hAnsi="Times New Romans"/>
        </w:rPr>
        <w:t xml:space="preserve"> value)        // </w:t>
      </w:r>
      <w:r w:rsidRPr="00E34275">
        <w:rPr>
          <w:rFonts w:ascii="Times New Romans" w:hAnsi="Times New Romans"/>
        </w:rPr>
        <w:t>减法运算</w:t>
      </w:r>
    </w:p>
    <w:p w14:paraId="56ABEF8F" w14:textId="77777777" w:rsidR="00A905EA" w:rsidRPr="00E34275" w:rsidRDefault="00A905EA" w:rsidP="00A905EA">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Decimal</w:t>
      </w:r>
      <w:proofErr w:type="spellEnd"/>
      <w:r w:rsidRPr="00E34275">
        <w:rPr>
          <w:rFonts w:ascii="Times New Romans" w:hAnsi="Times New Romans"/>
        </w:rPr>
        <w:t xml:space="preserve"> multiply(</w:t>
      </w:r>
      <w:proofErr w:type="spellStart"/>
      <w:r w:rsidRPr="00E34275">
        <w:rPr>
          <w:rFonts w:ascii="Times New Romans" w:hAnsi="Times New Romans"/>
        </w:rPr>
        <w:t>BigDecimal</w:t>
      </w:r>
      <w:proofErr w:type="spellEnd"/>
      <w:r w:rsidRPr="00E34275">
        <w:rPr>
          <w:rFonts w:ascii="Times New Romans" w:hAnsi="Times New Romans"/>
        </w:rPr>
        <w:t xml:space="preserve"> value)        // </w:t>
      </w:r>
      <w:r w:rsidRPr="00E34275">
        <w:rPr>
          <w:rFonts w:ascii="Times New Romans" w:hAnsi="Times New Romans"/>
        </w:rPr>
        <w:t>乘法运算</w:t>
      </w:r>
    </w:p>
    <w:p w14:paraId="63EDAADC" w14:textId="55182A4C" w:rsidR="00A905EA" w:rsidRPr="00E34275" w:rsidRDefault="00A905EA" w:rsidP="00A905EA">
      <w:pPr>
        <w:rPr>
          <w:rFonts w:ascii="Times New Romans" w:hAnsi="Times New Romans" w:hint="eastAsia"/>
        </w:rPr>
      </w:pPr>
      <w:r w:rsidRPr="00E34275">
        <w:rPr>
          <w:rFonts w:ascii="Times New Romans" w:hAnsi="Times New Romans"/>
        </w:rPr>
        <w:t xml:space="preserve">public </w:t>
      </w:r>
      <w:proofErr w:type="spellStart"/>
      <w:r w:rsidRPr="00E34275">
        <w:rPr>
          <w:rFonts w:ascii="Times New Romans" w:hAnsi="Times New Romans"/>
        </w:rPr>
        <w:t>BigDecimal</w:t>
      </w:r>
      <w:proofErr w:type="spellEnd"/>
      <w:r w:rsidRPr="00E34275">
        <w:rPr>
          <w:rFonts w:ascii="Times New Romans" w:hAnsi="Times New Romans"/>
        </w:rPr>
        <w:t xml:space="preserve"> divide(</w:t>
      </w:r>
      <w:proofErr w:type="spellStart"/>
      <w:r w:rsidRPr="00E34275">
        <w:rPr>
          <w:rFonts w:ascii="Times New Romans" w:hAnsi="Times New Romans"/>
        </w:rPr>
        <w:t>BigDecimal</w:t>
      </w:r>
      <w:proofErr w:type="spellEnd"/>
      <w:r w:rsidRPr="00E34275">
        <w:rPr>
          <w:rFonts w:ascii="Times New Romans" w:hAnsi="Times New Romans"/>
        </w:rPr>
        <w:t xml:space="preserve"> value)            // </w:t>
      </w:r>
      <w:r w:rsidRPr="00E34275">
        <w:rPr>
          <w:rFonts w:ascii="Times New Romans" w:hAnsi="Times New Romans" w:hint="eastAsia"/>
        </w:rPr>
        <w:t>除法</w:t>
      </w:r>
      <w:r w:rsidRPr="00E34275">
        <w:rPr>
          <w:rFonts w:ascii="Times New Romans" w:hAnsi="Times New Romans"/>
        </w:rPr>
        <w:t>运算</w:t>
      </w:r>
    </w:p>
    <w:p w14:paraId="7B7E66C5" w14:textId="7661C371" w:rsidR="00A905EA" w:rsidRPr="00E34275" w:rsidRDefault="00A905EA" w:rsidP="00A905EA">
      <w:pPr>
        <w:rPr>
          <w:rFonts w:ascii="Times New Romans" w:hAnsi="Times New Romans" w:hint="eastAsia"/>
        </w:rPr>
      </w:pPr>
      <w:proofErr w:type="spellStart"/>
      <w:r w:rsidRPr="00E34275">
        <w:rPr>
          <w:rFonts w:ascii="Times New Romans" w:hAnsi="Times New Romans"/>
        </w:rPr>
        <w:t>BigDecimal</w:t>
      </w:r>
      <w:proofErr w:type="spellEnd"/>
      <w:r w:rsidRPr="00E34275">
        <w:rPr>
          <w:rFonts w:ascii="Times New Romans" w:hAnsi="Times New Romans"/>
        </w:rPr>
        <w:t xml:space="preserve"> divide(</w:t>
      </w:r>
      <w:proofErr w:type="spellStart"/>
      <w:r w:rsidRPr="00E34275">
        <w:rPr>
          <w:rFonts w:ascii="Times New Romans" w:hAnsi="Times New Romans"/>
        </w:rPr>
        <w:t>BigDecimal</w:t>
      </w:r>
      <w:proofErr w:type="spellEnd"/>
      <w:r w:rsidRPr="00E34275">
        <w:rPr>
          <w:rFonts w:ascii="Times New Romans" w:hAnsi="Times New Romans"/>
        </w:rPr>
        <w:t xml:space="preserve"> divisor, int scale, int </w:t>
      </w:r>
      <w:proofErr w:type="spellStart"/>
      <w:r w:rsidRPr="00E34275">
        <w:rPr>
          <w:rFonts w:ascii="Times New Romans" w:hAnsi="Times New Romans"/>
        </w:rPr>
        <w:t>roundingMode</w:t>
      </w:r>
      <w:proofErr w:type="spellEnd"/>
      <w:r w:rsidRPr="00E34275">
        <w:rPr>
          <w:rFonts w:ascii="Times New Romans" w:hAnsi="Times New Romans"/>
        </w:rPr>
        <w:t>)  //</w:t>
      </w:r>
      <w:r w:rsidRPr="00E34275">
        <w:rPr>
          <w:rFonts w:ascii="Times New Romans" w:hAnsi="Times New Romans" w:hint="eastAsia"/>
        </w:rPr>
        <w:t>结果是无限循环小数会报错</w:t>
      </w:r>
      <w:r w:rsidRPr="00E34275">
        <w:rPr>
          <w:rFonts w:ascii="Times New Romans" w:hAnsi="Times New Romans" w:hint="eastAsia"/>
        </w:rPr>
        <w:t xml:space="preserve"> </w:t>
      </w:r>
      <w:r w:rsidRPr="00E34275">
        <w:rPr>
          <w:rFonts w:ascii="Times New Romans" w:hAnsi="Times New Romans"/>
        </w:rPr>
        <w:t xml:space="preserve"> scale: </w:t>
      </w:r>
      <w:r w:rsidRPr="00E34275">
        <w:rPr>
          <w:rFonts w:ascii="Times New Romans" w:hAnsi="Times New Romans"/>
        </w:rPr>
        <w:t>精确的位数；</w:t>
      </w:r>
      <w:proofErr w:type="spellStart"/>
      <w:r w:rsidRPr="00E34275">
        <w:rPr>
          <w:rFonts w:ascii="Times New Romans" w:hAnsi="Times New Romans"/>
        </w:rPr>
        <w:t>roundingMode</w:t>
      </w:r>
      <w:proofErr w:type="spellEnd"/>
      <w:r w:rsidRPr="00E34275">
        <w:rPr>
          <w:rFonts w:ascii="Times New Romans" w:hAnsi="Times New Romans"/>
        </w:rPr>
        <w:t>:</w:t>
      </w:r>
      <w:r w:rsidRPr="00E34275">
        <w:rPr>
          <w:rFonts w:ascii="Times New Romans" w:hAnsi="Times New Romans"/>
        </w:rPr>
        <w:t>取舍模式</w:t>
      </w:r>
      <w:r w:rsidRPr="00E34275">
        <w:rPr>
          <w:rFonts w:ascii="Times New Romans" w:hAnsi="Times New Romans" w:hint="eastAsia"/>
        </w:rPr>
        <w:t xml:space="preserve"> </w:t>
      </w:r>
      <w:r w:rsidRPr="00E34275">
        <w:rPr>
          <w:rFonts w:ascii="Times New Romans" w:hAnsi="Times New Romans"/>
        </w:rPr>
        <w:t xml:space="preserve"> HALF_UP, FLOOR</w:t>
      </w:r>
      <w:r w:rsidRPr="00E34275">
        <w:rPr>
          <w:rFonts w:ascii="Times New Romans" w:hAnsi="Times New Romans"/>
        </w:rPr>
        <w:t>；</w:t>
      </w:r>
    </w:p>
    <w:p w14:paraId="1F93B805" w14:textId="77777777" w:rsidR="00FC5797" w:rsidRPr="00E34275" w:rsidRDefault="00FC5797" w:rsidP="00A905EA">
      <w:pPr>
        <w:rPr>
          <w:rFonts w:ascii="Times New Romans" w:hAnsi="Times New Romans" w:hint="eastAsia"/>
        </w:rPr>
      </w:pPr>
    </w:p>
    <w:p w14:paraId="12E1A765" w14:textId="4E33F2F5" w:rsidR="00FC5797" w:rsidRPr="00E34275" w:rsidRDefault="00FC5797" w:rsidP="00A905EA">
      <w:pPr>
        <w:rPr>
          <w:rFonts w:ascii="Times New Romans" w:hAnsi="Times New Romans" w:hint="eastAsia"/>
        </w:rPr>
      </w:pPr>
      <w:r w:rsidRPr="00E34275">
        <w:rPr>
          <w:rFonts w:ascii="Times New Romans" w:hAnsi="Times New Romans" w:hint="eastAsia"/>
        </w:rPr>
        <w:t>底层存储方法</w:t>
      </w:r>
      <w:r w:rsidRPr="00E34275">
        <w:rPr>
          <w:rFonts w:ascii="Times New Romans" w:hAnsi="Times New Romans" w:hint="eastAsia"/>
        </w:rPr>
        <w:t>:</w:t>
      </w:r>
    </w:p>
    <w:p w14:paraId="39FC92D2" w14:textId="27E424BA" w:rsidR="00FC5797" w:rsidRPr="00E34275" w:rsidRDefault="00FC5797" w:rsidP="00A905EA">
      <w:pPr>
        <w:rPr>
          <w:rFonts w:ascii="Times New Romans" w:hAnsi="Times New Romans" w:hint="eastAsia"/>
        </w:rPr>
      </w:pPr>
      <w:r w:rsidRPr="00E34275">
        <w:rPr>
          <w:rFonts w:ascii="Times New Romans" w:hAnsi="Times New Romans" w:hint="eastAsia"/>
        </w:rPr>
        <w:t>把数据看成字符串，遍历得到里面的每一个字符，把这些字符在</w:t>
      </w:r>
      <w:r w:rsidRPr="00E34275">
        <w:rPr>
          <w:rFonts w:ascii="Times New Romans" w:hAnsi="Times New Romans"/>
        </w:rPr>
        <w:t>ASCII</w:t>
      </w:r>
      <w:r w:rsidRPr="00E34275">
        <w:rPr>
          <w:rFonts w:ascii="Times New Romans" w:hAnsi="Times New Romans"/>
        </w:rPr>
        <w:t>码表上的值，都存储到数组中。</w:t>
      </w:r>
    </w:p>
    <w:p w14:paraId="56E25F3E" w14:textId="2652193B" w:rsidR="00A905EA" w:rsidRPr="00E34275" w:rsidRDefault="00A905EA" w:rsidP="00A905EA">
      <w:pPr>
        <w:rPr>
          <w:rFonts w:ascii="Times New Romans" w:hAnsi="Times New Romans" w:hint="eastAsia"/>
        </w:rPr>
      </w:pPr>
    </w:p>
    <w:p w14:paraId="369EAD2C" w14:textId="2505535C" w:rsidR="00CE28DB" w:rsidRPr="00E34275" w:rsidRDefault="00CE28DB" w:rsidP="00CE28DB">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7 </w:t>
      </w:r>
      <w:r w:rsidRPr="00E34275">
        <w:rPr>
          <w:rFonts w:ascii="Times New Romans" w:eastAsia="宋体" w:hAnsi="Times New Romans" w:hint="eastAsia"/>
          <w:sz w:val="22"/>
          <w:szCs w:val="22"/>
        </w:rPr>
        <w:t>正则表达式</w:t>
      </w:r>
    </w:p>
    <w:p w14:paraId="585BBA00" w14:textId="27CD2599" w:rsidR="00CE28DB" w:rsidRPr="00E34275" w:rsidRDefault="00CE28DB" w:rsidP="00CE28DB">
      <w:pPr>
        <w:ind w:firstLineChars="200" w:firstLine="420"/>
        <w:rPr>
          <w:rFonts w:ascii="Times New Romans" w:hAnsi="Times New Romans" w:hint="eastAsia"/>
        </w:rPr>
      </w:pPr>
      <w:r w:rsidRPr="00E34275">
        <w:rPr>
          <w:rFonts w:ascii="Times New Romans" w:hAnsi="Times New Romans" w:hint="eastAsia"/>
        </w:rPr>
        <w:t>正则表达式用来验证各种字符串的规则。它内部描述了一些规则，我们可以验证用户输入的字符串是否匹配这个规则。</w:t>
      </w:r>
    </w:p>
    <w:p w14:paraId="75DB86A4" w14:textId="71A41CEB" w:rsidR="00A45705" w:rsidRPr="00E34275" w:rsidRDefault="00A45705" w:rsidP="00A45705">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7.1 </w:t>
      </w:r>
      <w:r w:rsidRPr="00E34275">
        <w:rPr>
          <w:rFonts w:ascii="Times New Romans" w:hAnsi="Times New Romans" w:hint="eastAsia"/>
          <w:sz w:val="21"/>
          <w:szCs w:val="21"/>
        </w:rPr>
        <w:t>字符类</w:t>
      </w:r>
    </w:p>
    <w:p w14:paraId="0651A31F"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w:t>
      </w:r>
      <w:proofErr w:type="spellStart"/>
      <w:r w:rsidRPr="00E34275">
        <w:rPr>
          <w:rFonts w:ascii="Times New Romans" w:hAnsi="Times New Romans"/>
        </w:rPr>
        <w:t>abc</w:t>
      </w:r>
      <w:proofErr w:type="spellEnd"/>
      <w:r w:rsidRPr="00E34275">
        <w:rPr>
          <w:rFonts w:ascii="Times New Romans" w:hAnsi="Times New Romans"/>
        </w:rPr>
        <w:t>]</w:t>
      </w:r>
      <w:r w:rsidRPr="00E34275">
        <w:rPr>
          <w:rFonts w:ascii="Times New Romans" w:hAnsi="Times New Romans"/>
        </w:rPr>
        <w:t>：代表</w:t>
      </w:r>
      <w:r w:rsidRPr="00E34275">
        <w:rPr>
          <w:rFonts w:ascii="Times New Romans" w:hAnsi="Times New Romans"/>
        </w:rPr>
        <w:t>a</w:t>
      </w:r>
      <w:r w:rsidRPr="00E34275">
        <w:rPr>
          <w:rFonts w:ascii="Times New Romans" w:hAnsi="Times New Romans"/>
        </w:rPr>
        <w:t>或者</w:t>
      </w:r>
      <w:r w:rsidRPr="00E34275">
        <w:rPr>
          <w:rFonts w:ascii="Times New Romans" w:hAnsi="Times New Romans"/>
        </w:rPr>
        <w:t>b</w:t>
      </w:r>
      <w:r w:rsidRPr="00E34275">
        <w:rPr>
          <w:rFonts w:ascii="Times New Romans" w:hAnsi="Times New Romans"/>
        </w:rPr>
        <w:t>，或者</w:t>
      </w:r>
      <w:r w:rsidRPr="00E34275">
        <w:rPr>
          <w:rFonts w:ascii="Times New Romans" w:hAnsi="Times New Romans"/>
        </w:rPr>
        <w:t>c</w:t>
      </w:r>
      <w:r w:rsidRPr="00E34275">
        <w:rPr>
          <w:rFonts w:ascii="Times New Romans" w:hAnsi="Times New Romans"/>
        </w:rPr>
        <w:t>字符中的一个。</w:t>
      </w:r>
    </w:p>
    <w:p w14:paraId="04EBA013"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w:t>
      </w:r>
      <w:proofErr w:type="spellStart"/>
      <w:r w:rsidRPr="00E34275">
        <w:rPr>
          <w:rFonts w:ascii="Times New Romans" w:hAnsi="Times New Romans"/>
        </w:rPr>
        <w:t>abc</w:t>
      </w:r>
      <w:proofErr w:type="spellEnd"/>
      <w:r w:rsidRPr="00E34275">
        <w:rPr>
          <w:rFonts w:ascii="Times New Romans" w:hAnsi="Times New Romans"/>
        </w:rPr>
        <w:t>]</w:t>
      </w:r>
      <w:r w:rsidRPr="00E34275">
        <w:rPr>
          <w:rFonts w:ascii="Times New Romans" w:hAnsi="Times New Romans"/>
        </w:rPr>
        <w:t>：代表除</w:t>
      </w:r>
      <w:proofErr w:type="spellStart"/>
      <w:r w:rsidRPr="00E34275">
        <w:rPr>
          <w:rFonts w:ascii="Times New Romans" w:hAnsi="Times New Romans"/>
        </w:rPr>
        <w:t>a,b,c</w:t>
      </w:r>
      <w:proofErr w:type="spellEnd"/>
      <w:r w:rsidRPr="00E34275">
        <w:rPr>
          <w:rFonts w:ascii="Times New Romans" w:hAnsi="Times New Romans"/>
        </w:rPr>
        <w:t>以外的任何字符。</w:t>
      </w:r>
    </w:p>
    <w:p w14:paraId="5E68BB23"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a-z]</w:t>
      </w:r>
      <w:r w:rsidRPr="00E34275">
        <w:rPr>
          <w:rFonts w:ascii="Times New Romans" w:hAnsi="Times New Romans"/>
        </w:rPr>
        <w:t>：代表</w:t>
      </w:r>
      <w:r w:rsidRPr="00E34275">
        <w:rPr>
          <w:rFonts w:ascii="Times New Romans" w:hAnsi="Times New Romans"/>
        </w:rPr>
        <w:t>a-z</w:t>
      </w:r>
      <w:r w:rsidRPr="00E34275">
        <w:rPr>
          <w:rFonts w:ascii="Times New Romans" w:hAnsi="Times New Romans"/>
        </w:rPr>
        <w:t>的所有小写字符中的一个。</w:t>
      </w:r>
    </w:p>
    <w:p w14:paraId="72E01D6E"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A-Z]</w:t>
      </w:r>
      <w:r w:rsidRPr="00E34275">
        <w:rPr>
          <w:rFonts w:ascii="Times New Romans" w:hAnsi="Times New Romans"/>
        </w:rPr>
        <w:t>：代表</w:t>
      </w:r>
      <w:r w:rsidRPr="00E34275">
        <w:rPr>
          <w:rFonts w:ascii="Times New Romans" w:hAnsi="Times New Romans"/>
        </w:rPr>
        <w:t>A-Z</w:t>
      </w:r>
      <w:r w:rsidRPr="00E34275">
        <w:rPr>
          <w:rFonts w:ascii="Times New Romans" w:hAnsi="Times New Romans"/>
        </w:rPr>
        <w:t>的所有大写字符中的一个。</w:t>
      </w:r>
    </w:p>
    <w:p w14:paraId="1AD5FE7F"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0-9]</w:t>
      </w:r>
      <w:r w:rsidRPr="00E34275">
        <w:rPr>
          <w:rFonts w:ascii="Times New Romans" w:hAnsi="Times New Romans"/>
        </w:rPr>
        <w:t>：代表</w:t>
      </w:r>
      <w:r w:rsidRPr="00E34275">
        <w:rPr>
          <w:rFonts w:ascii="Times New Romans" w:hAnsi="Times New Romans"/>
        </w:rPr>
        <w:t>0-9</w:t>
      </w:r>
      <w:r w:rsidRPr="00E34275">
        <w:rPr>
          <w:rFonts w:ascii="Times New Romans" w:hAnsi="Times New Romans"/>
        </w:rPr>
        <w:t>之间的某一个数字字符。</w:t>
      </w:r>
    </w:p>
    <w:p w14:paraId="1E911998"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a-zA-Z0-9]</w:t>
      </w:r>
      <w:r w:rsidRPr="00E34275">
        <w:rPr>
          <w:rFonts w:ascii="Times New Romans" w:hAnsi="Times New Romans"/>
        </w:rPr>
        <w:t>：代表</w:t>
      </w:r>
      <w:r w:rsidRPr="00E34275">
        <w:rPr>
          <w:rFonts w:ascii="Times New Romans" w:hAnsi="Times New Romans"/>
        </w:rPr>
        <w:t>a-z</w:t>
      </w:r>
      <w:r w:rsidRPr="00E34275">
        <w:rPr>
          <w:rFonts w:ascii="Times New Romans" w:hAnsi="Times New Romans"/>
        </w:rPr>
        <w:t>或者</w:t>
      </w:r>
      <w:r w:rsidRPr="00E34275">
        <w:rPr>
          <w:rFonts w:ascii="Times New Romans" w:hAnsi="Times New Romans"/>
        </w:rPr>
        <w:t>A-Z</w:t>
      </w:r>
      <w:r w:rsidRPr="00E34275">
        <w:rPr>
          <w:rFonts w:ascii="Times New Romans" w:hAnsi="Times New Romans"/>
        </w:rPr>
        <w:t>或者</w:t>
      </w:r>
      <w:r w:rsidRPr="00E34275">
        <w:rPr>
          <w:rFonts w:ascii="Times New Romans" w:hAnsi="Times New Romans"/>
        </w:rPr>
        <w:t>0-9</w:t>
      </w:r>
      <w:r w:rsidRPr="00E34275">
        <w:rPr>
          <w:rFonts w:ascii="Times New Romans" w:hAnsi="Times New Romans"/>
        </w:rPr>
        <w:t>之间的任意一个字符。</w:t>
      </w:r>
    </w:p>
    <w:p w14:paraId="3F8F8C53" w14:textId="77777777" w:rsidR="00A45705" w:rsidRPr="00E34275" w:rsidRDefault="00A45705" w:rsidP="00A45705">
      <w:pPr>
        <w:pStyle w:val="aa"/>
        <w:numPr>
          <w:ilvl w:val="0"/>
          <w:numId w:val="17"/>
        </w:numPr>
        <w:ind w:firstLineChars="0"/>
        <w:rPr>
          <w:rFonts w:ascii="Times New Romans" w:hAnsi="Times New Romans" w:hint="eastAsia"/>
        </w:rPr>
      </w:pPr>
      <w:r w:rsidRPr="00E34275">
        <w:rPr>
          <w:rFonts w:ascii="Times New Romans" w:hAnsi="Times New Romans"/>
        </w:rPr>
        <w:t>[a-dm-p]</w:t>
      </w:r>
      <w:r w:rsidRPr="00E34275">
        <w:rPr>
          <w:rFonts w:ascii="Times New Romans" w:hAnsi="Times New Romans"/>
        </w:rPr>
        <w:t>：</w:t>
      </w:r>
      <w:r w:rsidRPr="00E34275">
        <w:rPr>
          <w:rFonts w:ascii="Times New Romans" w:hAnsi="Times New Romans"/>
        </w:rPr>
        <w:t xml:space="preserve">a </w:t>
      </w:r>
      <w:r w:rsidRPr="00E34275">
        <w:rPr>
          <w:rFonts w:ascii="Times New Romans" w:hAnsi="Times New Romans"/>
        </w:rPr>
        <w:t>到</w:t>
      </w:r>
      <w:r w:rsidRPr="00E34275">
        <w:rPr>
          <w:rFonts w:ascii="Times New Romans" w:hAnsi="Times New Romans"/>
        </w:rPr>
        <w:t xml:space="preserve"> d </w:t>
      </w:r>
      <w:r w:rsidRPr="00E34275">
        <w:rPr>
          <w:rFonts w:ascii="Times New Romans" w:hAnsi="Times New Romans"/>
        </w:rPr>
        <w:t>或</w:t>
      </w:r>
      <w:r w:rsidRPr="00E34275">
        <w:rPr>
          <w:rFonts w:ascii="Times New Romans" w:hAnsi="Times New Romans"/>
        </w:rPr>
        <w:t xml:space="preserve"> m </w:t>
      </w:r>
      <w:r w:rsidRPr="00E34275">
        <w:rPr>
          <w:rFonts w:ascii="Times New Romans" w:hAnsi="Times New Romans"/>
        </w:rPr>
        <w:t>到</w:t>
      </w:r>
      <w:r w:rsidRPr="00E34275">
        <w:rPr>
          <w:rFonts w:ascii="Times New Romans" w:hAnsi="Times New Romans"/>
        </w:rPr>
        <w:t xml:space="preserve"> p</w:t>
      </w:r>
      <w:r w:rsidRPr="00E34275">
        <w:rPr>
          <w:rFonts w:ascii="Times New Romans" w:hAnsi="Times New Romans"/>
        </w:rPr>
        <w:t>之间的任意一个字符。</w:t>
      </w:r>
    </w:p>
    <w:p w14:paraId="6D434FCA" w14:textId="1E19C74E" w:rsidR="00A45705" w:rsidRPr="00E34275" w:rsidRDefault="00A45705" w:rsidP="00A45705">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7.2 </w:t>
      </w:r>
      <w:r w:rsidRPr="00E34275">
        <w:rPr>
          <w:rFonts w:ascii="Times New Romans" w:hAnsi="Times New Romans" w:hint="eastAsia"/>
          <w:sz w:val="21"/>
          <w:szCs w:val="21"/>
        </w:rPr>
        <w:t>逻辑运算符</w:t>
      </w:r>
    </w:p>
    <w:p w14:paraId="35E70FA3" w14:textId="6A2CAF98" w:rsidR="00A45705" w:rsidRPr="00E34275" w:rsidRDefault="00A45705" w:rsidP="00A45705">
      <w:pPr>
        <w:pStyle w:val="aa"/>
        <w:numPr>
          <w:ilvl w:val="0"/>
          <w:numId w:val="15"/>
        </w:numPr>
        <w:ind w:firstLineChars="0"/>
        <w:rPr>
          <w:rFonts w:ascii="Times New Romans" w:hAnsi="Times New Romans" w:hint="eastAsia"/>
        </w:rPr>
      </w:pPr>
      <w:r w:rsidRPr="00E34275">
        <w:rPr>
          <w:rFonts w:ascii="Times New Romans" w:hAnsi="Times New Romans"/>
        </w:rPr>
        <w:t>&amp;&amp;</w:t>
      </w:r>
      <w:r w:rsidRPr="00E34275">
        <w:rPr>
          <w:rFonts w:ascii="Times New Romans" w:hAnsi="Times New Romans"/>
        </w:rPr>
        <w:t>：并且</w:t>
      </w:r>
    </w:p>
    <w:p w14:paraId="7C4FBD0C" w14:textId="4F5937A7" w:rsidR="00A45705" w:rsidRPr="00E34275" w:rsidRDefault="00A45705" w:rsidP="00A45705">
      <w:pPr>
        <w:pStyle w:val="aa"/>
        <w:numPr>
          <w:ilvl w:val="0"/>
          <w:numId w:val="15"/>
        </w:numPr>
        <w:ind w:firstLineChars="0"/>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或者</w:t>
      </w:r>
    </w:p>
    <w:p w14:paraId="5DFFAA77" w14:textId="2CB8EEEA" w:rsidR="00A45705" w:rsidRPr="00E34275" w:rsidRDefault="00A45705" w:rsidP="00A45705">
      <w:pPr>
        <w:pStyle w:val="aa"/>
        <w:numPr>
          <w:ilvl w:val="0"/>
          <w:numId w:val="15"/>
        </w:numPr>
        <w:ind w:firstLineChars="0"/>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转义字符</w:t>
      </w:r>
    </w:p>
    <w:p w14:paraId="707ED378" w14:textId="402F55BC" w:rsidR="00A45705" w:rsidRPr="00E34275" w:rsidRDefault="00A45705" w:rsidP="001F7A7B">
      <w:pPr>
        <w:pStyle w:val="3"/>
        <w:spacing w:before="0" w:after="0"/>
        <w:rPr>
          <w:rFonts w:ascii="Times New Romans" w:hAnsi="Times New Romans" w:hint="eastAsia"/>
          <w:sz w:val="21"/>
          <w:szCs w:val="21"/>
        </w:rPr>
      </w:pPr>
      <w:r w:rsidRPr="00E34275">
        <w:rPr>
          <w:rFonts w:ascii="Times New Romans" w:hAnsi="Times New Romans"/>
          <w:sz w:val="21"/>
          <w:szCs w:val="21"/>
        </w:rPr>
        <w:lastRenderedPageBreak/>
        <w:t xml:space="preserve">10.7.3 </w:t>
      </w:r>
      <w:r w:rsidRPr="00E34275">
        <w:rPr>
          <w:rFonts w:ascii="Times New Romans" w:hAnsi="Times New Romans" w:hint="eastAsia"/>
          <w:sz w:val="21"/>
          <w:szCs w:val="21"/>
        </w:rPr>
        <w:t>预定义字符</w:t>
      </w:r>
    </w:p>
    <w:p w14:paraId="763F8E8F"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w:t>
      </w:r>
      <w:r w:rsidRPr="00E34275">
        <w:rPr>
          <w:rFonts w:ascii="Times New Romans" w:hAnsi="Times New Romans"/>
        </w:rPr>
        <w:t xml:space="preserve"> </w:t>
      </w:r>
      <w:r w:rsidRPr="00E34275">
        <w:rPr>
          <w:rFonts w:ascii="Times New Romans" w:hAnsi="Times New Romans"/>
        </w:rPr>
        <w:t>匹配任何字符。</w:t>
      </w:r>
    </w:p>
    <w:p w14:paraId="7F4CFADB"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d"</w:t>
      </w:r>
      <w:r w:rsidRPr="00E34275">
        <w:rPr>
          <w:rFonts w:ascii="Times New Romans" w:hAnsi="Times New Romans"/>
        </w:rPr>
        <w:t>：任何数字</w:t>
      </w:r>
      <w:r w:rsidRPr="00E34275">
        <w:rPr>
          <w:rFonts w:ascii="Times New Romans" w:hAnsi="Times New Romans"/>
        </w:rPr>
        <w:t>[0-9]</w:t>
      </w:r>
      <w:r w:rsidRPr="00E34275">
        <w:rPr>
          <w:rFonts w:ascii="Times New Romans" w:hAnsi="Times New Romans"/>
        </w:rPr>
        <w:t>的简写；</w:t>
      </w:r>
    </w:p>
    <w:p w14:paraId="4740ADF3"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D"</w:t>
      </w:r>
      <w:r w:rsidRPr="00E34275">
        <w:rPr>
          <w:rFonts w:ascii="Times New Romans" w:hAnsi="Times New Romans"/>
        </w:rPr>
        <w:t>：任何非数字</w:t>
      </w:r>
      <w:r w:rsidRPr="00E34275">
        <w:rPr>
          <w:rFonts w:ascii="Times New Romans" w:hAnsi="Times New Romans"/>
        </w:rPr>
        <w:t>[^0-9]</w:t>
      </w:r>
      <w:r w:rsidRPr="00E34275">
        <w:rPr>
          <w:rFonts w:ascii="Times New Romans" w:hAnsi="Times New Romans"/>
        </w:rPr>
        <w:t>的简写；</w:t>
      </w:r>
    </w:p>
    <w:p w14:paraId="175E3000"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s"</w:t>
      </w:r>
      <w:r w:rsidRPr="00E34275">
        <w:rPr>
          <w:rFonts w:ascii="Times New Romans" w:hAnsi="Times New Romans"/>
        </w:rPr>
        <w:t>：</w:t>
      </w:r>
      <w:r w:rsidRPr="00E34275">
        <w:rPr>
          <w:rFonts w:ascii="Times New Romans" w:hAnsi="Times New Romans"/>
        </w:rPr>
        <w:t xml:space="preserve"> </w:t>
      </w:r>
      <w:r w:rsidRPr="00E34275">
        <w:rPr>
          <w:rFonts w:ascii="Times New Romans" w:hAnsi="Times New Romans"/>
        </w:rPr>
        <w:t>空白字符：</w:t>
      </w:r>
      <w:r w:rsidRPr="00E34275">
        <w:rPr>
          <w:rFonts w:ascii="Times New Romans" w:hAnsi="Times New Romans"/>
        </w:rPr>
        <w:t xml:space="preserve">[ \t\n\x0B\f\r] </w:t>
      </w:r>
      <w:r w:rsidRPr="00E34275">
        <w:rPr>
          <w:rFonts w:ascii="Times New Romans" w:hAnsi="Times New Romans"/>
        </w:rPr>
        <w:t>的简写</w:t>
      </w:r>
    </w:p>
    <w:p w14:paraId="136438FC"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S"</w:t>
      </w:r>
      <w:r w:rsidRPr="00E34275">
        <w:rPr>
          <w:rFonts w:ascii="Times New Romans" w:hAnsi="Times New Romans"/>
        </w:rPr>
        <w:t>：</w:t>
      </w:r>
      <w:r w:rsidRPr="00E34275">
        <w:rPr>
          <w:rFonts w:ascii="Times New Romans" w:hAnsi="Times New Romans"/>
        </w:rPr>
        <w:t xml:space="preserve"> </w:t>
      </w:r>
      <w:r w:rsidRPr="00E34275">
        <w:rPr>
          <w:rFonts w:ascii="Times New Romans" w:hAnsi="Times New Romans"/>
        </w:rPr>
        <w:t>非空白字符：</w:t>
      </w:r>
      <w:r w:rsidRPr="00E34275">
        <w:rPr>
          <w:rFonts w:ascii="Times New Romans" w:hAnsi="Times New Romans"/>
        </w:rPr>
        <w:t xml:space="preserve">[^\s] </w:t>
      </w:r>
      <w:r w:rsidRPr="00E34275">
        <w:rPr>
          <w:rFonts w:ascii="Times New Romans" w:hAnsi="Times New Romans"/>
        </w:rPr>
        <w:t>的简写</w:t>
      </w:r>
    </w:p>
    <w:p w14:paraId="06EACBE1" w14:textId="77777777" w:rsidR="00A45705" w:rsidRPr="00E34275" w:rsidRDefault="00A45705" w:rsidP="00A45705">
      <w:pPr>
        <w:pStyle w:val="aa"/>
        <w:numPr>
          <w:ilvl w:val="0"/>
          <w:numId w:val="18"/>
        </w:numPr>
        <w:ind w:firstLineChars="0"/>
        <w:rPr>
          <w:rFonts w:ascii="Times New Romans" w:hAnsi="Times New Romans" w:hint="eastAsia"/>
        </w:rPr>
      </w:pPr>
      <w:r w:rsidRPr="00E34275">
        <w:rPr>
          <w:rFonts w:ascii="Times New Romans" w:hAnsi="Times New Romans"/>
        </w:rPr>
        <w:t>"\w"</w:t>
      </w:r>
      <w:r w:rsidRPr="00E34275">
        <w:rPr>
          <w:rFonts w:ascii="Times New Romans" w:hAnsi="Times New Romans"/>
        </w:rPr>
        <w:t>：单词字符：</w:t>
      </w:r>
      <w:r w:rsidRPr="00E34275">
        <w:rPr>
          <w:rFonts w:ascii="Times New Romans" w:hAnsi="Times New Romans"/>
        </w:rPr>
        <w:t>[a-zA-Z_0-9]</w:t>
      </w:r>
      <w:r w:rsidRPr="00E34275">
        <w:rPr>
          <w:rFonts w:ascii="Times New Romans" w:hAnsi="Times New Romans"/>
        </w:rPr>
        <w:t>的简写</w:t>
      </w:r>
    </w:p>
    <w:p w14:paraId="789C3048" w14:textId="77777777" w:rsidR="00A45705" w:rsidRPr="00E34275" w:rsidRDefault="00A45705" w:rsidP="00A45705">
      <w:pPr>
        <w:pStyle w:val="aa"/>
        <w:numPr>
          <w:ilvl w:val="0"/>
          <w:numId w:val="18"/>
        </w:numPr>
        <w:ind w:firstLineChars="0"/>
        <w:rPr>
          <w:rFonts w:ascii="Times New Romans" w:hAnsi="Times New Romans" w:hint="eastAsia"/>
          <w:sz w:val="24"/>
          <w:szCs w:val="24"/>
        </w:rPr>
      </w:pPr>
      <w:r w:rsidRPr="00E34275">
        <w:rPr>
          <w:rFonts w:ascii="Times New Romans" w:hAnsi="Times New Romans"/>
        </w:rPr>
        <w:t>"\W"</w:t>
      </w:r>
      <w:r w:rsidRPr="00E34275">
        <w:rPr>
          <w:rFonts w:ascii="Times New Romans" w:hAnsi="Times New Romans"/>
        </w:rPr>
        <w:t>：非单词字符：</w:t>
      </w:r>
      <w:r w:rsidRPr="00E34275">
        <w:rPr>
          <w:rFonts w:ascii="Times New Romans" w:hAnsi="Times New Romans"/>
        </w:rPr>
        <w:t>[^\w]</w:t>
      </w:r>
    </w:p>
    <w:p w14:paraId="413370CB" w14:textId="67F1BFDB" w:rsidR="001F7A7B" w:rsidRPr="00E34275" w:rsidRDefault="001F7A7B" w:rsidP="001F7A7B">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7.4 </w:t>
      </w:r>
      <w:r w:rsidRPr="00E34275">
        <w:rPr>
          <w:rFonts w:ascii="Times New Romans" w:hAnsi="Times New Romans" w:hint="eastAsia"/>
          <w:sz w:val="21"/>
          <w:szCs w:val="21"/>
        </w:rPr>
        <w:t>数量词</w:t>
      </w:r>
    </w:p>
    <w:p w14:paraId="080004EF"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X? : 0</w:t>
      </w:r>
      <w:r w:rsidRPr="00E34275">
        <w:rPr>
          <w:rFonts w:ascii="Times New Romans" w:hAnsi="Times New Romans"/>
        </w:rPr>
        <w:t>次或</w:t>
      </w:r>
      <w:r w:rsidRPr="00E34275">
        <w:rPr>
          <w:rFonts w:ascii="Times New Romans" w:hAnsi="Times New Romans"/>
        </w:rPr>
        <w:t>1</w:t>
      </w:r>
      <w:r w:rsidRPr="00E34275">
        <w:rPr>
          <w:rFonts w:ascii="Times New Romans" w:hAnsi="Times New Romans"/>
        </w:rPr>
        <w:t>次</w:t>
      </w:r>
    </w:p>
    <w:p w14:paraId="03CA01E5"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X* : 0</w:t>
      </w:r>
      <w:r w:rsidRPr="00E34275">
        <w:rPr>
          <w:rFonts w:ascii="Times New Romans" w:hAnsi="Times New Romans"/>
        </w:rPr>
        <w:t>次到多次</w:t>
      </w:r>
    </w:p>
    <w:p w14:paraId="77B76316"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X+ : 1</w:t>
      </w:r>
      <w:r w:rsidRPr="00E34275">
        <w:rPr>
          <w:rFonts w:ascii="Times New Romans" w:hAnsi="Times New Romans"/>
        </w:rPr>
        <w:t>次或多次</w:t>
      </w:r>
    </w:p>
    <w:p w14:paraId="51614C56"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 xml:space="preserve">X{n} : </w:t>
      </w:r>
      <w:r w:rsidRPr="00E34275">
        <w:rPr>
          <w:rFonts w:ascii="Times New Romans" w:hAnsi="Times New Romans"/>
        </w:rPr>
        <w:t>恰好</w:t>
      </w:r>
      <w:r w:rsidRPr="00E34275">
        <w:rPr>
          <w:rFonts w:ascii="Times New Romans" w:hAnsi="Times New Romans"/>
        </w:rPr>
        <w:t>n</w:t>
      </w:r>
      <w:r w:rsidRPr="00E34275">
        <w:rPr>
          <w:rFonts w:ascii="Times New Romans" w:hAnsi="Times New Romans"/>
        </w:rPr>
        <w:t>次</w:t>
      </w:r>
    </w:p>
    <w:p w14:paraId="1CBA5723"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 xml:space="preserve">X{n,} : </w:t>
      </w:r>
      <w:r w:rsidRPr="00E34275">
        <w:rPr>
          <w:rFonts w:ascii="Times New Romans" w:hAnsi="Times New Romans"/>
        </w:rPr>
        <w:t>至少</w:t>
      </w:r>
      <w:r w:rsidRPr="00E34275">
        <w:rPr>
          <w:rFonts w:ascii="Times New Romans" w:hAnsi="Times New Romans"/>
        </w:rPr>
        <w:t>n</w:t>
      </w:r>
      <w:r w:rsidRPr="00E34275">
        <w:rPr>
          <w:rFonts w:ascii="Times New Romans" w:hAnsi="Times New Romans"/>
        </w:rPr>
        <w:t>次</w:t>
      </w:r>
    </w:p>
    <w:p w14:paraId="33AD8FAA" w14:textId="77777777" w:rsidR="001F7A7B" w:rsidRPr="00E34275" w:rsidRDefault="001F7A7B" w:rsidP="001F7A7B">
      <w:pPr>
        <w:pStyle w:val="aa"/>
        <w:numPr>
          <w:ilvl w:val="0"/>
          <w:numId w:val="20"/>
        </w:numPr>
        <w:ind w:firstLineChars="0"/>
        <w:rPr>
          <w:rFonts w:ascii="Times New Romans" w:hAnsi="Times New Romans" w:hint="eastAsia"/>
        </w:rPr>
      </w:pPr>
      <w:r w:rsidRPr="00E34275">
        <w:rPr>
          <w:rFonts w:ascii="Times New Romans" w:hAnsi="Times New Romans"/>
        </w:rPr>
        <w:t>X{</w:t>
      </w:r>
      <w:proofErr w:type="spellStart"/>
      <w:r w:rsidRPr="00E34275">
        <w:rPr>
          <w:rFonts w:ascii="Times New Romans" w:hAnsi="Times New Romans"/>
        </w:rPr>
        <w:t>n,m</w:t>
      </w:r>
      <w:proofErr w:type="spellEnd"/>
      <w:r w:rsidRPr="00E34275">
        <w:rPr>
          <w:rFonts w:ascii="Times New Romans" w:hAnsi="Times New Romans"/>
        </w:rPr>
        <w:t>}: n</w:t>
      </w:r>
      <w:r w:rsidRPr="00E34275">
        <w:rPr>
          <w:rFonts w:ascii="Times New Romans" w:hAnsi="Times New Romans"/>
        </w:rPr>
        <w:t>到</w:t>
      </w:r>
      <w:r w:rsidRPr="00E34275">
        <w:rPr>
          <w:rFonts w:ascii="Times New Romans" w:hAnsi="Times New Romans"/>
        </w:rPr>
        <w:t>m</w:t>
      </w:r>
      <w:r w:rsidRPr="00E34275">
        <w:rPr>
          <w:rFonts w:ascii="Times New Romans" w:hAnsi="Times New Romans"/>
        </w:rPr>
        <w:t>次</w:t>
      </w:r>
      <w:r w:rsidRPr="00E34275">
        <w:rPr>
          <w:rFonts w:ascii="Times New Romans" w:hAnsi="Times New Romans"/>
        </w:rPr>
        <w:t>(n</w:t>
      </w:r>
      <w:r w:rsidRPr="00E34275">
        <w:rPr>
          <w:rFonts w:ascii="Times New Romans" w:hAnsi="Times New Romans"/>
        </w:rPr>
        <w:t>和</w:t>
      </w:r>
      <w:r w:rsidRPr="00E34275">
        <w:rPr>
          <w:rFonts w:ascii="Times New Romans" w:hAnsi="Times New Romans"/>
        </w:rPr>
        <w:t>m</w:t>
      </w:r>
      <w:r w:rsidRPr="00E34275">
        <w:rPr>
          <w:rFonts w:ascii="Times New Romans" w:hAnsi="Times New Romans"/>
        </w:rPr>
        <w:t>都是包含的</w:t>
      </w:r>
      <w:r w:rsidRPr="00E34275">
        <w:rPr>
          <w:rFonts w:ascii="Times New Romans" w:hAnsi="Times New Romans"/>
        </w:rPr>
        <w:t>)</w:t>
      </w:r>
    </w:p>
    <w:p w14:paraId="62517146" w14:textId="1BE50E82" w:rsidR="001F7A7B" w:rsidRPr="00E34275" w:rsidRDefault="001F7A7B" w:rsidP="001F7A7B">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8 </w:t>
      </w:r>
      <w:r w:rsidRPr="00E34275">
        <w:rPr>
          <w:rFonts w:ascii="Times New Romans" w:eastAsia="宋体" w:hAnsi="Times New Romans" w:hint="eastAsia"/>
          <w:sz w:val="22"/>
          <w:szCs w:val="22"/>
        </w:rPr>
        <w:t>爬虫</w:t>
      </w:r>
    </w:p>
    <w:p w14:paraId="4C68BB53" w14:textId="77777777" w:rsidR="009744EA" w:rsidRPr="00E34275" w:rsidRDefault="009744EA" w:rsidP="009744EA">
      <w:pPr>
        <w:pStyle w:val="aa"/>
        <w:ind w:firstLineChars="0" w:firstLine="0"/>
        <w:rPr>
          <w:rFonts w:ascii="Times New Romans" w:hAnsi="Times New Romans" w:hint="eastAsia"/>
        </w:rPr>
      </w:pPr>
      <w:r w:rsidRPr="00E34275">
        <w:rPr>
          <w:rFonts w:ascii="Times New Romans" w:hAnsi="Times New Romans"/>
        </w:rPr>
        <w:t>Pattern</w:t>
      </w:r>
      <w:r w:rsidRPr="00E34275">
        <w:rPr>
          <w:rFonts w:ascii="Times New Romans" w:hAnsi="Times New Romans"/>
        </w:rPr>
        <w:t>：表示正则表达式</w:t>
      </w:r>
      <w:r w:rsidRPr="00E34275">
        <w:rPr>
          <w:rFonts w:ascii="Times New Romans" w:hAnsi="Times New Romans"/>
        </w:rPr>
        <w:t xml:space="preserve"> </w:t>
      </w:r>
    </w:p>
    <w:p w14:paraId="77F3819F" w14:textId="06E64EC6" w:rsidR="009744EA" w:rsidRPr="00E34275" w:rsidRDefault="009744EA" w:rsidP="009744EA">
      <w:pPr>
        <w:pStyle w:val="aa"/>
        <w:ind w:firstLineChars="0" w:firstLine="0"/>
        <w:rPr>
          <w:rFonts w:ascii="Times New Romans" w:hAnsi="Times New Romans" w:hint="eastAsia"/>
        </w:rPr>
      </w:pPr>
      <w:r w:rsidRPr="00E34275">
        <w:rPr>
          <w:rFonts w:ascii="Times New Romans" w:hAnsi="Times New Romans"/>
        </w:rPr>
        <w:t>Matcher</w:t>
      </w:r>
      <w:r w:rsidRPr="00E34275">
        <w:rPr>
          <w:rFonts w:ascii="Times New Romans" w:hAnsi="Times New Romans"/>
        </w:rPr>
        <w:t>：文本匹配器，作用按照正则表达式的规则去读取字符串，从头开始读取。</w:t>
      </w:r>
      <w:r w:rsidRPr="00E34275">
        <w:rPr>
          <w:rFonts w:ascii="Times New Romans" w:hAnsi="Times New Romans"/>
        </w:rPr>
        <w:t xml:space="preserve"> </w:t>
      </w:r>
      <w:r w:rsidRPr="00E34275">
        <w:rPr>
          <w:rFonts w:ascii="Times New Romans" w:hAnsi="Times New Romans"/>
        </w:rPr>
        <w:t>在大串中去找符合匹配规则的子串。</w:t>
      </w:r>
    </w:p>
    <w:p w14:paraId="3D6A4CA5" w14:textId="2B1B503F" w:rsidR="001F7A7B" w:rsidRPr="00E34275" w:rsidRDefault="00403E65" w:rsidP="00403E65">
      <w:pPr>
        <w:pStyle w:val="aa"/>
        <w:ind w:firstLineChars="0" w:firstLine="0"/>
        <w:rPr>
          <w:rFonts w:ascii="Times New Romans" w:hAnsi="Times New Romans" w:hint="eastAsia"/>
          <w:color w:val="FF0000"/>
        </w:rPr>
      </w:pPr>
      <w:r w:rsidRPr="00E34275">
        <w:rPr>
          <w:rFonts w:ascii="Times New Romans" w:hAnsi="Times New Romans" w:hint="eastAsia"/>
          <w:color w:val="FF0000"/>
        </w:rPr>
        <w:t>网络中再学吧</w:t>
      </w:r>
    </w:p>
    <w:p w14:paraId="51E240A6" w14:textId="15A3A691" w:rsidR="00403E65" w:rsidRPr="00E34275" w:rsidRDefault="00403E65" w:rsidP="00403E65">
      <w:pPr>
        <w:pStyle w:val="aa"/>
        <w:ind w:firstLineChars="0" w:firstLine="0"/>
        <w:rPr>
          <w:rFonts w:ascii="Times New Romans" w:hAnsi="Times New Romans" w:hint="eastAsia"/>
        </w:rPr>
      </w:pP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贪婪匹配</w:t>
      </w:r>
      <w:r w:rsidRPr="00E34275">
        <w:rPr>
          <w:rFonts w:ascii="Times New Romans" w:hAnsi="Times New Romans" w:hint="eastAsia"/>
        </w:rPr>
        <w:t xml:space="preserve"> </w:t>
      </w:r>
      <w:r w:rsidRPr="00E34275">
        <w:rPr>
          <w:rFonts w:ascii="Times New Romans" w:hAnsi="Times New Romans"/>
        </w:rPr>
        <w:t xml:space="preserve">   +?: </w:t>
      </w:r>
      <w:r w:rsidRPr="00E34275">
        <w:rPr>
          <w:rFonts w:ascii="Times New Romans" w:hAnsi="Times New Romans" w:hint="eastAsia"/>
        </w:rPr>
        <w:t>非贪婪爬取</w:t>
      </w:r>
    </w:p>
    <w:p w14:paraId="580EEC77" w14:textId="77777777" w:rsidR="00403E65" w:rsidRPr="00E34275" w:rsidRDefault="00403E65" w:rsidP="00403E65">
      <w:pPr>
        <w:pStyle w:val="aa"/>
        <w:ind w:firstLineChars="0" w:firstLine="0"/>
        <w:rPr>
          <w:rFonts w:ascii="Times New Romans" w:hAnsi="Times New Romans" w:hint="eastAsia"/>
        </w:rPr>
      </w:pPr>
      <w:r w:rsidRPr="00E34275">
        <w:rPr>
          <w:rFonts w:ascii="Times New Romans" w:hAnsi="Times New Romans"/>
        </w:rPr>
        <w:t>贪婪爬取</w:t>
      </w:r>
      <w:r w:rsidRPr="00E34275">
        <w:rPr>
          <w:rFonts w:ascii="Times New Romans" w:hAnsi="Times New Romans"/>
        </w:rPr>
        <w:t>:</w:t>
      </w:r>
      <w:r w:rsidRPr="00E34275">
        <w:rPr>
          <w:rFonts w:ascii="Times New Romans" w:hAnsi="Times New Romans"/>
        </w:rPr>
        <w:t>在爬取数据的时候尽可能的多获取数据</w:t>
      </w:r>
      <w:r w:rsidRPr="00E34275">
        <w:rPr>
          <w:rFonts w:ascii="Times New Romans" w:hAnsi="Times New Romans"/>
        </w:rPr>
        <w:t xml:space="preserve"> </w:t>
      </w:r>
    </w:p>
    <w:p w14:paraId="66EA0C1B" w14:textId="1034E3AC" w:rsidR="00403E65" w:rsidRPr="00E34275" w:rsidRDefault="00403E65" w:rsidP="00403E65">
      <w:pPr>
        <w:pStyle w:val="aa"/>
        <w:ind w:firstLineChars="0" w:firstLine="0"/>
        <w:rPr>
          <w:rFonts w:ascii="Times New Romans" w:hAnsi="Times New Romans" w:hint="eastAsia"/>
        </w:rPr>
      </w:pPr>
      <w:r w:rsidRPr="00E34275">
        <w:rPr>
          <w:rFonts w:ascii="Times New Romans" w:hAnsi="Times New Romans"/>
        </w:rPr>
        <w:t>非贪婪爬取</w:t>
      </w:r>
      <w:r w:rsidRPr="00E34275">
        <w:rPr>
          <w:rFonts w:ascii="Times New Romans" w:hAnsi="Times New Romans"/>
        </w:rPr>
        <w:t>:</w:t>
      </w:r>
      <w:r w:rsidRPr="00E34275">
        <w:rPr>
          <w:rFonts w:ascii="Times New Romans" w:hAnsi="Times New Romans"/>
        </w:rPr>
        <w:t>在爬取数据的时候尽可能的少获取数据</w:t>
      </w:r>
    </w:p>
    <w:p w14:paraId="03DACC10" w14:textId="77777777" w:rsidR="00403E65" w:rsidRPr="00E34275" w:rsidRDefault="00403E65" w:rsidP="00403E65">
      <w:pPr>
        <w:pStyle w:val="aa"/>
        <w:ind w:firstLineChars="0" w:firstLine="0"/>
        <w:rPr>
          <w:rFonts w:ascii="Times New Romans" w:hAnsi="Times New Romans" w:hint="eastAsia"/>
        </w:rPr>
      </w:pPr>
      <w:r w:rsidRPr="00E34275">
        <w:rPr>
          <w:rFonts w:ascii="Times New Romans" w:hAnsi="Times New Romans"/>
        </w:rPr>
        <w:t>正则表达式：</w:t>
      </w:r>
      <w:r w:rsidRPr="00E34275">
        <w:rPr>
          <w:rStyle w:val="HTML"/>
          <w:rFonts w:ascii="Times New Romans" w:hAnsi="Times New Romans" w:cstheme="minorBidi"/>
          <w:sz w:val="21"/>
          <w:szCs w:val="22"/>
        </w:rPr>
        <w:t>a.*b</w:t>
      </w:r>
      <w:r w:rsidRPr="00E34275">
        <w:rPr>
          <w:rFonts w:ascii="Times New Romans" w:hAnsi="Times New Romans"/>
        </w:rPr>
        <w:t xml:space="preserve"> </w:t>
      </w:r>
    </w:p>
    <w:p w14:paraId="4239D567" w14:textId="7BD343D2" w:rsidR="00403E65" w:rsidRPr="00E34275" w:rsidRDefault="00403E65" w:rsidP="00403E65">
      <w:pPr>
        <w:pStyle w:val="aa"/>
        <w:ind w:firstLineChars="0" w:firstLine="0"/>
        <w:rPr>
          <w:rStyle w:val="HTML"/>
          <w:rFonts w:ascii="Times New Romans" w:hAnsi="Times New Romans" w:hint="eastAsia"/>
        </w:rPr>
      </w:pPr>
      <w:r w:rsidRPr="00E34275">
        <w:rPr>
          <w:rFonts w:ascii="Times New Romans" w:hAnsi="Times New Romans"/>
        </w:rPr>
        <w:t>输入字符串：</w:t>
      </w:r>
      <w:proofErr w:type="spellStart"/>
      <w:r w:rsidRPr="00E34275">
        <w:rPr>
          <w:rStyle w:val="HTML"/>
          <w:rFonts w:ascii="Times New Romans" w:hAnsi="Times New Romans"/>
        </w:rPr>
        <w:t>aabab</w:t>
      </w:r>
      <w:proofErr w:type="spellEnd"/>
    </w:p>
    <w:p w14:paraId="72DDD076" w14:textId="153FEBF4" w:rsidR="00403E65" w:rsidRPr="00E34275" w:rsidRDefault="00403E65" w:rsidP="00403E65">
      <w:pPr>
        <w:pStyle w:val="aa"/>
        <w:ind w:firstLineChars="0" w:firstLine="0"/>
        <w:rPr>
          <w:rStyle w:val="HTML"/>
          <w:rFonts w:ascii="Times New Romans" w:hAnsi="Times New Romans" w:cstheme="minorBidi" w:hint="eastAsia"/>
          <w:sz w:val="21"/>
          <w:szCs w:val="22"/>
        </w:rPr>
      </w:pPr>
      <w:r w:rsidRPr="00E34275">
        <w:rPr>
          <w:rStyle w:val="HTML"/>
          <w:rFonts w:ascii="Times New Romans" w:hAnsi="Times New Romans" w:cstheme="minorBidi"/>
          <w:sz w:val="21"/>
          <w:szCs w:val="22"/>
        </w:rPr>
        <w:t>贪婪输出</w:t>
      </w:r>
      <w:r w:rsidRPr="00E34275">
        <w:rPr>
          <w:rStyle w:val="HTML"/>
          <w:rFonts w:ascii="Times New Romans" w:hAnsi="Times New Romans" w:cstheme="minorBidi" w:hint="eastAsia"/>
          <w:sz w:val="21"/>
          <w:szCs w:val="22"/>
        </w:rPr>
        <w:t>:</w:t>
      </w:r>
      <w:r w:rsidRPr="00E34275">
        <w:rPr>
          <w:rStyle w:val="HTML"/>
          <w:rFonts w:ascii="Times New Romans" w:hAnsi="Times New Romans" w:cstheme="minorBidi"/>
          <w:sz w:val="21"/>
          <w:szCs w:val="22"/>
        </w:rPr>
        <w:t xml:space="preserve"> </w:t>
      </w:r>
      <w:proofErr w:type="spellStart"/>
      <w:r w:rsidRPr="00E34275">
        <w:rPr>
          <w:rStyle w:val="HTML"/>
          <w:rFonts w:ascii="Times New Romans" w:hAnsi="Times New Romans" w:cstheme="minorBidi" w:hint="eastAsia"/>
          <w:sz w:val="21"/>
          <w:szCs w:val="22"/>
        </w:rPr>
        <w:t>aabab</w:t>
      </w:r>
      <w:proofErr w:type="spellEnd"/>
    </w:p>
    <w:p w14:paraId="06CC19CC" w14:textId="2462487E" w:rsidR="00403E65" w:rsidRPr="00E34275" w:rsidRDefault="00403E65" w:rsidP="00403E65">
      <w:pPr>
        <w:pStyle w:val="aa"/>
        <w:ind w:firstLineChars="0" w:firstLine="0"/>
        <w:rPr>
          <w:rStyle w:val="HTML"/>
          <w:rFonts w:ascii="Times New Romans" w:hAnsi="Times New Romans" w:cstheme="minorBidi" w:hint="eastAsia"/>
          <w:sz w:val="21"/>
          <w:szCs w:val="22"/>
        </w:rPr>
      </w:pPr>
      <w:r w:rsidRPr="00E34275">
        <w:rPr>
          <w:rStyle w:val="HTML"/>
          <w:rFonts w:ascii="Times New Romans" w:hAnsi="Times New Romans" w:cstheme="minorBidi"/>
          <w:sz w:val="21"/>
          <w:szCs w:val="22"/>
        </w:rPr>
        <w:t>非贪婪输出</w:t>
      </w:r>
      <w:r w:rsidRPr="00E34275">
        <w:rPr>
          <w:rStyle w:val="HTML"/>
          <w:rFonts w:ascii="Times New Romans" w:hAnsi="Times New Romans" w:cstheme="minorBidi" w:hint="eastAsia"/>
          <w:sz w:val="21"/>
          <w:szCs w:val="22"/>
        </w:rPr>
        <w:t>:</w:t>
      </w:r>
      <w:r w:rsidRPr="00E34275">
        <w:rPr>
          <w:rStyle w:val="HTML"/>
          <w:rFonts w:ascii="Times New Romans" w:hAnsi="Times New Romans" w:cstheme="minorBidi"/>
          <w:sz w:val="21"/>
          <w:szCs w:val="22"/>
        </w:rPr>
        <w:t xml:space="preserve"> </w:t>
      </w:r>
      <w:proofErr w:type="spellStart"/>
      <w:r w:rsidRPr="00E34275">
        <w:rPr>
          <w:rStyle w:val="HTML"/>
          <w:rFonts w:ascii="Times New Romans" w:hAnsi="Times New Romans" w:cstheme="minorBidi" w:hint="eastAsia"/>
          <w:sz w:val="21"/>
          <w:szCs w:val="22"/>
        </w:rPr>
        <w:t>aab</w:t>
      </w:r>
      <w:proofErr w:type="spellEnd"/>
    </w:p>
    <w:p w14:paraId="6983C39E" w14:textId="04D1FF7A" w:rsidR="00403E65" w:rsidRPr="00E34275" w:rsidRDefault="00D42D99" w:rsidP="00403E65">
      <w:pPr>
        <w:pStyle w:val="aa"/>
        <w:ind w:firstLineChars="0" w:firstLine="0"/>
        <w:rPr>
          <w:rFonts w:ascii="Times New Romans" w:hAnsi="Times New Romans" w:hint="eastAsia"/>
        </w:rPr>
      </w:pPr>
      <w:r w:rsidRPr="00E34275">
        <w:rPr>
          <w:rFonts w:ascii="Times New Romans" w:hAnsi="Times New Romans"/>
        </w:rPr>
        <w:t>(?</w:t>
      </w:r>
      <w:proofErr w:type="spellStart"/>
      <w:r w:rsidRPr="00E34275">
        <w:rPr>
          <w:rFonts w:ascii="Times New Romans" w:hAnsi="Times New Romans"/>
        </w:rPr>
        <w:t>i</w:t>
      </w:r>
      <w:proofErr w:type="spellEnd"/>
      <w:r w:rsidRPr="00E34275">
        <w:rPr>
          <w:rFonts w:ascii="Times New Romans" w:hAnsi="Times New Romans"/>
        </w:rPr>
        <w:t xml:space="preserve">) </w:t>
      </w:r>
      <w:r w:rsidRPr="00E34275">
        <w:rPr>
          <w:rFonts w:ascii="Times New Romans" w:hAnsi="Times New Romans"/>
        </w:rPr>
        <w:t>：表示忽略后面数据的大小写</w:t>
      </w:r>
    </w:p>
    <w:p w14:paraId="0742A64B" w14:textId="22F23CDA" w:rsidR="00D42D99" w:rsidRPr="00E34275" w:rsidRDefault="00D42D99" w:rsidP="00403E65">
      <w:pPr>
        <w:pStyle w:val="aa"/>
        <w:ind w:firstLineChars="0" w:firstLine="0"/>
        <w:rPr>
          <w:rFonts w:ascii="Times New Romans" w:hAnsi="Times New Romans" w:hint="eastAsia"/>
        </w:rPr>
      </w:pPr>
    </w:p>
    <w:p w14:paraId="40702C9C" w14:textId="11C56C5C" w:rsidR="00D42D99" w:rsidRPr="00E34275" w:rsidRDefault="00D42D99" w:rsidP="002E6037">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9 </w:t>
      </w:r>
      <w:r w:rsidR="006F53DC" w:rsidRPr="00E34275">
        <w:rPr>
          <w:rFonts w:ascii="Times New Romans" w:eastAsia="宋体" w:hAnsi="Times New Romans" w:hint="eastAsia"/>
          <w:sz w:val="22"/>
          <w:szCs w:val="22"/>
        </w:rPr>
        <w:t>时间</w:t>
      </w:r>
      <w:r w:rsidRPr="00E34275">
        <w:rPr>
          <w:rFonts w:ascii="Times New Romans" w:eastAsia="宋体" w:hAnsi="Times New Romans" w:hint="eastAsia"/>
          <w:sz w:val="22"/>
          <w:szCs w:val="22"/>
        </w:rPr>
        <w:t>类</w:t>
      </w:r>
    </w:p>
    <w:p w14:paraId="0D43687A" w14:textId="4ABB526F" w:rsidR="006F53DC" w:rsidRPr="00E34275" w:rsidRDefault="002E6037" w:rsidP="002E6037">
      <w:pPr>
        <w:pStyle w:val="3"/>
        <w:spacing w:before="0" w:after="0"/>
        <w:rPr>
          <w:rFonts w:ascii="Times New Romans" w:hAnsi="Times New Romans" w:hint="eastAsia"/>
          <w:sz w:val="21"/>
          <w:szCs w:val="21"/>
        </w:rPr>
      </w:pPr>
      <w:r w:rsidRPr="00E34275">
        <w:rPr>
          <w:rFonts w:ascii="Times New Romans" w:hAnsi="Times New Romans"/>
          <w:sz w:val="21"/>
          <w:szCs w:val="21"/>
        </w:rPr>
        <w:t xml:space="preserve">10.9.1 </w:t>
      </w:r>
      <w:r w:rsidR="006F53DC" w:rsidRPr="00E34275">
        <w:rPr>
          <w:rFonts w:ascii="Times New Romans" w:hAnsi="Times New Romans" w:hint="eastAsia"/>
          <w:sz w:val="21"/>
          <w:szCs w:val="21"/>
        </w:rPr>
        <w:t>Date</w:t>
      </w:r>
      <w:r w:rsidR="006F53DC" w:rsidRPr="00E34275">
        <w:rPr>
          <w:rFonts w:ascii="Times New Romans" w:hAnsi="Times New Romans" w:hint="eastAsia"/>
          <w:sz w:val="21"/>
          <w:szCs w:val="21"/>
        </w:rPr>
        <w:t>类</w:t>
      </w:r>
    </w:p>
    <w:p w14:paraId="37025DE9" w14:textId="6E0BC78A" w:rsidR="006F53DC" w:rsidRPr="00E34275" w:rsidRDefault="006F53DC" w:rsidP="006F53DC">
      <w:pPr>
        <w:pStyle w:val="aa"/>
        <w:ind w:firstLineChars="0" w:firstLine="0"/>
        <w:rPr>
          <w:rFonts w:ascii="Times New Romans" w:hAnsi="Times New Romans" w:hint="eastAsia"/>
        </w:rPr>
      </w:pPr>
      <w:r w:rsidRPr="00E34275">
        <w:rPr>
          <w:rFonts w:ascii="Times New Romans" w:hAnsi="Times New Romans"/>
        </w:rPr>
        <w:t xml:space="preserve">public long </w:t>
      </w:r>
      <w:proofErr w:type="spellStart"/>
      <w:r w:rsidRPr="00E34275">
        <w:rPr>
          <w:rFonts w:ascii="Times New Romans" w:hAnsi="Times New Romans"/>
        </w:rPr>
        <w:t>getTime</w:t>
      </w:r>
      <w:proofErr w:type="spellEnd"/>
      <w:r w:rsidRPr="00E34275">
        <w:rPr>
          <w:rFonts w:ascii="Times New Romans" w:hAnsi="Times New Romans"/>
        </w:rPr>
        <w:t xml:space="preserve">()` </w:t>
      </w:r>
      <w:r w:rsidRPr="00E34275">
        <w:rPr>
          <w:rFonts w:ascii="Times New Romans" w:hAnsi="Times New Romans"/>
        </w:rPr>
        <w:t>把日期对象转换成对应的时间毫秒值。</w:t>
      </w:r>
    </w:p>
    <w:p w14:paraId="75125D28" w14:textId="07939295" w:rsidR="00D42D99" w:rsidRPr="00E34275" w:rsidRDefault="006F53DC" w:rsidP="006F53DC">
      <w:pPr>
        <w:pStyle w:val="aa"/>
        <w:ind w:firstLineChars="0" w:firstLine="0"/>
        <w:rPr>
          <w:rFonts w:ascii="Times New Romans" w:hAnsi="Times New Romans" w:hint="eastAsia"/>
        </w:rPr>
      </w:pPr>
      <w:r w:rsidRPr="00E34275">
        <w:rPr>
          <w:rFonts w:ascii="Times New Romans" w:hAnsi="Times New Romans"/>
        </w:rPr>
        <w:t xml:space="preserve">public void </w:t>
      </w:r>
      <w:proofErr w:type="spellStart"/>
      <w:r w:rsidRPr="00E34275">
        <w:rPr>
          <w:rFonts w:ascii="Times New Romans" w:hAnsi="Times New Romans"/>
        </w:rPr>
        <w:t>setTime</w:t>
      </w:r>
      <w:proofErr w:type="spellEnd"/>
      <w:r w:rsidRPr="00E34275">
        <w:rPr>
          <w:rFonts w:ascii="Times New Romans" w:hAnsi="Times New Romans"/>
        </w:rPr>
        <w:t xml:space="preserve">(long time)` </w:t>
      </w:r>
      <w:r w:rsidRPr="00E34275">
        <w:rPr>
          <w:rFonts w:ascii="Times New Romans" w:hAnsi="Times New Romans"/>
        </w:rPr>
        <w:t>把方法参数给定的毫秒值设置给日期对象</w:t>
      </w:r>
    </w:p>
    <w:p w14:paraId="463B9BA6" w14:textId="4BD89C27" w:rsidR="002E6037" w:rsidRPr="00E34275" w:rsidRDefault="002E6037" w:rsidP="002E6037">
      <w:pPr>
        <w:pStyle w:val="3"/>
        <w:spacing w:before="0" w:after="0"/>
        <w:rPr>
          <w:rFonts w:ascii="Times New Romans" w:hAnsi="Times New Romans" w:hint="eastAsia"/>
          <w:sz w:val="21"/>
          <w:szCs w:val="21"/>
        </w:rPr>
      </w:pPr>
      <w:r w:rsidRPr="00E34275">
        <w:rPr>
          <w:rFonts w:ascii="Times New Romans" w:hAnsi="Times New Romans"/>
          <w:sz w:val="21"/>
          <w:szCs w:val="21"/>
        </w:rPr>
        <w:t xml:space="preserve">10.9.2 </w:t>
      </w:r>
      <w:proofErr w:type="spellStart"/>
      <w:r w:rsidR="006F53DC" w:rsidRPr="00E34275">
        <w:rPr>
          <w:rFonts w:ascii="Times New Romans" w:hAnsi="Times New Romans"/>
          <w:sz w:val="21"/>
          <w:szCs w:val="21"/>
        </w:rPr>
        <w:t>S</w:t>
      </w:r>
      <w:r w:rsidR="006F53DC" w:rsidRPr="00E34275">
        <w:rPr>
          <w:rFonts w:ascii="Times New Romans" w:hAnsi="Times New Romans" w:hint="eastAsia"/>
          <w:sz w:val="21"/>
          <w:szCs w:val="21"/>
        </w:rPr>
        <w:t>imple</w:t>
      </w:r>
      <w:r w:rsidR="006F53DC" w:rsidRPr="00E34275">
        <w:rPr>
          <w:rFonts w:ascii="Times New Romans" w:hAnsi="Times New Romans"/>
          <w:sz w:val="21"/>
          <w:szCs w:val="21"/>
        </w:rPr>
        <w:t>D</w:t>
      </w:r>
      <w:r w:rsidR="006F53DC" w:rsidRPr="00E34275">
        <w:rPr>
          <w:rFonts w:ascii="Times New Romans" w:hAnsi="Times New Romans" w:hint="eastAsia"/>
          <w:sz w:val="21"/>
          <w:szCs w:val="21"/>
        </w:rPr>
        <w:t>ate</w:t>
      </w:r>
      <w:r w:rsidR="006F53DC" w:rsidRPr="00E34275">
        <w:rPr>
          <w:rFonts w:ascii="Times New Romans" w:hAnsi="Times New Romans"/>
          <w:sz w:val="21"/>
          <w:szCs w:val="21"/>
        </w:rPr>
        <w:t>F</w:t>
      </w:r>
      <w:r w:rsidR="006F53DC" w:rsidRPr="00E34275">
        <w:rPr>
          <w:rFonts w:ascii="Times New Romans" w:hAnsi="Times New Romans" w:hint="eastAsia"/>
          <w:sz w:val="21"/>
          <w:szCs w:val="21"/>
        </w:rPr>
        <w:t>ormat</w:t>
      </w:r>
      <w:proofErr w:type="spellEnd"/>
      <w:r w:rsidR="006F53DC" w:rsidRPr="00E34275">
        <w:rPr>
          <w:rFonts w:ascii="Times New Romans" w:hAnsi="Times New Romans" w:hint="eastAsia"/>
          <w:sz w:val="21"/>
          <w:szCs w:val="21"/>
        </w:rPr>
        <w:t>类</w:t>
      </w:r>
    </w:p>
    <w:p w14:paraId="436B18B9" w14:textId="6177A681" w:rsidR="006F53DC" w:rsidRPr="00E34275" w:rsidRDefault="006F53DC" w:rsidP="006F53DC">
      <w:pPr>
        <w:pStyle w:val="aa"/>
        <w:ind w:firstLineChars="0" w:firstLine="0"/>
        <w:rPr>
          <w:rFonts w:ascii="Times New Romans" w:hAnsi="Times New Romans" w:hint="eastAsia"/>
        </w:rPr>
      </w:pPr>
      <w:r w:rsidRPr="00E34275">
        <w:rPr>
          <w:rFonts w:ascii="Times New Romans" w:hAnsi="Times New Romans"/>
        </w:rPr>
        <w:t>Date</w:t>
      </w:r>
      <w:r w:rsidRPr="00E34275">
        <w:rPr>
          <w:rFonts w:ascii="Times New Romans" w:hAnsi="Times New Romans"/>
        </w:rPr>
        <w:t>对象与</w:t>
      </w:r>
      <w:r w:rsidRPr="00E34275">
        <w:rPr>
          <w:rFonts w:ascii="Times New Romans" w:hAnsi="Times New Romans"/>
        </w:rPr>
        <w:t>String</w:t>
      </w:r>
      <w:r w:rsidRPr="00E34275">
        <w:rPr>
          <w:rFonts w:ascii="Times New Romans" w:hAnsi="Times New Romans"/>
        </w:rPr>
        <w:t>对象之间进行来回转换</w:t>
      </w:r>
    </w:p>
    <w:p w14:paraId="49197F85" w14:textId="1CCBC053" w:rsidR="002E6037" w:rsidRPr="00E34275" w:rsidRDefault="002E6037" w:rsidP="002E6037">
      <w:pPr>
        <w:pStyle w:val="aa"/>
        <w:ind w:firstLineChars="0" w:firstLine="0"/>
        <w:rPr>
          <w:rFonts w:ascii="Times New Romans" w:hAnsi="Times New Romans" w:hint="eastAsia"/>
        </w:rPr>
      </w:pPr>
      <w:r w:rsidRPr="00E34275">
        <w:rPr>
          <w:rFonts w:ascii="Times New Romans" w:hAnsi="Times New Romans"/>
        </w:rPr>
        <w:t>public String format(Date date)`</w:t>
      </w:r>
      <w:r w:rsidRPr="00E34275">
        <w:rPr>
          <w:rFonts w:ascii="Times New Romans" w:hAnsi="Times New Romans"/>
        </w:rPr>
        <w:t>：将</w:t>
      </w:r>
      <w:r w:rsidRPr="00E34275">
        <w:rPr>
          <w:rFonts w:ascii="Times New Romans" w:hAnsi="Times New Romans"/>
        </w:rPr>
        <w:t>Date</w:t>
      </w:r>
      <w:r w:rsidRPr="00E34275">
        <w:rPr>
          <w:rFonts w:ascii="Times New Romans" w:hAnsi="Times New Romans"/>
        </w:rPr>
        <w:t>对象格式化为字符串。</w:t>
      </w:r>
    </w:p>
    <w:p w14:paraId="6112594A" w14:textId="7CA0061B" w:rsidR="006F53DC" w:rsidRPr="00E34275" w:rsidRDefault="002E6037" w:rsidP="002E6037">
      <w:pPr>
        <w:pStyle w:val="aa"/>
        <w:ind w:firstLineChars="0" w:firstLine="0"/>
        <w:rPr>
          <w:rFonts w:ascii="Times New Romans" w:hAnsi="Times New Romans" w:hint="eastAsia"/>
        </w:rPr>
      </w:pPr>
      <w:r w:rsidRPr="00E34275">
        <w:rPr>
          <w:rFonts w:ascii="Times New Romans" w:hAnsi="Times New Romans"/>
        </w:rPr>
        <w:t>public Date parse(String source)`</w:t>
      </w:r>
      <w:r w:rsidRPr="00E34275">
        <w:rPr>
          <w:rFonts w:ascii="Times New Romans" w:hAnsi="Times New Romans"/>
        </w:rPr>
        <w:t>：将字符串解析为</w:t>
      </w:r>
      <w:r w:rsidRPr="00E34275">
        <w:rPr>
          <w:rFonts w:ascii="Times New Romans" w:hAnsi="Times New Romans"/>
        </w:rPr>
        <w:t>Date</w:t>
      </w:r>
      <w:r w:rsidRPr="00E34275">
        <w:rPr>
          <w:rFonts w:ascii="Times New Romans" w:hAnsi="Times New Romans"/>
        </w:rPr>
        <w:t>对象。</w:t>
      </w:r>
    </w:p>
    <w:p w14:paraId="22172B41" w14:textId="4D74612C" w:rsidR="002E6037" w:rsidRPr="00E34275" w:rsidRDefault="002E6037" w:rsidP="00F85321">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0.9.3 Calendar</w:t>
      </w:r>
      <w:r w:rsidRPr="00E34275">
        <w:rPr>
          <w:rFonts w:ascii="Times New Romans" w:hAnsi="Times New Romans" w:hint="eastAsia"/>
          <w:sz w:val="21"/>
          <w:szCs w:val="21"/>
        </w:rPr>
        <w:t>类</w:t>
      </w:r>
    </w:p>
    <w:p w14:paraId="04C0A1DD" w14:textId="025BD849" w:rsidR="00F85321" w:rsidRPr="00E34275" w:rsidRDefault="00F85321" w:rsidP="002E6037">
      <w:pPr>
        <w:pStyle w:val="aa"/>
        <w:ind w:firstLineChars="0" w:firstLine="0"/>
        <w:rPr>
          <w:rFonts w:ascii="Times New Romans" w:hAnsi="Times New Romans" w:hint="eastAsia"/>
        </w:rPr>
      </w:pPr>
      <w:proofErr w:type="spellStart"/>
      <w:r w:rsidRPr="00E34275">
        <w:rPr>
          <w:rFonts w:ascii="Times New Romans" w:hAnsi="Times New Romans"/>
        </w:rPr>
        <w:t>java.util.Calendar</w:t>
      </w:r>
      <w:proofErr w:type="spellEnd"/>
      <w:r w:rsidRPr="00E34275">
        <w:rPr>
          <w:rFonts w:ascii="Times New Romans" w:hAnsi="Times New Romans"/>
        </w:rPr>
        <w:t>类表示一个</w:t>
      </w:r>
      <w:r w:rsidRPr="00E34275">
        <w:rPr>
          <w:rFonts w:ascii="Times New Romans" w:hAnsi="Times New Romans"/>
        </w:rPr>
        <w:t>“</w:t>
      </w:r>
      <w:r w:rsidRPr="00E34275">
        <w:rPr>
          <w:rFonts w:ascii="Times New Romans" w:hAnsi="Times New Romans"/>
        </w:rPr>
        <w:t>日历类</w:t>
      </w:r>
      <w:r w:rsidRPr="00E34275">
        <w:rPr>
          <w:rFonts w:ascii="Times New Romans" w:hAnsi="Times New Romans"/>
        </w:rPr>
        <w:t>”</w:t>
      </w:r>
      <w:r w:rsidRPr="00E34275">
        <w:rPr>
          <w:rFonts w:ascii="Times New Romans" w:hAnsi="Times New Romans"/>
        </w:rPr>
        <w:t>，可以进行日期运算。它是一个抽象类，不能创建对</w:t>
      </w:r>
      <w:r w:rsidRPr="00E34275">
        <w:rPr>
          <w:rFonts w:ascii="Times New Romans" w:hAnsi="Times New Romans"/>
        </w:rPr>
        <w:lastRenderedPageBreak/>
        <w:t>象，我们可以使用它的子类：</w:t>
      </w:r>
      <w:proofErr w:type="spellStart"/>
      <w:r w:rsidRPr="00E34275">
        <w:rPr>
          <w:rFonts w:ascii="Times New Romans" w:hAnsi="Times New Romans"/>
        </w:rPr>
        <w:t>java.util.GregorianCalendar</w:t>
      </w:r>
      <w:proofErr w:type="spellEnd"/>
      <w:r w:rsidRPr="00E34275">
        <w:rPr>
          <w:rFonts w:ascii="Times New Romans" w:hAnsi="Times New Romans"/>
        </w:rPr>
        <w:t>类。</w:t>
      </w:r>
    </w:p>
    <w:p w14:paraId="18850AC4" w14:textId="37CEA53E" w:rsidR="00F85321" w:rsidRPr="00E34275" w:rsidRDefault="00F85321" w:rsidP="00D80328">
      <w:pPr>
        <w:pStyle w:val="aa"/>
        <w:ind w:firstLineChars="0" w:firstLine="0"/>
        <w:jc w:val="center"/>
        <w:rPr>
          <w:rFonts w:ascii="Times New Romans" w:hAnsi="Times New Romans" w:hint="eastAsia"/>
        </w:rPr>
      </w:pPr>
      <w:r w:rsidRPr="00E34275">
        <w:rPr>
          <w:rFonts w:ascii="Times New Romans" w:hAnsi="Times New Romans"/>
          <w:noProof/>
        </w:rPr>
        <w:drawing>
          <wp:inline distT="0" distB="0" distL="0" distR="0" wp14:anchorId="786BF967" wp14:editId="0D7E0D3D">
            <wp:extent cx="4263317" cy="3236754"/>
            <wp:effectExtent l="0" t="0" r="4445"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72809" cy="3243961"/>
                    </a:xfrm>
                    <a:prstGeom prst="rect">
                      <a:avLst/>
                    </a:prstGeom>
                  </pic:spPr>
                </pic:pic>
              </a:graphicData>
            </a:graphic>
          </wp:inline>
        </w:drawing>
      </w:r>
    </w:p>
    <w:p w14:paraId="0DA60B53" w14:textId="49F421EB" w:rsidR="00F85321" w:rsidRPr="00E34275" w:rsidRDefault="00D80328" w:rsidP="00D80328">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0.9.4 JDK8</w:t>
      </w:r>
      <w:r w:rsidRPr="00E34275">
        <w:rPr>
          <w:rFonts w:ascii="Times New Romans" w:hAnsi="Times New Romans" w:hint="eastAsia"/>
          <w:sz w:val="21"/>
          <w:szCs w:val="21"/>
        </w:rPr>
        <w:t>时间相关类</w:t>
      </w:r>
    </w:p>
    <w:p w14:paraId="35C611F5" w14:textId="072CF6A1" w:rsidR="00D80328" w:rsidRPr="00E34275" w:rsidRDefault="00D80328" w:rsidP="00D80328">
      <w:pPr>
        <w:jc w:val="center"/>
        <w:rPr>
          <w:rFonts w:ascii="Times New Romans" w:hAnsi="Times New Romans" w:hint="eastAsia"/>
        </w:rPr>
      </w:pPr>
      <w:r w:rsidRPr="00E34275">
        <w:rPr>
          <w:rFonts w:ascii="Times New Romans" w:hAnsi="Times New Romans"/>
          <w:noProof/>
        </w:rPr>
        <w:drawing>
          <wp:inline distT="0" distB="0" distL="0" distR="0" wp14:anchorId="0F5ED26E" wp14:editId="53DB742E">
            <wp:extent cx="3530893" cy="3880752"/>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9158" cy="3889836"/>
                    </a:xfrm>
                    <a:prstGeom prst="rect">
                      <a:avLst/>
                    </a:prstGeom>
                  </pic:spPr>
                </pic:pic>
              </a:graphicData>
            </a:graphic>
          </wp:inline>
        </w:drawing>
      </w:r>
    </w:p>
    <w:p w14:paraId="62FE2706" w14:textId="7112216F" w:rsidR="00D80328" w:rsidRPr="00E34275" w:rsidRDefault="00D80328" w:rsidP="00D80328">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0.10 </w:t>
      </w:r>
      <w:r w:rsidRPr="00E34275">
        <w:rPr>
          <w:rFonts w:ascii="Times New Romans" w:eastAsia="宋体" w:hAnsi="Times New Romans" w:hint="eastAsia"/>
          <w:sz w:val="22"/>
          <w:szCs w:val="22"/>
        </w:rPr>
        <w:t>包装类</w:t>
      </w:r>
    </w:p>
    <w:p w14:paraId="5F99A1D9" w14:textId="028F2508" w:rsidR="00D80328" w:rsidRPr="00E34275" w:rsidRDefault="003D2529" w:rsidP="00D80328">
      <w:pPr>
        <w:pStyle w:val="aa"/>
        <w:ind w:firstLine="420"/>
        <w:rPr>
          <w:rFonts w:ascii="Times New Romans" w:hAnsi="Times New Romans" w:hint="eastAsia"/>
        </w:rPr>
      </w:pPr>
      <w:r w:rsidRPr="00E34275">
        <w:rPr>
          <w:rFonts w:ascii="Times New Romans" w:hAnsi="Times New Romans" w:hint="eastAsia"/>
        </w:rPr>
        <w:t>如果想要我们的基本类型像对象一样操作，就可以使用基本类型对应的包装类。</w:t>
      </w:r>
    </w:p>
    <w:p w14:paraId="488C56EF" w14:textId="32CA5B9F" w:rsidR="003D2529" w:rsidRPr="00E34275" w:rsidRDefault="003D2529" w:rsidP="003D2529">
      <w:pPr>
        <w:pStyle w:val="aa"/>
        <w:ind w:firstLineChars="0" w:firstLine="0"/>
        <w:jc w:val="center"/>
        <w:rPr>
          <w:rFonts w:ascii="Times New Romans" w:hAnsi="Times New Romans" w:hint="eastAsia"/>
        </w:rPr>
      </w:pPr>
      <w:r w:rsidRPr="00E34275">
        <w:rPr>
          <w:rFonts w:ascii="Times New Romans" w:hAnsi="Times New Romans"/>
          <w:noProof/>
        </w:rPr>
        <w:lastRenderedPageBreak/>
        <w:drawing>
          <wp:inline distT="0" distB="0" distL="0" distR="0" wp14:anchorId="06E9DE59" wp14:editId="1198ED0A">
            <wp:extent cx="3256811" cy="2880000"/>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56811" cy="2880000"/>
                    </a:xfrm>
                    <a:prstGeom prst="rect">
                      <a:avLst/>
                    </a:prstGeom>
                  </pic:spPr>
                </pic:pic>
              </a:graphicData>
            </a:graphic>
          </wp:inline>
        </w:drawing>
      </w:r>
    </w:p>
    <w:p w14:paraId="1829A513" w14:textId="69363CB6" w:rsidR="003D2529" w:rsidRPr="00E34275" w:rsidRDefault="003D2529" w:rsidP="003D2529">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0.10.1 I</w:t>
      </w:r>
      <w:r w:rsidRPr="00E34275">
        <w:rPr>
          <w:rFonts w:ascii="Times New Romans" w:hAnsi="Times New Romans" w:hint="eastAsia"/>
          <w:sz w:val="21"/>
          <w:szCs w:val="21"/>
        </w:rPr>
        <w:t>nteger</w:t>
      </w:r>
      <w:r w:rsidRPr="00E34275">
        <w:rPr>
          <w:rFonts w:ascii="Times New Romans" w:hAnsi="Times New Romans" w:hint="eastAsia"/>
          <w:sz w:val="21"/>
          <w:szCs w:val="21"/>
        </w:rPr>
        <w:t>类</w:t>
      </w:r>
    </w:p>
    <w:p w14:paraId="406751C1" w14:textId="08112401" w:rsidR="003D2529" w:rsidRPr="00E34275" w:rsidRDefault="003D2529" w:rsidP="003D2529">
      <w:pPr>
        <w:rPr>
          <w:rFonts w:ascii="Times New Romans" w:hAnsi="Times New Romans" w:hint="eastAsia"/>
        </w:rPr>
      </w:pPr>
      <w:r w:rsidRPr="00E34275">
        <w:rPr>
          <w:rFonts w:ascii="Times New Romans" w:hAnsi="Times New Romans"/>
        </w:rPr>
        <w:t xml:space="preserve">| public Integer(int value)            | </w:t>
      </w:r>
      <w:r w:rsidRPr="00E34275">
        <w:rPr>
          <w:rFonts w:ascii="Times New Romans" w:hAnsi="Times New Romans"/>
        </w:rPr>
        <w:t>根据</w:t>
      </w:r>
      <w:r w:rsidRPr="00E34275">
        <w:rPr>
          <w:rFonts w:ascii="Times New Romans" w:hAnsi="Times New Romans"/>
        </w:rPr>
        <w:t xml:space="preserve"> int </w:t>
      </w:r>
      <w:r w:rsidRPr="00E34275">
        <w:rPr>
          <w:rFonts w:ascii="Times New Romans" w:hAnsi="Times New Romans"/>
        </w:rPr>
        <w:t>值创建</w:t>
      </w:r>
      <w:r w:rsidRPr="00E34275">
        <w:rPr>
          <w:rFonts w:ascii="Times New Romans" w:hAnsi="Times New Romans"/>
        </w:rPr>
        <w:t xml:space="preserve"> Integer </w:t>
      </w:r>
      <w:r w:rsidRPr="00E34275">
        <w:rPr>
          <w:rFonts w:ascii="Times New Romans" w:hAnsi="Times New Romans"/>
        </w:rPr>
        <w:t>对象</w:t>
      </w:r>
      <w:r w:rsidRPr="00E34275">
        <w:rPr>
          <w:rFonts w:ascii="Times New Romans" w:hAnsi="Times New Romans"/>
        </w:rPr>
        <w:t>(</w:t>
      </w:r>
      <w:r w:rsidRPr="00E34275">
        <w:rPr>
          <w:rFonts w:ascii="Times New Romans" w:hAnsi="Times New Romans"/>
        </w:rPr>
        <w:t>过时</w:t>
      </w:r>
      <w:r w:rsidRPr="00E34275">
        <w:rPr>
          <w:rFonts w:ascii="Times New Romans" w:hAnsi="Times New Romans"/>
        </w:rPr>
        <w:t>)    |</w:t>
      </w:r>
    </w:p>
    <w:p w14:paraId="56B83234" w14:textId="44BD1761" w:rsidR="003D2529" w:rsidRPr="00E34275" w:rsidRDefault="003D2529" w:rsidP="003D2529">
      <w:pPr>
        <w:rPr>
          <w:rFonts w:ascii="Times New Romans" w:hAnsi="Times New Romans" w:hint="eastAsia"/>
        </w:rPr>
      </w:pPr>
      <w:r w:rsidRPr="00E34275">
        <w:rPr>
          <w:rFonts w:ascii="Times New Romans" w:hAnsi="Times New Romans"/>
        </w:rPr>
        <w:t xml:space="preserve">| public Integer(String s)             | </w:t>
      </w:r>
      <w:r w:rsidRPr="00E34275">
        <w:rPr>
          <w:rFonts w:ascii="Times New Romans" w:hAnsi="Times New Romans"/>
        </w:rPr>
        <w:t>根据</w:t>
      </w:r>
      <w:r w:rsidRPr="00E34275">
        <w:rPr>
          <w:rFonts w:ascii="Times New Romans" w:hAnsi="Times New Romans"/>
        </w:rPr>
        <w:t xml:space="preserve"> String </w:t>
      </w:r>
      <w:r w:rsidRPr="00E34275">
        <w:rPr>
          <w:rFonts w:ascii="Times New Romans" w:hAnsi="Times New Romans"/>
        </w:rPr>
        <w:t>值创建</w:t>
      </w:r>
      <w:r w:rsidRPr="00E34275">
        <w:rPr>
          <w:rFonts w:ascii="Times New Romans" w:hAnsi="Times New Romans"/>
        </w:rPr>
        <w:t xml:space="preserve"> Integer </w:t>
      </w:r>
      <w:r w:rsidRPr="00E34275">
        <w:rPr>
          <w:rFonts w:ascii="Times New Romans" w:hAnsi="Times New Romans"/>
        </w:rPr>
        <w:t>对象</w:t>
      </w:r>
      <w:r w:rsidRPr="00E34275">
        <w:rPr>
          <w:rFonts w:ascii="Times New Romans" w:hAnsi="Times New Romans"/>
        </w:rPr>
        <w:t>(</w:t>
      </w:r>
      <w:r w:rsidRPr="00E34275">
        <w:rPr>
          <w:rFonts w:ascii="Times New Romans" w:hAnsi="Times New Romans"/>
        </w:rPr>
        <w:t>过时</w:t>
      </w:r>
      <w:r w:rsidRPr="00E34275">
        <w:rPr>
          <w:rFonts w:ascii="Times New Romans" w:hAnsi="Times New Romans"/>
        </w:rPr>
        <w:t>) |</w:t>
      </w:r>
    </w:p>
    <w:p w14:paraId="736ACD9A" w14:textId="18C12535" w:rsidR="003D2529" w:rsidRPr="00E34275" w:rsidRDefault="003D2529" w:rsidP="003D2529">
      <w:pPr>
        <w:rPr>
          <w:rFonts w:ascii="Times New Romans" w:hAnsi="Times New Romans" w:hint="eastAsia"/>
        </w:rPr>
      </w:pPr>
      <w:r w:rsidRPr="00E34275">
        <w:rPr>
          <w:rFonts w:ascii="Times New Romans" w:hAnsi="Times New Romans"/>
        </w:rPr>
        <w:t xml:space="preserve">| public static Integer </w:t>
      </w:r>
      <w:proofErr w:type="spellStart"/>
      <w:r w:rsidRPr="00E34275">
        <w:rPr>
          <w:rFonts w:ascii="Times New Romans" w:hAnsi="Times New Romans"/>
        </w:rPr>
        <w:t>valueOf</w:t>
      </w:r>
      <w:proofErr w:type="spellEnd"/>
      <w:r w:rsidRPr="00E34275">
        <w:rPr>
          <w:rFonts w:ascii="Times New Romans" w:hAnsi="Times New Romans"/>
        </w:rPr>
        <w:t xml:space="preserve">(int </w:t>
      </w:r>
      <w:proofErr w:type="spellStart"/>
      <w:r w:rsidRPr="00E34275">
        <w:rPr>
          <w:rFonts w:ascii="Times New Romans" w:hAnsi="Times New Romans"/>
        </w:rPr>
        <w:t>i</w:t>
      </w:r>
      <w:proofErr w:type="spellEnd"/>
      <w:r w:rsidRPr="00E34275">
        <w:rPr>
          <w:rFonts w:ascii="Times New Romans" w:hAnsi="Times New Romans"/>
        </w:rPr>
        <w:t xml:space="preserve">)    | </w:t>
      </w:r>
      <w:r w:rsidRPr="00E34275">
        <w:rPr>
          <w:rFonts w:ascii="Times New Romans" w:hAnsi="Times New Romans"/>
        </w:rPr>
        <w:t>返回表示指定的</w:t>
      </w:r>
      <w:r w:rsidRPr="00E34275">
        <w:rPr>
          <w:rFonts w:ascii="Times New Romans" w:hAnsi="Times New Romans"/>
        </w:rPr>
        <w:t xml:space="preserve"> int </w:t>
      </w:r>
      <w:r w:rsidRPr="00E34275">
        <w:rPr>
          <w:rFonts w:ascii="Times New Romans" w:hAnsi="Times New Romans"/>
        </w:rPr>
        <w:t>值的</w:t>
      </w:r>
      <w:r w:rsidRPr="00E34275">
        <w:rPr>
          <w:rFonts w:ascii="Times New Romans" w:hAnsi="Times New Romans"/>
        </w:rPr>
        <w:t xml:space="preserve"> Integer   </w:t>
      </w:r>
      <w:r w:rsidRPr="00E34275">
        <w:rPr>
          <w:rFonts w:ascii="Times New Romans" w:hAnsi="Times New Romans"/>
        </w:rPr>
        <w:t>实例</w:t>
      </w:r>
      <w:r w:rsidRPr="00E34275">
        <w:rPr>
          <w:rFonts w:ascii="Times New Romans" w:hAnsi="Times New Romans"/>
        </w:rPr>
        <w:t xml:space="preserve">  |</w:t>
      </w:r>
    </w:p>
    <w:p w14:paraId="635E8F8B" w14:textId="77777777" w:rsidR="003D2529" w:rsidRPr="00E34275" w:rsidRDefault="003D2529" w:rsidP="003D2529">
      <w:pPr>
        <w:rPr>
          <w:rFonts w:ascii="Times New Romans" w:hAnsi="Times New Romans" w:hint="eastAsia"/>
        </w:rPr>
      </w:pPr>
      <w:r w:rsidRPr="00E34275">
        <w:rPr>
          <w:rFonts w:ascii="Times New Romans" w:hAnsi="Times New Romans"/>
        </w:rPr>
        <w:t xml:space="preserve">| public static Integer </w:t>
      </w:r>
      <w:proofErr w:type="spellStart"/>
      <w:r w:rsidRPr="00E34275">
        <w:rPr>
          <w:rFonts w:ascii="Times New Romans" w:hAnsi="Times New Romans"/>
        </w:rPr>
        <w:t>valueOf</w:t>
      </w:r>
      <w:proofErr w:type="spellEnd"/>
      <w:r w:rsidRPr="00E34275">
        <w:rPr>
          <w:rFonts w:ascii="Times New Romans" w:hAnsi="Times New Romans"/>
        </w:rPr>
        <w:t xml:space="preserve">(String s) | </w:t>
      </w:r>
      <w:r w:rsidRPr="00E34275">
        <w:rPr>
          <w:rFonts w:ascii="Times New Romans" w:hAnsi="Times New Romans"/>
        </w:rPr>
        <w:t>返回保存指定</w:t>
      </w:r>
      <w:r w:rsidRPr="00E34275">
        <w:rPr>
          <w:rFonts w:ascii="Times New Romans" w:hAnsi="Times New Romans"/>
        </w:rPr>
        <w:t>String</w:t>
      </w:r>
      <w:r w:rsidRPr="00E34275">
        <w:rPr>
          <w:rFonts w:ascii="Times New Romans" w:hAnsi="Times New Romans"/>
        </w:rPr>
        <w:t>值的</w:t>
      </w:r>
      <w:r w:rsidRPr="00E34275">
        <w:rPr>
          <w:rFonts w:ascii="Times New Romans" w:hAnsi="Times New Romans"/>
        </w:rPr>
        <w:t xml:space="preserve"> Integer </w:t>
      </w:r>
      <w:r w:rsidRPr="00E34275">
        <w:rPr>
          <w:rFonts w:ascii="Times New Romans" w:hAnsi="Times New Romans"/>
        </w:rPr>
        <w:t>对象</w:t>
      </w:r>
      <w:r w:rsidRPr="00E34275">
        <w:rPr>
          <w:rFonts w:ascii="Times New Romans" w:hAnsi="Times New Romans"/>
        </w:rPr>
        <w:t xml:space="preserve">    |</w:t>
      </w:r>
    </w:p>
    <w:p w14:paraId="3DB5B86A" w14:textId="3EE7C54B" w:rsidR="003D2529" w:rsidRPr="00E34275" w:rsidRDefault="003D2529" w:rsidP="003D2529">
      <w:pPr>
        <w:rPr>
          <w:rFonts w:ascii="Times New Romans" w:hAnsi="Times New Romans" w:hint="eastAsia"/>
        </w:rPr>
      </w:pPr>
      <w:r w:rsidRPr="00E34275">
        <w:rPr>
          <w:rFonts w:ascii="Times New Romans" w:hAnsi="Times New Romans"/>
        </w:rPr>
        <w:t xml:space="preserve">| static string </w:t>
      </w:r>
      <w:proofErr w:type="spellStart"/>
      <w:r w:rsidRPr="00E34275">
        <w:rPr>
          <w:rFonts w:ascii="Times New Romans" w:hAnsi="Times New Romans"/>
        </w:rPr>
        <w:t>tobinarystring</w:t>
      </w:r>
      <w:proofErr w:type="spellEnd"/>
      <w:r w:rsidRPr="00E34275">
        <w:rPr>
          <w:rFonts w:ascii="Times New Romans" w:hAnsi="Times New Romans"/>
        </w:rPr>
        <w:t xml:space="preserve">(int </w:t>
      </w:r>
      <w:proofErr w:type="spellStart"/>
      <w:r w:rsidRPr="00E34275">
        <w:rPr>
          <w:rFonts w:ascii="Times New Romans" w:hAnsi="Times New Romans"/>
        </w:rPr>
        <w:t>i</w:t>
      </w:r>
      <w:proofErr w:type="spellEnd"/>
      <w:r w:rsidRPr="00E34275">
        <w:rPr>
          <w:rFonts w:ascii="Times New Romans" w:hAnsi="Times New Romans"/>
        </w:rPr>
        <w:t xml:space="preserve">)      | </w:t>
      </w:r>
      <w:r w:rsidRPr="00E34275">
        <w:rPr>
          <w:rFonts w:ascii="Times New Romans" w:hAnsi="Times New Romans"/>
        </w:rPr>
        <w:t>得到二进制</w:t>
      </w:r>
      <w:r w:rsidRPr="00E34275">
        <w:rPr>
          <w:rFonts w:ascii="Times New Romans" w:hAnsi="Times New Romans"/>
        </w:rPr>
        <w:t xml:space="preserve">                        |</w:t>
      </w:r>
    </w:p>
    <w:p w14:paraId="7F708A14" w14:textId="5C88A4B6" w:rsidR="003D2529" w:rsidRPr="00E34275" w:rsidRDefault="003D2529" w:rsidP="003D2529">
      <w:pPr>
        <w:rPr>
          <w:rFonts w:ascii="Times New Romans" w:hAnsi="Times New Romans" w:hint="eastAsia"/>
        </w:rPr>
      </w:pPr>
      <w:r w:rsidRPr="00E34275">
        <w:rPr>
          <w:rFonts w:ascii="Times New Romans" w:hAnsi="Times New Romans"/>
        </w:rPr>
        <w:t xml:space="preserve">| static string </w:t>
      </w:r>
      <w:proofErr w:type="spellStart"/>
      <w:r w:rsidRPr="00E34275">
        <w:rPr>
          <w:rFonts w:ascii="Times New Romans" w:hAnsi="Times New Romans"/>
        </w:rPr>
        <w:t>tooctalstring</w:t>
      </w:r>
      <w:proofErr w:type="spellEnd"/>
      <w:r w:rsidRPr="00E34275">
        <w:rPr>
          <w:rFonts w:ascii="Times New Romans" w:hAnsi="Times New Romans"/>
        </w:rPr>
        <w:t xml:space="preserve">(int </w:t>
      </w:r>
      <w:proofErr w:type="spellStart"/>
      <w:r w:rsidRPr="00E34275">
        <w:rPr>
          <w:rFonts w:ascii="Times New Romans" w:hAnsi="Times New Romans"/>
        </w:rPr>
        <w:t>i</w:t>
      </w:r>
      <w:proofErr w:type="spellEnd"/>
      <w:r w:rsidRPr="00E34275">
        <w:rPr>
          <w:rFonts w:ascii="Times New Romans" w:hAnsi="Times New Romans"/>
        </w:rPr>
        <w:t xml:space="preserve">)       | </w:t>
      </w:r>
      <w:r w:rsidRPr="00E34275">
        <w:rPr>
          <w:rFonts w:ascii="Times New Romans" w:hAnsi="Times New Romans"/>
        </w:rPr>
        <w:t>得到八进制</w:t>
      </w:r>
      <w:r w:rsidRPr="00E34275">
        <w:rPr>
          <w:rFonts w:ascii="Times New Romans" w:hAnsi="Times New Romans"/>
        </w:rPr>
        <w:t xml:space="preserve">                        |</w:t>
      </w:r>
    </w:p>
    <w:p w14:paraId="1B6E1DB9" w14:textId="77777777" w:rsidR="003D2529" w:rsidRPr="00E34275" w:rsidRDefault="003D2529" w:rsidP="003D2529">
      <w:pPr>
        <w:rPr>
          <w:rFonts w:ascii="Times New Romans" w:hAnsi="Times New Romans" w:hint="eastAsia"/>
        </w:rPr>
      </w:pPr>
      <w:r w:rsidRPr="00E34275">
        <w:rPr>
          <w:rFonts w:ascii="Times New Romans" w:hAnsi="Times New Romans"/>
        </w:rPr>
        <w:t xml:space="preserve">| static string </w:t>
      </w:r>
      <w:proofErr w:type="spellStart"/>
      <w:r w:rsidRPr="00E34275">
        <w:rPr>
          <w:rFonts w:ascii="Times New Romans" w:hAnsi="Times New Romans"/>
        </w:rPr>
        <w:t>toHexstring</w:t>
      </w:r>
      <w:proofErr w:type="spellEnd"/>
      <w:r w:rsidRPr="00E34275">
        <w:rPr>
          <w:rFonts w:ascii="Times New Romans" w:hAnsi="Times New Romans"/>
        </w:rPr>
        <w:t xml:space="preserve">(int </w:t>
      </w:r>
      <w:proofErr w:type="spellStart"/>
      <w:r w:rsidRPr="00E34275">
        <w:rPr>
          <w:rFonts w:ascii="Times New Romans" w:hAnsi="Times New Romans"/>
        </w:rPr>
        <w:t>i</w:t>
      </w:r>
      <w:proofErr w:type="spellEnd"/>
      <w:r w:rsidRPr="00E34275">
        <w:rPr>
          <w:rFonts w:ascii="Times New Romans" w:hAnsi="Times New Romans"/>
        </w:rPr>
        <w:t xml:space="preserve">)        | </w:t>
      </w:r>
      <w:r w:rsidRPr="00E34275">
        <w:rPr>
          <w:rFonts w:ascii="Times New Romans" w:hAnsi="Times New Romans"/>
        </w:rPr>
        <w:t>得到十六进制</w:t>
      </w:r>
      <w:r w:rsidRPr="00E34275">
        <w:rPr>
          <w:rFonts w:ascii="Times New Romans" w:hAnsi="Times New Romans"/>
        </w:rPr>
        <w:t xml:space="preserve">                       |</w:t>
      </w:r>
    </w:p>
    <w:p w14:paraId="60C40A9A" w14:textId="5E9AD4B7" w:rsidR="003D2529" w:rsidRPr="00E34275" w:rsidRDefault="003D2529" w:rsidP="003D2529">
      <w:pPr>
        <w:rPr>
          <w:rFonts w:ascii="Times New Romans" w:hAnsi="Times New Romans" w:hint="eastAsia"/>
        </w:rPr>
      </w:pPr>
      <w:r w:rsidRPr="00E34275">
        <w:rPr>
          <w:rFonts w:ascii="Times New Romans" w:hAnsi="Times New Romans"/>
        </w:rPr>
        <w:t xml:space="preserve">| static int </w:t>
      </w:r>
      <w:proofErr w:type="spellStart"/>
      <w:r w:rsidRPr="00E34275">
        <w:rPr>
          <w:rFonts w:ascii="Times New Romans" w:hAnsi="Times New Romans"/>
        </w:rPr>
        <w:t>parseInt</w:t>
      </w:r>
      <w:proofErr w:type="spellEnd"/>
      <w:r w:rsidRPr="00E34275">
        <w:rPr>
          <w:rFonts w:ascii="Times New Romans" w:hAnsi="Times New Romans"/>
        </w:rPr>
        <w:t xml:space="preserve">(string s)           | </w:t>
      </w:r>
      <w:r w:rsidRPr="00E34275">
        <w:rPr>
          <w:rFonts w:ascii="Times New Romans" w:hAnsi="Times New Romans"/>
        </w:rPr>
        <w:t>将字符串类型的整数转成</w:t>
      </w:r>
      <w:r w:rsidRPr="00E34275">
        <w:rPr>
          <w:rFonts w:ascii="Times New Romans" w:hAnsi="Times New Romans"/>
        </w:rPr>
        <w:t>int</w:t>
      </w:r>
      <w:r w:rsidRPr="00E34275">
        <w:rPr>
          <w:rFonts w:ascii="Times New Romans" w:hAnsi="Times New Romans"/>
        </w:rPr>
        <w:t>类型的整数</w:t>
      </w:r>
      <w:r w:rsidRPr="00E34275">
        <w:rPr>
          <w:rFonts w:ascii="Times New Romans" w:hAnsi="Times New Romans"/>
        </w:rPr>
        <w:t xml:space="preserve">     |</w:t>
      </w:r>
    </w:p>
    <w:p w14:paraId="74DF4AB1" w14:textId="09E76132" w:rsidR="003D2529" w:rsidRPr="00E34275" w:rsidRDefault="003D2529" w:rsidP="003D2529">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10.2 </w:t>
      </w:r>
      <w:r w:rsidRPr="00E34275">
        <w:rPr>
          <w:rFonts w:ascii="Times New Romans" w:hAnsi="Times New Romans" w:hint="eastAsia"/>
          <w:sz w:val="21"/>
          <w:szCs w:val="21"/>
        </w:rPr>
        <w:t>装箱与拆箱</w:t>
      </w:r>
    </w:p>
    <w:p w14:paraId="11AA57C3" w14:textId="77777777" w:rsidR="003D2529" w:rsidRPr="00E34275" w:rsidRDefault="003D2529" w:rsidP="003D2529">
      <w:pPr>
        <w:rPr>
          <w:rFonts w:ascii="Times New Romans" w:hAnsi="Times New Romans" w:hint="eastAsia"/>
        </w:rPr>
      </w:pPr>
      <w:r w:rsidRPr="00E34275">
        <w:rPr>
          <w:rFonts w:ascii="Times New Romans" w:hAnsi="Times New Romans"/>
        </w:rPr>
        <w:t>- **</w:t>
      </w:r>
      <w:r w:rsidRPr="00E34275">
        <w:rPr>
          <w:rFonts w:ascii="Times New Romans" w:hAnsi="Times New Romans"/>
        </w:rPr>
        <w:t>装箱</w:t>
      </w:r>
      <w:r w:rsidRPr="00E34275">
        <w:rPr>
          <w:rFonts w:ascii="Times New Romans" w:hAnsi="Times New Romans"/>
        </w:rPr>
        <w:t>**</w:t>
      </w:r>
      <w:r w:rsidRPr="00E34275">
        <w:rPr>
          <w:rFonts w:ascii="Times New Romans" w:hAnsi="Times New Romans"/>
        </w:rPr>
        <w:t>：从基本类型转换为对应的包装类对象。</w:t>
      </w:r>
    </w:p>
    <w:p w14:paraId="0C886581" w14:textId="4ED60D9F" w:rsidR="003D2529" w:rsidRPr="00E34275" w:rsidRDefault="003D2529" w:rsidP="003D2529">
      <w:pPr>
        <w:rPr>
          <w:rFonts w:ascii="Times New Romans" w:hAnsi="Times New Romans" w:hint="eastAsia"/>
        </w:rPr>
      </w:pPr>
      <w:r w:rsidRPr="00E34275">
        <w:rPr>
          <w:rFonts w:ascii="Times New Romans" w:hAnsi="Times New Romans"/>
        </w:rPr>
        <w:t>- **</w:t>
      </w:r>
      <w:r w:rsidRPr="00E34275">
        <w:rPr>
          <w:rFonts w:ascii="Times New Romans" w:hAnsi="Times New Romans"/>
        </w:rPr>
        <w:t>拆箱</w:t>
      </w:r>
      <w:r w:rsidRPr="00E34275">
        <w:rPr>
          <w:rFonts w:ascii="Times New Romans" w:hAnsi="Times New Romans"/>
        </w:rPr>
        <w:t>**</w:t>
      </w:r>
      <w:r w:rsidRPr="00E34275">
        <w:rPr>
          <w:rFonts w:ascii="Times New Romans" w:hAnsi="Times New Romans"/>
        </w:rPr>
        <w:t>：从包装类对象转换为对应的基本类型。</w:t>
      </w:r>
    </w:p>
    <w:p w14:paraId="04D57BBC" w14:textId="3AF93ACA" w:rsidR="003D2529" w:rsidRPr="00E34275" w:rsidRDefault="003D2529" w:rsidP="003D2529">
      <w:pPr>
        <w:rPr>
          <w:rFonts w:ascii="Times New Romans" w:hAnsi="Times New Romans" w:hint="eastAsia"/>
        </w:rPr>
      </w:pPr>
      <w:r w:rsidRPr="00E34275">
        <w:rPr>
          <w:rFonts w:ascii="Times New Romans" w:hAnsi="Times New Romans" w:hint="eastAsia"/>
        </w:rPr>
        <w:t>从</w:t>
      </w:r>
      <w:r w:rsidRPr="00E34275">
        <w:rPr>
          <w:rFonts w:ascii="Times New Romans" w:hAnsi="Times New Romans"/>
        </w:rPr>
        <w:t>Java 5</w:t>
      </w:r>
      <w:r w:rsidRPr="00E34275">
        <w:rPr>
          <w:rFonts w:ascii="Times New Romans" w:hAnsi="Times New Romans"/>
        </w:rPr>
        <w:t>（</w:t>
      </w:r>
      <w:r w:rsidRPr="00E34275">
        <w:rPr>
          <w:rFonts w:ascii="Times New Romans" w:hAnsi="Times New Romans"/>
        </w:rPr>
        <w:t>JDK 1.5</w:t>
      </w:r>
      <w:r w:rsidRPr="00E34275">
        <w:rPr>
          <w:rFonts w:ascii="Times New Romans" w:hAnsi="Times New Romans"/>
        </w:rPr>
        <w:t>）开始，基本类型与包装类的装箱、拆箱动作可以自动完成。</w:t>
      </w:r>
    </w:p>
    <w:p w14:paraId="7359A292" w14:textId="77777777" w:rsidR="003D2529" w:rsidRPr="00E34275" w:rsidRDefault="003D2529" w:rsidP="003D2529">
      <w:pPr>
        <w:rPr>
          <w:rFonts w:ascii="Times New Romans" w:hAnsi="Times New Romans" w:hint="eastAsia"/>
        </w:rPr>
      </w:pPr>
      <w:r w:rsidRPr="00E34275">
        <w:rPr>
          <w:rFonts w:ascii="Times New Romans" w:hAnsi="Times New Romans"/>
        </w:rPr>
        <w:t xml:space="preserve">Integer </w:t>
      </w:r>
      <w:proofErr w:type="spellStart"/>
      <w:r w:rsidRPr="00E34275">
        <w:rPr>
          <w:rFonts w:ascii="Times New Romans" w:hAnsi="Times New Romans"/>
        </w:rPr>
        <w:t>i</w:t>
      </w:r>
      <w:proofErr w:type="spellEnd"/>
      <w:r w:rsidRPr="00E34275">
        <w:rPr>
          <w:rFonts w:ascii="Times New Romans" w:hAnsi="Times New Romans"/>
        </w:rPr>
        <w:t xml:space="preserve"> = 4;//</w:t>
      </w:r>
      <w:r w:rsidRPr="00E34275">
        <w:rPr>
          <w:rFonts w:ascii="Times New Romans" w:hAnsi="Times New Romans"/>
        </w:rPr>
        <w:t>自动装箱。相当于</w:t>
      </w:r>
      <w:r w:rsidRPr="00E34275">
        <w:rPr>
          <w:rFonts w:ascii="Times New Romans" w:hAnsi="Times New Romans"/>
        </w:rPr>
        <w:t xml:space="preserve">Integer </w:t>
      </w:r>
      <w:proofErr w:type="spellStart"/>
      <w:r w:rsidRPr="00E34275">
        <w:rPr>
          <w:rFonts w:ascii="Times New Romans" w:hAnsi="Times New Romans"/>
        </w:rPr>
        <w:t>i</w:t>
      </w:r>
      <w:proofErr w:type="spellEnd"/>
      <w:r w:rsidRPr="00E34275">
        <w:rPr>
          <w:rFonts w:ascii="Times New Romans" w:hAnsi="Times New Romans"/>
        </w:rPr>
        <w:t xml:space="preserve"> = </w:t>
      </w:r>
      <w:proofErr w:type="spellStart"/>
      <w:r w:rsidRPr="00E34275">
        <w:rPr>
          <w:rFonts w:ascii="Times New Romans" w:hAnsi="Times New Romans"/>
        </w:rPr>
        <w:t>Integer.valueOf</w:t>
      </w:r>
      <w:proofErr w:type="spellEnd"/>
      <w:r w:rsidRPr="00E34275">
        <w:rPr>
          <w:rFonts w:ascii="Times New Romans" w:hAnsi="Times New Romans"/>
        </w:rPr>
        <w:t>(4);</w:t>
      </w:r>
    </w:p>
    <w:p w14:paraId="06513B0B" w14:textId="602AAD50" w:rsidR="003D2529" w:rsidRPr="00E34275" w:rsidRDefault="003D2529" w:rsidP="003D2529">
      <w:pPr>
        <w:rPr>
          <w:rFonts w:ascii="Times New Romans" w:hAnsi="Times New Romans" w:hint="eastAsia"/>
        </w:rPr>
      </w:pPr>
      <w:proofErr w:type="spellStart"/>
      <w:r w:rsidRPr="00E34275">
        <w:rPr>
          <w:rFonts w:ascii="Times New Romans" w:hAnsi="Times New Romans"/>
        </w:rPr>
        <w:t>i</w:t>
      </w:r>
      <w:proofErr w:type="spellEnd"/>
      <w:r w:rsidRPr="00E34275">
        <w:rPr>
          <w:rFonts w:ascii="Times New Romans" w:hAnsi="Times New Romans"/>
        </w:rPr>
        <w:t xml:space="preserve"> = </w:t>
      </w:r>
      <w:proofErr w:type="spellStart"/>
      <w:r w:rsidRPr="00E34275">
        <w:rPr>
          <w:rFonts w:ascii="Times New Romans" w:hAnsi="Times New Romans"/>
        </w:rPr>
        <w:t>i</w:t>
      </w:r>
      <w:proofErr w:type="spellEnd"/>
      <w:r w:rsidRPr="00E34275">
        <w:rPr>
          <w:rFonts w:ascii="Times New Romans" w:hAnsi="Times New Romans"/>
        </w:rPr>
        <w:t xml:space="preserve"> + 5;//</w:t>
      </w:r>
      <w:r w:rsidRPr="00E34275">
        <w:rPr>
          <w:rFonts w:ascii="Times New Romans" w:hAnsi="Times New Romans"/>
        </w:rPr>
        <w:t>等号右边：将</w:t>
      </w:r>
      <w:proofErr w:type="spellStart"/>
      <w:r w:rsidRPr="00E34275">
        <w:rPr>
          <w:rFonts w:ascii="Times New Romans" w:hAnsi="Times New Romans"/>
        </w:rPr>
        <w:t>i</w:t>
      </w:r>
      <w:proofErr w:type="spellEnd"/>
      <w:r w:rsidRPr="00E34275">
        <w:rPr>
          <w:rFonts w:ascii="Times New Romans" w:hAnsi="Times New Romans"/>
        </w:rPr>
        <w:t>对象转成基本数值</w:t>
      </w:r>
      <w:r w:rsidRPr="00E34275">
        <w:rPr>
          <w:rFonts w:ascii="Times New Romans" w:hAnsi="Times New Romans"/>
        </w:rPr>
        <w:t>(</w:t>
      </w:r>
      <w:r w:rsidRPr="00E34275">
        <w:rPr>
          <w:rFonts w:ascii="Times New Romans" w:hAnsi="Times New Romans"/>
        </w:rPr>
        <w:t>自动拆箱</w:t>
      </w:r>
      <w:r w:rsidRPr="00E34275">
        <w:rPr>
          <w:rFonts w:ascii="Times New Romans" w:hAnsi="Times New Romans"/>
        </w:rPr>
        <w:t xml:space="preserve">) </w:t>
      </w:r>
      <w:proofErr w:type="spellStart"/>
      <w:r w:rsidRPr="00E34275">
        <w:rPr>
          <w:rFonts w:ascii="Times New Romans" w:hAnsi="Times New Romans"/>
        </w:rPr>
        <w:t>i.intValue</w:t>
      </w:r>
      <w:proofErr w:type="spellEnd"/>
      <w:r w:rsidRPr="00E34275">
        <w:rPr>
          <w:rFonts w:ascii="Times New Romans" w:hAnsi="Times New Romans"/>
        </w:rPr>
        <w:t>() + 5;</w:t>
      </w:r>
      <w:r w:rsidRPr="00E34275">
        <w:rPr>
          <w:rFonts w:ascii="Times New Romans" w:hAnsi="Times New Romans"/>
        </w:rPr>
        <w:t>加法运算完成后，再次装箱，把基本数值转成对象。</w:t>
      </w:r>
    </w:p>
    <w:p w14:paraId="6047BF7C" w14:textId="2D478F51" w:rsidR="003D2529" w:rsidRPr="00E34275" w:rsidRDefault="00650DAF" w:rsidP="00650DAF">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0.10.3 </w:t>
      </w:r>
      <w:r w:rsidRPr="00E34275">
        <w:rPr>
          <w:rFonts w:ascii="Times New Romans" w:hAnsi="Times New Romans" w:hint="eastAsia"/>
          <w:sz w:val="21"/>
          <w:szCs w:val="21"/>
        </w:rPr>
        <w:t>基本类型与</w:t>
      </w:r>
      <w:r w:rsidRPr="00E34275">
        <w:rPr>
          <w:rFonts w:ascii="Times New Romans" w:hAnsi="Times New Romans"/>
          <w:sz w:val="21"/>
          <w:szCs w:val="21"/>
        </w:rPr>
        <w:t>S</w:t>
      </w:r>
      <w:r w:rsidRPr="00E34275">
        <w:rPr>
          <w:rFonts w:ascii="Times New Romans" w:hAnsi="Times New Romans" w:hint="eastAsia"/>
          <w:sz w:val="21"/>
          <w:szCs w:val="21"/>
        </w:rPr>
        <w:t>tring</w:t>
      </w:r>
      <w:r w:rsidRPr="00E34275">
        <w:rPr>
          <w:rFonts w:ascii="Times New Romans" w:hAnsi="Times New Romans" w:hint="eastAsia"/>
          <w:sz w:val="21"/>
          <w:szCs w:val="21"/>
        </w:rPr>
        <w:t>转换</w:t>
      </w:r>
    </w:p>
    <w:p w14:paraId="2D51DC69" w14:textId="2D36FAFE" w:rsidR="00650DAF" w:rsidRPr="00E34275" w:rsidRDefault="007F7BD2" w:rsidP="003D2529">
      <w:pPr>
        <w:rPr>
          <w:rFonts w:ascii="Times New Romans" w:hAnsi="Times New Romans" w:hint="eastAsia"/>
        </w:rPr>
      </w:pPr>
      <w:r w:rsidRPr="00E34275">
        <w:rPr>
          <w:rFonts w:ascii="Times New Romans" w:hAnsi="Times New Romans" w:hint="eastAsia"/>
        </w:rPr>
        <w:t>基本类型</w:t>
      </w:r>
      <w:r w:rsidRPr="00E34275">
        <w:rPr>
          <w:rFonts w:ascii="Times New Romans" w:hAnsi="Times New Romans"/>
        </w:rPr>
        <w:sym w:font="Wingdings" w:char="F0E0"/>
      </w:r>
      <w:r w:rsidRPr="00E34275">
        <w:rPr>
          <w:rFonts w:ascii="Times New Romans" w:hAnsi="Times New Romans"/>
        </w:rPr>
        <w:t>S</w:t>
      </w:r>
      <w:r w:rsidRPr="00E34275">
        <w:rPr>
          <w:rFonts w:ascii="Times New Romans" w:hAnsi="Times New Romans" w:hint="eastAsia"/>
        </w:rPr>
        <w:t>tring</w:t>
      </w:r>
      <w:r w:rsidRPr="00E34275">
        <w:rPr>
          <w:rFonts w:ascii="Times New Romans" w:hAnsi="Times New Romans"/>
        </w:rPr>
        <w:t xml:space="preserve">: </w:t>
      </w:r>
    </w:p>
    <w:p w14:paraId="51A7ED10" w14:textId="77777777" w:rsidR="007F7BD2" w:rsidRPr="00E34275" w:rsidRDefault="007F7BD2" w:rsidP="007F7BD2">
      <w:pPr>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方式一：直接在数字后加一个空字符串</w:t>
      </w:r>
    </w:p>
    <w:p w14:paraId="3147B153" w14:textId="65F59831" w:rsidR="007F7BD2" w:rsidRPr="00E34275" w:rsidRDefault="007F7BD2" w:rsidP="007F7BD2">
      <w:pPr>
        <w:rPr>
          <w:rFonts w:ascii="Times New Romans" w:hAnsi="Times New Romans" w:hint="eastAsia"/>
        </w:rPr>
      </w:pPr>
      <w:r w:rsidRPr="00E34275">
        <w:rPr>
          <w:rFonts w:ascii="Times New Romans" w:hAnsi="Times New Romans"/>
        </w:rPr>
        <w:t xml:space="preserve">- </w:t>
      </w:r>
      <w:r w:rsidRPr="00E34275">
        <w:rPr>
          <w:rFonts w:ascii="Times New Romans" w:hAnsi="Times New Romans"/>
        </w:rPr>
        <w:t>方式二：通过</w:t>
      </w:r>
      <w:r w:rsidRPr="00E34275">
        <w:rPr>
          <w:rFonts w:ascii="Times New Romans" w:hAnsi="Times New Romans"/>
        </w:rPr>
        <w:t>String</w:t>
      </w:r>
      <w:r w:rsidRPr="00E34275">
        <w:rPr>
          <w:rFonts w:ascii="Times New Romans" w:hAnsi="Times New Romans"/>
        </w:rPr>
        <w:t>类静态方法</w:t>
      </w:r>
      <w:proofErr w:type="spellStart"/>
      <w:r w:rsidRPr="00E34275">
        <w:rPr>
          <w:rFonts w:ascii="Times New Romans" w:hAnsi="Times New Romans"/>
        </w:rPr>
        <w:t>valueOf</w:t>
      </w:r>
      <w:proofErr w:type="spellEnd"/>
      <w:r w:rsidRPr="00E34275">
        <w:rPr>
          <w:rFonts w:ascii="Times New Romans" w:hAnsi="Times New Romans"/>
        </w:rPr>
        <w:t>()</w:t>
      </w:r>
    </w:p>
    <w:p w14:paraId="19DC6E70" w14:textId="4A92803C" w:rsidR="007F7BD2" w:rsidRPr="00E34275" w:rsidRDefault="007F7BD2" w:rsidP="007F7BD2">
      <w:pPr>
        <w:rPr>
          <w:rFonts w:ascii="Times New Romans" w:hAnsi="Times New Romans" w:hint="eastAsia"/>
        </w:rPr>
      </w:pPr>
      <w:r w:rsidRPr="00E34275">
        <w:rPr>
          <w:rFonts w:ascii="Times New Romans" w:hAnsi="Times New Romans" w:hint="eastAsia"/>
        </w:rPr>
        <w:t>String</w:t>
      </w:r>
      <w:r w:rsidRPr="00E34275">
        <w:rPr>
          <w:rFonts w:ascii="Times New Romans" w:hAnsi="Times New Romans"/>
        </w:rPr>
        <w:sym w:font="Wingdings" w:char="F0E0"/>
      </w:r>
      <w:r w:rsidRPr="00E34275">
        <w:rPr>
          <w:rFonts w:ascii="Times New Romans" w:hAnsi="Times New Romans" w:hint="eastAsia"/>
        </w:rPr>
        <w:t>基本类型</w:t>
      </w:r>
      <w:r w:rsidRPr="00E34275">
        <w:rPr>
          <w:rFonts w:ascii="Times New Romans" w:hAnsi="Times New Romans" w:hint="eastAsia"/>
        </w:rPr>
        <w:t>:</w:t>
      </w:r>
    </w:p>
    <w:p w14:paraId="40968A09" w14:textId="66CEBF99" w:rsidR="007F7BD2" w:rsidRPr="00E34275" w:rsidRDefault="007F7BD2" w:rsidP="007F7BD2">
      <w:pPr>
        <w:rPr>
          <w:rFonts w:ascii="Times New Romans" w:hAnsi="Times New Romans" w:hint="eastAsia"/>
        </w:rPr>
      </w:pPr>
      <w:r w:rsidRPr="00E34275">
        <w:rPr>
          <w:rFonts w:ascii="Times New Romans" w:hAnsi="Times New Romans" w:hint="eastAsia"/>
        </w:rPr>
        <w:t>除了</w:t>
      </w:r>
      <w:r w:rsidRPr="00E34275">
        <w:rPr>
          <w:rFonts w:ascii="Times New Romans" w:hAnsi="Times New Romans"/>
        </w:rPr>
        <w:t>Character</w:t>
      </w:r>
      <w:r w:rsidRPr="00E34275">
        <w:rPr>
          <w:rFonts w:ascii="Times New Romans" w:hAnsi="Times New Romans"/>
        </w:rPr>
        <w:t>类之外，其他所有包装类都具有</w:t>
      </w:r>
      <w:proofErr w:type="spellStart"/>
      <w:r w:rsidRPr="00E34275">
        <w:rPr>
          <w:rFonts w:ascii="Times New Romans" w:hAnsi="Times New Romans"/>
        </w:rPr>
        <w:t>parseXxx</w:t>
      </w:r>
      <w:proofErr w:type="spellEnd"/>
      <w:r w:rsidRPr="00E34275">
        <w:rPr>
          <w:rFonts w:ascii="Times New Romans" w:hAnsi="Times New Romans"/>
        </w:rPr>
        <w:t>静态方法可以将字符串参数转换为对应的基本类型</w:t>
      </w:r>
      <w:r w:rsidRPr="00E34275">
        <w:rPr>
          <w:rFonts w:ascii="Times New Romans" w:hAnsi="Times New Romans" w:hint="eastAsia"/>
        </w:rPr>
        <w:t>,</w:t>
      </w:r>
      <w:r w:rsidRPr="00E34275">
        <w:rPr>
          <w:rFonts w:ascii="Times New Romans" w:hAnsi="Times New Romans"/>
        </w:rPr>
        <w:t xml:space="preserve"> </w:t>
      </w:r>
      <w:r w:rsidRPr="00E34275">
        <w:rPr>
          <w:rFonts w:ascii="Times New Romans" w:hAnsi="Times New Romans" w:hint="eastAsia"/>
        </w:rPr>
        <w:t>例</w:t>
      </w:r>
      <w:r w:rsidRPr="00E34275">
        <w:rPr>
          <w:rFonts w:ascii="Times New Romans" w:hAnsi="Times New Romans" w:hint="eastAsia"/>
        </w:rPr>
        <w:t>:</w:t>
      </w:r>
      <w:r w:rsidRPr="00E34275">
        <w:rPr>
          <w:rFonts w:ascii="Times New Romans" w:hAnsi="Times New Romans"/>
        </w:rPr>
        <w:t xml:space="preserve"> </w:t>
      </w:r>
    </w:p>
    <w:p w14:paraId="714E614D" w14:textId="2511696F" w:rsidR="0012230C" w:rsidRPr="00E34275" w:rsidRDefault="007F7BD2" w:rsidP="007F7BD2">
      <w:pPr>
        <w:rPr>
          <w:rFonts w:ascii="Times New Romans" w:hAnsi="Times New Romans" w:hint="eastAsia"/>
        </w:rPr>
      </w:pPr>
      <w:r w:rsidRPr="00E34275">
        <w:rPr>
          <w:rFonts w:ascii="Times New Romans" w:hAnsi="Times New Romans"/>
        </w:rPr>
        <w:t xml:space="preserve">public static byte </w:t>
      </w:r>
      <w:proofErr w:type="spellStart"/>
      <w:r w:rsidRPr="00E34275">
        <w:rPr>
          <w:rFonts w:ascii="Times New Romans" w:hAnsi="Times New Romans"/>
        </w:rPr>
        <w:t>parseByte</w:t>
      </w:r>
      <w:proofErr w:type="spellEnd"/>
      <w:r w:rsidRPr="00E34275">
        <w:rPr>
          <w:rFonts w:ascii="Times New Romans" w:hAnsi="Times New Romans"/>
        </w:rPr>
        <w:t>(String s)`</w:t>
      </w:r>
      <w:r w:rsidRPr="00E34275">
        <w:rPr>
          <w:rFonts w:ascii="Times New Romans" w:hAnsi="Times New Romans"/>
        </w:rPr>
        <w:t>：将字符串参数转换为对应的</w:t>
      </w:r>
      <w:r w:rsidRPr="00E34275">
        <w:rPr>
          <w:rFonts w:ascii="Times New Romans" w:hAnsi="Times New Romans"/>
        </w:rPr>
        <w:t>byte</w:t>
      </w:r>
      <w:r w:rsidRPr="00E34275">
        <w:rPr>
          <w:rFonts w:ascii="Times New Romans" w:hAnsi="Times New Romans"/>
        </w:rPr>
        <w:t>基本类型。</w:t>
      </w:r>
      <w:r w:rsidR="0012230C" w:rsidRPr="00E34275">
        <w:rPr>
          <w:rFonts w:ascii="Times New Romans" w:hAnsi="Times New Romans"/>
        </w:rPr>
        <w:br w:type="page"/>
      </w:r>
    </w:p>
    <w:p w14:paraId="2806837E" w14:textId="53AEEFB0" w:rsidR="007F7BD2" w:rsidRPr="00E34275" w:rsidRDefault="0012230C" w:rsidP="0012230C">
      <w:pPr>
        <w:pStyle w:val="1"/>
        <w:spacing w:before="0" w:after="0" w:line="240" w:lineRule="auto"/>
        <w:rPr>
          <w:rFonts w:ascii="Times New Romans" w:hAnsi="Times New Romans" w:hint="eastAsia"/>
          <w:sz w:val="28"/>
          <w:szCs w:val="28"/>
        </w:rPr>
      </w:pPr>
      <w:r w:rsidRPr="00E34275">
        <w:rPr>
          <w:rFonts w:ascii="Times New Romans" w:hAnsi="Times New Romans" w:hint="eastAsia"/>
          <w:sz w:val="28"/>
          <w:szCs w:val="28"/>
        </w:rPr>
        <w:lastRenderedPageBreak/>
        <w:t>1</w:t>
      </w:r>
      <w:r w:rsidRPr="00E34275">
        <w:rPr>
          <w:rFonts w:ascii="Times New Romans" w:hAnsi="Times New Romans"/>
          <w:sz w:val="28"/>
          <w:szCs w:val="28"/>
        </w:rPr>
        <w:t xml:space="preserve">1 </w:t>
      </w:r>
      <w:r w:rsidRPr="00E34275">
        <w:rPr>
          <w:rFonts w:ascii="Times New Romans" w:hAnsi="Times New Romans" w:hint="eastAsia"/>
          <w:sz w:val="28"/>
          <w:szCs w:val="28"/>
        </w:rPr>
        <w:t>集合</w:t>
      </w:r>
      <w:r w:rsidRPr="00E34275">
        <w:rPr>
          <w:rFonts w:ascii="Times New Romans" w:hAnsi="Times New Romans" w:hint="eastAsia"/>
          <w:sz w:val="28"/>
          <w:szCs w:val="28"/>
        </w:rPr>
        <w:t>(</w:t>
      </w:r>
      <w:r w:rsidRPr="00E34275">
        <w:rPr>
          <w:rFonts w:ascii="Times New Romans" w:hAnsi="Times New Romans"/>
          <w:sz w:val="28"/>
          <w:szCs w:val="28"/>
        </w:rPr>
        <w:t>L</w:t>
      </w:r>
      <w:r w:rsidRPr="00E34275">
        <w:rPr>
          <w:rFonts w:ascii="Times New Romans" w:hAnsi="Times New Romans" w:hint="eastAsia"/>
          <w:sz w:val="28"/>
          <w:szCs w:val="28"/>
        </w:rPr>
        <w:t>ist</w:t>
      </w:r>
      <w:r w:rsidRPr="00E34275">
        <w:rPr>
          <w:rFonts w:ascii="Times New Romans" w:hAnsi="Times New Romans"/>
          <w:sz w:val="28"/>
          <w:szCs w:val="28"/>
        </w:rPr>
        <w:t>)</w:t>
      </w:r>
    </w:p>
    <w:p w14:paraId="792E2619" w14:textId="439EA668" w:rsidR="0012230C" w:rsidRPr="00E34275" w:rsidRDefault="00E34275" w:rsidP="00E34275">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 xml:space="preserve">1.1 </w:t>
      </w:r>
      <w:r w:rsidRPr="00E34275">
        <w:rPr>
          <w:rFonts w:ascii="Times New Romans" w:eastAsia="宋体" w:hAnsi="Times New Romans" w:hint="eastAsia"/>
          <w:sz w:val="22"/>
          <w:szCs w:val="22"/>
        </w:rPr>
        <w:t>集合与数组</w:t>
      </w:r>
    </w:p>
    <w:p w14:paraId="3862CAE2" w14:textId="7229CBCF" w:rsidR="00E34275" w:rsidRPr="00E34275" w:rsidRDefault="00E34275" w:rsidP="00E34275">
      <w:pPr>
        <w:pStyle w:val="aa"/>
        <w:ind w:firstLine="420"/>
      </w:pPr>
      <w:r w:rsidRPr="00E34275">
        <w:rPr>
          <w:rFonts w:hint="eastAsia"/>
        </w:rPr>
        <w:t>不同</w:t>
      </w:r>
      <w:r w:rsidRPr="00E34275">
        <w:rPr>
          <w:rFonts w:hint="eastAsia"/>
        </w:rPr>
        <w:t>:</w:t>
      </w:r>
      <w:r w:rsidRPr="00E34275">
        <w:t xml:space="preserve"> </w:t>
      </w:r>
      <w:r w:rsidRPr="00E34275">
        <w:rPr>
          <w:rFonts w:hint="eastAsia"/>
        </w:rPr>
        <w:t>数组可以存基本和引用数据类型</w:t>
      </w:r>
      <w:r w:rsidRPr="00E34275">
        <w:rPr>
          <w:rFonts w:hint="eastAsia"/>
        </w:rPr>
        <w:t>,</w:t>
      </w:r>
      <w:r w:rsidRPr="00E34275">
        <w:t xml:space="preserve"> </w:t>
      </w:r>
      <w:r w:rsidRPr="00E34275">
        <w:rPr>
          <w:rFonts w:hint="eastAsia"/>
        </w:rPr>
        <w:t>集合只能存引用</w:t>
      </w:r>
      <w:r w:rsidRPr="00E34275">
        <w:rPr>
          <w:rFonts w:hint="eastAsia"/>
        </w:rPr>
        <w:t>,</w:t>
      </w:r>
      <w:r w:rsidRPr="00E34275">
        <w:t xml:space="preserve"> </w:t>
      </w:r>
      <w:r w:rsidRPr="00E34275">
        <w:rPr>
          <w:rFonts w:hint="eastAsia"/>
        </w:rPr>
        <w:t>要存基本类型需要</w:t>
      </w:r>
      <w:r>
        <w:rPr>
          <w:rFonts w:hint="eastAsia"/>
        </w:rPr>
        <w:t>存</w:t>
      </w:r>
      <w:r w:rsidRPr="00E34275">
        <w:rPr>
          <w:rFonts w:hint="eastAsia"/>
        </w:rPr>
        <w:t>对应的包装类</w:t>
      </w:r>
      <w:r w:rsidRPr="00E34275">
        <w:rPr>
          <w:rFonts w:hint="eastAsia"/>
        </w:rPr>
        <w:t>.</w:t>
      </w:r>
    </w:p>
    <w:p w14:paraId="0805E963" w14:textId="0B13BE7B" w:rsidR="00E34275" w:rsidRPr="00E34275" w:rsidRDefault="00E34275" w:rsidP="00E34275">
      <w:pPr>
        <w:widowControl/>
        <w:spacing w:before="100" w:beforeAutospacing="1" w:after="100" w:afterAutospacing="1"/>
        <w:jc w:val="left"/>
        <w:rPr>
          <w:rFonts w:ascii="Times New Romans" w:hAnsi="Times New Romans" w:cs="宋体" w:hint="eastAsia"/>
          <w:kern w:val="0"/>
          <w:sz w:val="24"/>
          <w:szCs w:val="24"/>
        </w:rPr>
      </w:pPr>
      <w:r w:rsidRPr="00E34275">
        <w:rPr>
          <w:rFonts w:ascii="Times New Romans" w:hAnsi="Times New Romans" w:cs="宋体"/>
          <w:noProof/>
          <w:kern w:val="0"/>
          <w:sz w:val="24"/>
          <w:szCs w:val="24"/>
        </w:rPr>
        <w:drawing>
          <wp:inline distT="0" distB="0" distL="0" distR="0" wp14:anchorId="5CD239F2" wp14:editId="7F035803">
            <wp:extent cx="5274310" cy="2185035"/>
            <wp:effectExtent l="0" t="0" r="254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2185035"/>
                    </a:xfrm>
                    <a:prstGeom prst="rect">
                      <a:avLst/>
                    </a:prstGeom>
                    <a:noFill/>
                    <a:ln>
                      <a:noFill/>
                    </a:ln>
                  </pic:spPr>
                </pic:pic>
              </a:graphicData>
            </a:graphic>
          </wp:inline>
        </w:drawing>
      </w:r>
    </w:p>
    <w:p w14:paraId="0F7F3367" w14:textId="487CA948" w:rsidR="00E34275" w:rsidRDefault="00E34275" w:rsidP="00E34275">
      <w:pPr>
        <w:pStyle w:val="aa"/>
        <w:ind w:firstLine="420"/>
        <w:jc w:val="center"/>
      </w:pPr>
      <w:r w:rsidRPr="00E34275">
        <w:rPr>
          <w:rFonts w:hint="eastAsia"/>
        </w:rPr>
        <w:t>集合体系理解</w:t>
      </w:r>
    </w:p>
    <w:p w14:paraId="7176FAE8" w14:textId="41C34C94" w:rsidR="00E34275" w:rsidRPr="00E34275" w:rsidRDefault="00E34275" w:rsidP="00E34275">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1.2 C</w:t>
      </w:r>
      <w:r w:rsidRPr="00E34275">
        <w:rPr>
          <w:rFonts w:ascii="Times New Romans" w:eastAsia="宋体" w:hAnsi="Times New Romans" w:hint="eastAsia"/>
          <w:sz w:val="22"/>
          <w:szCs w:val="22"/>
        </w:rPr>
        <w:t>ollection</w:t>
      </w:r>
      <w:r w:rsidRPr="00E34275">
        <w:rPr>
          <w:rFonts w:ascii="Times New Romans" w:eastAsia="宋体" w:hAnsi="Times New Romans" w:hint="eastAsia"/>
          <w:sz w:val="22"/>
          <w:szCs w:val="22"/>
        </w:rPr>
        <w:t>集合</w:t>
      </w:r>
    </w:p>
    <w:p w14:paraId="7C5D954A" w14:textId="6DA64F76" w:rsidR="00E34275" w:rsidRDefault="00E34275" w:rsidP="00E34275">
      <w:pPr>
        <w:pStyle w:val="aa"/>
        <w:ind w:firstLine="420"/>
      </w:pPr>
      <w:r w:rsidRPr="00E34275">
        <w:t>是单例集合的顶层接口</w:t>
      </w:r>
      <w:r w:rsidRPr="00E34275">
        <w:t>,</w:t>
      </w:r>
      <w:r w:rsidRPr="00E34275">
        <w:t>它表示一组对象</w:t>
      </w:r>
      <w:r w:rsidRPr="00E34275">
        <w:t>,</w:t>
      </w:r>
      <w:r w:rsidRPr="00E34275">
        <w:t>这些对象也称为</w:t>
      </w:r>
      <w:r w:rsidRPr="00E34275">
        <w:t>Collection</w:t>
      </w:r>
      <w:r w:rsidRPr="00E34275">
        <w:t>的元素</w:t>
      </w:r>
      <w:r>
        <w:rPr>
          <w:rFonts w:hint="eastAsia"/>
        </w:rPr>
        <w:t xml:space="preserve">. </w:t>
      </w:r>
      <w:r w:rsidRPr="00E34275">
        <w:t xml:space="preserve">JDK </w:t>
      </w:r>
      <w:r w:rsidRPr="00E34275">
        <w:t>不提供此接口的任何直接实现</w:t>
      </w:r>
      <w:r w:rsidRPr="00E34275">
        <w:t>.</w:t>
      </w:r>
      <w:r w:rsidRPr="00E34275">
        <w:t>它提供更具体的子接口</w:t>
      </w:r>
      <w:r w:rsidRPr="00E34275">
        <w:t>(</w:t>
      </w:r>
      <w:r w:rsidRPr="00E34275">
        <w:t>如</w:t>
      </w:r>
      <w:r w:rsidRPr="00E34275">
        <w:t>Set</w:t>
      </w:r>
      <w:r w:rsidRPr="00E34275">
        <w:t>和</w:t>
      </w:r>
      <w:r w:rsidRPr="00E34275">
        <w:t>List)</w:t>
      </w:r>
      <w:r w:rsidRPr="00E34275">
        <w:t>实现</w:t>
      </w:r>
      <w:r>
        <w:rPr>
          <w:rFonts w:hint="eastAsia"/>
        </w:rPr>
        <w:t>.</w:t>
      </w:r>
    </w:p>
    <w:p w14:paraId="20434E4A" w14:textId="5C22B3C8" w:rsidR="00E34275" w:rsidRDefault="00E34275" w:rsidP="00E34275">
      <w:pPr>
        <w:pStyle w:val="aa"/>
        <w:ind w:firstLineChars="0" w:firstLine="0"/>
      </w:pPr>
      <w:r>
        <w:rPr>
          <w:rFonts w:hint="eastAsia"/>
        </w:rPr>
        <w:t>创建对象方式</w:t>
      </w:r>
      <w:r>
        <w:rPr>
          <w:rFonts w:hint="eastAsia"/>
        </w:rPr>
        <w:t>:</w:t>
      </w:r>
      <w:r>
        <w:t xml:space="preserve"> </w:t>
      </w:r>
      <w:r>
        <w:rPr>
          <w:rFonts w:hint="eastAsia"/>
        </w:rPr>
        <w:t>多态</w:t>
      </w:r>
      <w:r>
        <w:rPr>
          <w:rFonts w:hint="eastAsia"/>
        </w:rPr>
        <w:t>/</w:t>
      </w:r>
      <w:proofErr w:type="spellStart"/>
      <w:r>
        <w:t>A</w:t>
      </w:r>
      <w:r>
        <w:rPr>
          <w:rFonts w:hint="eastAsia"/>
        </w:rPr>
        <w:t>rrayList</w:t>
      </w:r>
      <w:proofErr w:type="spellEnd"/>
    </w:p>
    <w:p w14:paraId="3A57DF31" w14:textId="2B994B3B" w:rsidR="0032402E" w:rsidRDefault="0032402E" w:rsidP="00E34275">
      <w:pPr>
        <w:pStyle w:val="aa"/>
        <w:ind w:firstLineChars="0" w:firstLine="0"/>
      </w:pPr>
      <w:r w:rsidRPr="0032402E">
        <w:rPr>
          <w:noProof/>
        </w:rPr>
        <w:drawing>
          <wp:inline distT="0" distB="0" distL="0" distR="0" wp14:anchorId="2665ED95" wp14:editId="7F3EE9B9">
            <wp:extent cx="5274310" cy="235077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350770"/>
                    </a:xfrm>
                    <a:prstGeom prst="rect">
                      <a:avLst/>
                    </a:prstGeom>
                  </pic:spPr>
                </pic:pic>
              </a:graphicData>
            </a:graphic>
          </wp:inline>
        </w:drawing>
      </w:r>
    </w:p>
    <w:p w14:paraId="32E7D500" w14:textId="78B773BB" w:rsidR="0032402E" w:rsidRDefault="0032402E" w:rsidP="00E34275">
      <w:pPr>
        <w:pStyle w:val="aa"/>
        <w:ind w:firstLineChars="0" w:firstLine="0"/>
      </w:pPr>
      <w:r>
        <w:rPr>
          <w:rFonts w:hint="eastAsia"/>
        </w:rPr>
        <w:t>V</w:t>
      </w:r>
      <w:r>
        <w:t>ector</w:t>
      </w:r>
      <w:r>
        <w:rPr>
          <w:rFonts w:hint="eastAsia"/>
        </w:rPr>
        <w:t>已被淘汰</w:t>
      </w:r>
      <w:r>
        <w:rPr>
          <w:rFonts w:hint="eastAsia"/>
        </w:rPr>
        <w:t>.</w:t>
      </w:r>
    </w:p>
    <w:p w14:paraId="30DFB6E2" w14:textId="69B83F43" w:rsidR="00061997" w:rsidRDefault="00061997" w:rsidP="00E34275">
      <w:pPr>
        <w:pStyle w:val="aa"/>
        <w:ind w:firstLineChars="0" w:firstLine="0"/>
      </w:pPr>
      <w:r>
        <w:rPr>
          <w:rFonts w:hint="eastAsia"/>
        </w:rPr>
        <w:t>List</w:t>
      </w:r>
      <w:r>
        <w:t xml:space="preserve">: </w:t>
      </w:r>
      <w:r>
        <w:rPr>
          <w:rFonts w:hint="eastAsia"/>
        </w:rPr>
        <w:t>添加的元素有序</w:t>
      </w:r>
      <w:r>
        <w:rPr>
          <w:rFonts w:hint="eastAsia"/>
        </w:rPr>
        <w:t>,</w:t>
      </w:r>
      <w:r>
        <w:t xml:space="preserve"> </w:t>
      </w:r>
      <w:r>
        <w:rPr>
          <w:rFonts w:hint="eastAsia"/>
        </w:rPr>
        <w:t>可重复</w:t>
      </w:r>
      <w:r>
        <w:rPr>
          <w:rFonts w:hint="eastAsia"/>
        </w:rPr>
        <w:t>,</w:t>
      </w:r>
      <w:r>
        <w:t xml:space="preserve"> </w:t>
      </w:r>
      <w:r>
        <w:rPr>
          <w:rFonts w:hint="eastAsia"/>
        </w:rPr>
        <w:t>有索引</w:t>
      </w:r>
    </w:p>
    <w:p w14:paraId="5C5FEAFE" w14:textId="5D6CD689" w:rsidR="00061997" w:rsidRDefault="00061997" w:rsidP="00E34275">
      <w:pPr>
        <w:pStyle w:val="aa"/>
        <w:ind w:firstLineChars="0" w:firstLine="0"/>
      </w:pPr>
      <w:r>
        <w:rPr>
          <w:rFonts w:hint="eastAsia"/>
        </w:rPr>
        <w:t>Set</w:t>
      </w:r>
      <w:r>
        <w:t xml:space="preserve">: </w:t>
      </w:r>
      <w:r>
        <w:rPr>
          <w:rFonts w:hint="eastAsia"/>
        </w:rPr>
        <w:t>添加的元素无序</w:t>
      </w:r>
      <w:r>
        <w:rPr>
          <w:rFonts w:hint="eastAsia"/>
        </w:rPr>
        <w:t>,</w:t>
      </w:r>
      <w:r>
        <w:t xml:space="preserve"> </w:t>
      </w:r>
      <w:r>
        <w:rPr>
          <w:rFonts w:hint="eastAsia"/>
        </w:rPr>
        <w:t>不重复</w:t>
      </w:r>
      <w:r>
        <w:t xml:space="preserve">, </w:t>
      </w:r>
      <w:r>
        <w:rPr>
          <w:rFonts w:hint="eastAsia"/>
        </w:rPr>
        <w:t>无索引</w:t>
      </w:r>
    </w:p>
    <w:p w14:paraId="07A87849" w14:textId="1B34015A" w:rsidR="00E34275" w:rsidRPr="00E34275" w:rsidRDefault="00E34275" w:rsidP="00E34275">
      <w:pPr>
        <w:pStyle w:val="2"/>
        <w:spacing w:before="0" w:after="0"/>
        <w:rPr>
          <w:rFonts w:ascii="Times New Romans" w:eastAsia="宋体" w:hAnsi="Times New Romans" w:hint="eastAsia"/>
          <w:sz w:val="22"/>
          <w:szCs w:val="22"/>
        </w:rPr>
      </w:pPr>
      <w:r w:rsidRPr="00E34275">
        <w:rPr>
          <w:rFonts w:ascii="Times New Romans" w:eastAsia="宋体" w:hAnsi="Times New Romans" w:hint="eastAsia"/>
          <w:sz w:val="22"/>
          <w:szCs w:val="22"/>
        </w:rPr>
        <w:t>1</w:t>
      </w:r>
      <w:r w:rsidRPr="00E34275">
        <w:rPr>
          <w:rFonts w:ascii="Times New Romans" w:eastAsia="宋体" w:hAnsi="Times New Romans"/>
          <w:sz w:val="22"/>
          <w:szCs w:val="22"/>
        </w:rPr>
        <w:t>1.3 C</w:t>
      </w:r>
      <w:r w:rsidRPr="00E34275">
        <w:rPr>
          <w:rFonts w:ascii="Times New Romans" w:eastAsia="宋体" w:hAnsi="Times New Romans" w:hint="eastAsia"/>
          <w:sz w:val="22"/>
          <w:szCs w:val="22"/>
        </w:rPr>
        <w:t>ollection</w:t>
      </w:r>
      <w:r w:rsidRPr="00E34275">
        <w:rPr>
          <w:rFonts w:ascii="Times New Romans" w:eastAsia="宋体" w:hAnsi="Times New Romans"/>
          <w:sz w:val="22"/>
          <w:szCs w:val="22"/>
        </w:rPr>
        <w:t xml:space="preserve"> </w:t>
      </w:r>
      <w:r w:rsidRPr="00E34275">
        <w:rPr>
          <w:rFonts w:ascii="Times New Romans" w:eastAsia="宋体" w:hAnsi="Times New Romans" w:hint="eastAsia"/>
          <w:sz w:val="22"/>
          <w:szCs w:val="22"/>
        </w:rPr>
        <w:t>集合遍历</w:t>
      </w:r>
    </w:p>
    <w:p w14:paraId="3524A094" w14:textId="4628C13C" w:rsidR="00E34275" w:rsidRPr="00E34275" w:rsidRDefault="00E34275" w:rsidP="00E34275">
      <w:pPr>
        <w:pStyle w:val="3"/>
        <w:spacing w:before="0" w:after="0"/>
        <w:rPr>
          <w:rFonts w:ascii="Times New Romans" w:hAnsi="Times New Romans" w:hint="eastAsia"/>
          <w:sz w:val="21"/>
          <w:szCs w:val="21"/>
        </w:rPr>
      </w:pPr>
      <w:r w:rsidRPr="00E34275">
        <w:rPr>
          <w:rFonts w:ascii="Times New Romans" w:hAnsi="Times New Romans" w:hint="eastAsia"/>
          <w:sz w:val="21"/>
          <w:szCs w:val="21"/>
        </w:rPr>
        <w:t>1</w:t>
      </w:r>
      <w:r w:rsidRPr="00E34275">
        <w:rPr>
          <w:rFonts w:ascii="Times New Romans" w:hAnsi="Times New Romans"/>
          <w:sz w:val="21"/>
          <w:szCs w:val="21"/>
        </w:rPr>
        <w:t xml:space="preserve">1.3.1 </w:t>
      </w:r>
      <w:r w:rsidRPr="00E34275">
        <w:rPr>
          <w:rFonts w:ascii="Times New Romans" w:hAnsi="Times New Romans" w:hint="eastAsia"/>
          <w:sz w:val="21"/>
          <w:szCs w:val="21"/>
        </w:rPr>
        <w:t>迭代器遍历</w:t>
      </w:r>
    </w:p>
    <w:p w14:paraId="1882FD34" w14:textId="77777777" w:rsidR="00EB0473" w:rsidRDefault="00E34275" w:rsidP="00E34275">
      <w:pPr>
        <w:pStyle w:val="aa"/>
        <w:ind w:firstLineChars="0" w:firstLine="0"/>
      </w:pPr>
      <w:r>
        <w:rPr>
          <w:rFonts w:hint="eastAsia"/>
        </w:rPr>
        <w:t>迭代器是集合的专用遍历方式</w:t>
      </w:r>
      <w:r w:rsidR="00EB0473">
        <w:rPr>
          <w:rFonts w:hint="eastAsia"/>
        </w:rPr>
        <w:t>.</w:t>
      </w:r>
      <w:r w:rsidR="00EB0473">
        <w:t xml:space="preserve"> </w:t>
      </w:r>
    </w:p>
    <w:p w14:paraId="2489E4FA" w14:textId="36952852" w:rsidR="00E34275" w:rsidRDefault="00EB0473" w:rsidP="00E34275">
      <w:pPr>
        <w:pStyle w:val="aa"/>
        <w:ind w:firstLineChars="0" w:firstLine="0"/>
      </w:pPr>
      <w:r w:rsidRPr="00EB0473">
        <w:lastRenderedPageBreak/>
        <w:t xml:space="preserve">Iterator&lt;E&gt; iterator(): </w:t>
      </w:r>
      <w:r w:rsidRPr="00EB0473">
        <w:t>返回此集合中元素的迭代器</w:t>
      </w:r>
      <w:r w:rsidRPr="00EB0473">
        <w:t>,</w:t>
      </w:r>
      <w:r w:rsidRPr="00EB0473">
        <w:t>通过集合对象的</w:t>
      </w:r>
      <w:r w:rsidRPr="00EB0473">
        <w:t>iterator()</w:t>
      </w:r>
      <w:r w:rsidRPr="00EB0473">
        <w:t>方法得到</w:t>
      </w:r>
      <w:r>
        <w:rPr>
          <w:rFonts w:hint="eastAsia"/>
        </w:rPr>
        <w:t>.</w:t>
      </w:r>
    </w:p>
    <w:p w14:paraId="1338A6A6" w14:textId="6BC851F0" w:rsidR="00EB0473" w:rsidRDefault="00EB0473" w:rsidP="00E34275">
      <w:pPr>
        <w:pStyle w:val="aa"/>
        <w:ind w:firstLineChars="0" w:firstLine="0"/>
      </w:pPr>
      <w:r>
        <w:rPr>
          <w:rFonts w:hint="eastAsia"/>
        </w:rPr>
        <w:t>常用方法</w:t>
      </w:r>
      <w:r>
        <w:rPr>
          <w:rFonts w:hint="eastAsia"/>
        </w:rPr>
        <w:t>:</w:t>
      </w:r>
    </w:p>
    <w:p w14:paraId="3EA141E4" w14:textId="77777777" w:rsidR="00EB0473" w:rsidRDefault="00EB0473" w:rsidP="00EB0473">
      <w:pPr>
        <w:pStyle w:val="aa"/>
        <w:ind w:firstLine="420"/>
      </w:pPr>
      <w:proofErr w:type="spellStart"/>
      <w:r>
        <w:t>boolean</w:t>
      </w:r>
      <w:proofErr w:type="spellEnd"/>
      <w:r>
        <w:t xml:space="preserve"> </w:t>
      </w:r>
      <w:proofErr w:type="spellStart"/>
      <w:r>
        <w:t>hasNext</w:t>
      </w:r>
      <w:proofErr w:type="spellEnd"/>
      <w:r>
        <w:t xml:space="preserve">(): </w:t>
      </w:r>
      <w:r>
        <w:t>判断当前位置是否有元素可以被取出</w:t>
      </w:r>
    </w:p>
    <w:p w14:paraId="443DBC41" w14:textId="4A52667A" w:rsidR="00EB0473" w:rsidRDefault="00EB0473" w:rsidP="00EB0473">
      <w:pPr>
        <w:pStyle w:val="aa"/>
        <w:ind w:firstLine="420"/>
      </w:pPr>
      <w:r>
        <w:t xml:space="preserve">E next(): </w:t>
      </w:r>
      <w:r>
        <w:t>获取当前位置的元素</w:t>
      </w:r>
      <w:r>
        <w:t>,</w:t>
      </w:r>
      <w:r>
        <w:t>将迭代器对象移向下一个索引位置</w:t>
      </w:r>
    </w:p>
    <w:p w14:paraId="56322F8F" w14:textId="54C90878" w:rsidR="00EB0473" w:rsidRDefault="00EB0473" w:rsidP="00EB0473">
      <w:pPr>
        <w:pStyle w:val="aa"/>
        <w:ind w:firstLine="420"/>
      </w:pPr>
      <w:r w:rsidRPr="00EB0473">
        <w:t xml:space="preserve">void remove(): </w:t>
      </w:r>
      <w:r w:rsidRPr="00EB0473">
        <w:t>删除迭代器对象当前指向的元素</w:t>
      </w:r>
    </w:p>
    <w:p w14:paraId="3F56CF57" w14:textId="0C5E80D3" w:rsidR="00EB0473" w:rsidRPr="00EB0473" w:rsidRDefault="00EB0473" w:rsidP="00EB0473">
      <w:pPr>
        <w:pStyle w:val="3"/>
        <w:spacing w:before="0" w:after="0"/>
        <w:rPr>
          <w:rFonts w:ascii="Times New Romans" w:hAnsi="Times New Romans" w:hint="eastAsia"/>
          <w:sz w:val="21"/>
          <w:szCs w:val="21"/>
        </w:rPr>
      </w:pPr>
      <w:r w:rsidRPr="00EB0473">
        <w:rPr>
          <w:rFonts w:ascii="Times New Romans" w:hAnsi="Times New Romans" w:hint="eastAsia"/>
          <w:sz w:val="21"/>
          <w:szCs w:val="21"/>
        </w:rPr>
        <w:t>1</w:t>
      </w:r>
      <w:r w:rsidRPr="00EB0473">
        <w:rPr>
          <w:rFonts w:ascii="Times New Romans" w:hAnsi="Times New Romans"/>
          <w:sz w:val="21"/>
          <w:szCs w:val="21"/>
        </w:rPr>
        <w:t xml:space="preserve">1.3.2 </w:t>
      </w:r>
      <w:r w:rsidRPr="00EB0473">
        <w:rPr>
          <w:rFonts w:ascii="Times New Romans" w:hAnsi="Times New Romans" w:hint="eastAsia"/>
          <w:sz w:val="21"/>
          <w:szCs w:val="21"/>
        </w:rPr>
        <w:t>增强</w:t>
      </w:r>
      <w:r w:rsidRPr="00EB0473">
        <w:rPr>
          <w:rFonts w:ascii="Times New Romans" w:hAnsi="Times New Romans" w:hint="eastAsia"/>
          <w:sz w:val="21"/>
          <w:szCs w:val="21"/>
        </w:rPr>
        <w:t>for</w:t>
      </w:r>
    </w:p>
    <w:p w14:paraId="0AF5B7A4" w14:textId="30DE53B7" w:rsidR="00EB0473" w:rsidRDefault="00EB0473" w:rsidP="00EB0473">
      <w:pPr>
        <w:pStyle w:val="aa"/>
        <w:ind w:firstLineChars="0" w:firstLine="0"/>
      </w:pPr>
      <w:r>
        <w:rPr>
          <w:rFonts w:hint="eastAsia"/>
        </w:rPr>
        <w:t>Iterator</w:t>
      </w:r>
      <w:r>
        <w:rPr>
          <w:rFonts w:hint="eastAsia"/>
        </w:rPr>
        <w:t>迭代器</w:t>
      </w:r>
      <w:r>
        <w:rPr>
          <w:rFonts w:hint="eastAsia"/>
        </w:rPr>
        <w:t>,</w:t>
      </w:r>
      <w:r>
        <w:rPr>
          <w:rFonts w:hint="eastAsia"/>
        </w:rPr>
        <w:t>实现</w:t>
      </w:r>
      <w:proofErr w:type="spellStart"/>
      <w:r>
        <w:rPr>
          <w:rFonts w:hint="eastAsia"/>
        </w:rPr>
        <w:t>Iterable</w:t>
      </w:r>
      <w:proofErr w:type="spellEnd"/>
      <w:r>
        <w:rPr>
          <w:rFonts w:hint="eastAsia"/>
        </w:rPr>
        <w:t>接口的类才可以使用迭代器和增强</w:t>
      </w:r>
      <w:r>
        <w:rPr>
          <w:rFonts w:hint="eastAsia"/>
        </w:rPr>
        <w:t>for</w:t>
      </w:r>
      <w:r>
        <w:t xml:space="preserve">, </w:t>
      </w:r>
      <w:r>
        <w:rPr>
          <w:rFonts w:hint="eastAsia"/>
        </w:rPr>
        <w:t>简化数组和</w:t>
      </w:r>
      <w:r>
        <w:rPr>
          <w:rFonts w:hint="eastAsia"/>
        </w:rPr>
        <w:t>Collection</w:t>
      </w:r>
      <w:r>
        <w:rPr>
          <w:rFonts w:hint="eastAsia"/>
        </w:rPr>
        <w:t>集合的遍历</w:t>
      </w:r>
      <w:r>
        <w:rPr>
          <w:rFonts w:hint="eastAsia"/>
        </w:rPr>
        <w:t>.</w:t>
      </w:r>
    </w:p>
    <w:p w14:paraId="0BE4D850" w14:textId="77777777" w:rsidR="00EB0473" w:rsidRDefault="00EB0473" w:rsidP="00EB0473">
      <w:pPr>
        <w:pStyle w:val="aa"/>
        <w:ind w:firstLine="420"/>
      </w:pPr>
      <w:r>
        <w:t>for(String str : list){</w:t>
      </w:r>
    </w:p>
    <w:p w14:paraId="654B386C" w14:textId="25414149" w:rsidR="00EB0473" w:rsidRDefault="00EB0473" w:rsidP="00EB0473">
      <w:pPr>
        <w:pStyle w:val="aa"/>
        <w:ind w:firstLine="420"/>
      </w:pPr>
      <w:r>
        <w:t xml:space="preserve">   </w:t>
      </w:r>
      <w:proofErr w:type="spellStart"/>
      <w:r>
        <w:t>System.out.println</w:t>
      </w:r>
      <w:proofErr w:type="spellEnd"/>
      <w:r>
        <w:t>(str);</w:t>
      </w:r>
    </w:p>
    <w:p w14:paraId="5C3E696C" w14:textId="15FB3E78" w:rsidR="00EB0473" w:rsidRDefault="00EB0473" w:rsidP="00EB0473">
      <w:pPr>
        <w:pStyle w:val="aa"/>
        <w:ind w:firstLineChars="0" w:firstLine="435"/>
      </w:pPr>
      <w:r>
        <w:t>}</w:t>
      </w:r>
    </w:p>
    <w:p w14:paraId="1D54DBBA" w14:textId="43CB2C19" w:rsidR="00EB0473" w:rsidRDefault="00EB0473" w:rsidP="00EB0473">
      <w:pPr>
        <w:pStyle w:val="aa"/>
        <w:ind w:firstLineChars="0" w:firstLine="0"/>
      </w:pPr>
      <w:r>
        <w:t>1.</w:t>
      </w:r>
      <w:r>
        <w:t>报错</w:t>
      </w:r>
      <w:proofErr w:type="spellStart"/>
      <w:r>
        <w:t>NoSuchElementException</w:t>
      </w:r>
      <w:proofErr w:type="spellEnd"/>
    </w:p>
    <w:p w14:paraId="12236A11" w14:textId="55604873" w:rsidR="00EB0473" w:rsidRDefault="00EB0473" w:rsidP="00EB0473">
      <w:pPr>
        <w:pStyle w:val="aa"/>
        <w:ind w:firstLineChars="0" w:firstLine="0"/>
      </w:pPr>
      <w:r>
        <w:t>2.</w:t>
      </w:r>
      <w:r>
        <w:t>迭代器遍历完毕，指针不会复位</w:t>
      </w:r>
      <w:r>
        <w:rPr>
          <w:rFonts w:hint="eastAsia"/>
        </w:rPr>
        <w:t>.</w:t>
      </w:r>
      <w:r>
        <w:t xml:space="preserve"> </w:t>
      </w:r>
      <w:r>
        <w:rPr>
          <w:rFonts w:hint="eastAsia"/>
        </w:rPr>
        <w:t>如果需要再次遍历</w:t>
      </w:r>
      <w:r>
        <w:rPr>
          <w:rFonts w:hint="eastAsia"/>
        </w:rPr>
        <w:t>,</w:t>
      </w:r>
      <w:r>
        <w:rPr>
          <w:rFonts w:hint="eastAsia"/>
        </w:rPr>
        <w:t>需要重新生成迭代器对象</w:t>
      </w:r>
      <w:r>
        <w:rPr>
          <w:rFonts w:hint="eastAsia"/>
        </w:rPr>
        <w:t>.</w:t>
      </w:r>
    </w:p>
    <w:p w14:paraId="2E531BBC" w14:textId="0D9DACA1" w:rsidR="00EB0473" w:rsidRDefault="00EB0473" w:rsidP="00EB0473">
      <w:pPr>
        <w:pStyle w:val="aa"/>
        <w:ind w:firstLineChars="0" w:firstLine="0"/>
      </w:pPr>
      <w:r>
        <w:t>3.</w:t>
      </w:r>
      <w:r>
        <w:t>循环中只能用一次</w:t>
      </w:r>
      <w:r>
        <w:t>next</w:t>
      </w:r>
      <w:r>
        <w:t>方法</w:t>
      </w:r>
      <w:r>
        <w:rPr>
          <w:rFonts w:hint="eastAsia"/>
        </w:rPr>
        <w:t>.</w:t>
      </w:r>
      <w:r>
        <w:t xml:space="preserve"> </w:t>
      </w:r>
      <w:r>
        <w:rPr>
          <w:rFonts w:hint="eastAsia"/>
        </w:rPr>
        <w:t>next</w:t>
      </w:r>
      <w:r>
        <w:rPr>
          <w:rFonts w:hint="eastAsia"/>
        </w:rPr>
        <w:t>可以获取元素</w:t>
      </w:r>
      <w:r>
        <w:rPr>
          <w:rFonts w:hint="eastAsia"/>
        </w:rPr>
        <w:t>+</w:t>
      </w:r>
      <w:r>
        <w:rPr>
          <w:rFonts w:hint="eastAsia"/>
        </w:rPr>
        <w:t>移动指针</w:t>
      </w:r>
      <w:r>
        <w:t>.</w:t>
      </w:r>
    </w:p>
    <w:p w14:paraId="05C683A9" w14:textId="0C566A64" w:rsidR="005C7E3D" w:rsidRDefault="00EB0473" w:rsidP="00EB0473">
      <w:pPr>
        <w:pStyle w:val="aa"/>
        <w:ind w:firstLineChars="0" w:firstLine="0"/>
      </w:pPr>
      <w:r>
        <w:t>4.</w:t>
      </w:r>
      <w:r>
        <w:t>迭代器遍历时，不能用集合的方法进行增加或者删除</w:t>
      </w:r>
    </w:p>
    <w:p w14:paraId="07AD6AF9" w14:textId="3CD74165" w:rsidR="00EB0473" w:rsidRPr="00EB0473" w:rsidRDefault="00EB0473" w:rsidP="00EB0473">
      <w:pPr>
        <w:pStyle w:val="3"/>
        <w:spacing w:before="0" w:after="0"/>
        <w:rPr>
          <w:rFonts w:ascii="Times New Romans" w:hAnsi="Times New Romans" w:hint="eastAsia"/>
          <w:sz w:val="21"/>
          <w:szCs w:val="21"/>
        </w:rPr>
      </w:pPr>
      <w:r w:rsidRPr="00EB0473">
        <w:rPr>
          <w:rFonts w:ascii="Times New Romans" w:hAnsi="Times New Romans" w:hint="eastAsia"/>
          <w:sz w:val="21"/>
          <w:szCs w:val="21"/>
        </w:rPr>
        <w:t>1</w:t>
      </w:r>
      <w:r w:rsidRPr="00EB0473">
        <w:rPr>
          <w:rFonts w:ascii="Times New Romans" w:hAnsi="Times New Romans"/>
          <w:sz w:val="21"/>
          <w:szCs w:val="21"/>
        </w:rPr>
        <w:t xml:space="preserve">1.3.3 </w:t>
      </w:r>
      <w:r w:rsidRPr="00EB0473">
        <w:rPr>
          <w:rFonts w:ascii="Times New Romans" w:hAnsi="Times New Romans" w:hint="eastAsia"/>
          <w:sz w:val="21"/>
          <w:szCs w:val="21"/>
        </w:rPr>
        <w:t>lambda</w:t>
      </w:r>
      <w:r w:rsidRPr="00EB0473">
        <w:rPr>
          <w:rFonts w:ascii="Times New Romans" w:hAnsi="Times New Romans" w:hint="eastAsia"/>
          <w:sz w:val="21"/>
          <w:szCs w:val="21"/>
        </w:rPr>
        <w:t>表达式</w:t>
      </w:r>
    </w:p>
    <w:p w14:paraId="4E9F5381" w14:textId="77777777" w:rsidR="005C7E3D" w:rsidRDefault="005C7E3D" w:rsidP="00EB0473">
      <w:pPr>
        <w:pStyle w:val="aa"/>
        <w:ind w:firstLineChars="0" w:firstLine="0"/>
      </w:pPr>
      <w:r>
        <w:t xml:space="preserve">Lambda </w:t>
      </w:r>
      <w:r>
        <w:t>表达式提供了一种简洁的方式来实现接口的单个抽象方法（即函数式接口）。</w:t>
      </w:r>
    </w:p>
    <w:p w14:paraId="28F48274" w14:textId="4121F420" w:rsidR="00EB0473" w:rsidRDefault="005C7E3D" w:rsidP="00EB0473">
      <w:pPr>
        <w:pStyle w:val="aa"/>
        <w:ind w:firstLineChars="0" w:firstLine="0"/>
      </w:pPr>
      <w:r>
        <w:rPr>
          <w:rFonts w:hint="eastAsia"/>
        </w:rPr>
        <w:t>格式</w:t>
      </w:r>
      <w:r>
        <w:rPr>
          <w:rFonts w:hint="eastAsia"/>
        </w:rPr>
        <w:t>:</w:t>
      </w:r>
    </w:p>
    <w:p w14:paraId="43B50B20" w14:textId="0414C083" w:rsidR="005C7E3D" w:rsidRDefault="005C7E3D" w:rsidP="005C7E3D">
      <w:pPr>
        <w:pStyle w:val="aa"/>
        <w:ind w:firstLineChars="0" w:firstLine="0"/>
      </w:pPr>
      <w:r>
        <w:t>(parameters) -&gt; expression  /  (parameters) -&gt; { statements; }</w:t>
      </w:r>
    </w:p>
    <w:p w14:paraId="2B2A0DE0" w14:textId="30C17991" w:rsidR="005C7E3D" w:rsidRDefault="005C7E3D" w:rsidP="005C7E3D">
      <w:pPr>
        <w:pStyle w:val="aa"/>
        <w:ind w:firstLineChars="0" w:firstLine="0"/>
      </w:pPr>
      <w:r w:rsidRPr="005C7E3D">
        <w:t xml:space="preserve">default void </w:t>
      </w:r>
      <w:proofErr w:type="spellStart"/>
      <w:r w:rsidRPr="005C7E3D">
        <w:t>forEach</w:t>
      </w:r>
      <w:proofErr w:type="spellEnd"/>
      <w:r w:rsidRPr="005C7E3D">
        <w:t>(Consumer&lt;? super T&gt; action)</w:t>
      </w:r>
    </w:p>
    <w:p w14:paraId="096170DE" w14:textId="4BD8C75C" w:rsidR="005C7E3D" w:rsidRDefault="005C7E3D" w:rsidP="005C7E3D">
      <w:pPr>
        <w:pStyle w:val="aa"/>
        <w:ind w:firstLineChars="0" w:firstLine="0"/>
      </w:pPr>
      <w:r>
        <w:rPr>
          <w:rFonts w:hint="eastAsia"/>
        </w:rPr>
        <w:t>例</w:t>
      </w:r>
      <w:r>
        <w:rPr>
          <w:rFonts w:hint="eastAsia"/>
        </w:rPr>
        <w:t>:</w:t>
      </w:r>
      <w:r>
        <w:t xml:space="preserve"> </w:t>
      </w:r>
      <w:proofErr w:type="spellStart"/>
      <w:r w:rsidRPr="005C7E3D">
        <w:t>coll.forEach</w:t>
      </w:r>
      <w:proofErr w:type="spellEnd"/>
      <w:r w:rsidRPr="005C7E3D">
        <w:t xml:space="preserve">(s -&gt; </w:t>
      </w:r>
      <w:proofErr w:type="spellStart"/>
      <w:r w:rsidRPr="005C7E3D">
        <w:t>System.out.println</w:t>
      </w:r>
      <w:proofErr w:type="spellEnd"/>
      <w:r w:rsidRPr="005C7E3D">
        <w:t>(s));</w:t>
      </w:r>
    </w:p>
    <w:p w14:paraId="5664FF6B" w14:textId="26E0F918" w:rsidR="005C7E3D" w:rsidRPr="00702D42" w:rsidRDefault="00C6645D" w:rsidP="00702D42">
      <w:pPr>
        <w:pStyle w:val="2"/>
        <w:spacing w:before="0" w:after="0"/>
        <w:rPr>
          <w:rFonts w:ascii="Times New Romans" w:eastAsia="宋体" w:hAnsi="Times New Romans" w:hint="eastAsia"/>
          <w:sz w:val="22"/>
          <w:szCs w:val="22"/>
        </w:rPr>
      </w:pPr>
      <w:r w:rsidRPr="00702D42">
        <w:rPr>
          <w:rFonts w:ascii="Times New Romans" w:eastAsia="宋体" w:hAnsi="Times New Romans" w:hint="eastAsia"/>
          <w:sz w:val="22"/>
          <w:szCs w:val="22"/>
        </w:rPr>
        <w:t>1</w:t>
      </w:r>
      <w:r w:rsidRPr="00702D42">
        <w:rPr>
          <w:rFonts w:ascii="Times New Romans" w:eastAsia="宋体" w:hAnsi="Times New Romans"/>
          <w:sz w:val="22"/>
          <w:szCs w:val="22"/>
        </w:rPr>
        <w:t>1.4 L</w:t>
      </w:r>
      <w:r w:rsidRPr="00702D42">
        <w:rPr>
          <w:rFonts w:ascii="Times New Romans" w:eastAsia="宋体" w:hAnsi="Times New Romans" w:hint="eastAsia"/>
          <w:sz w:val="22"/>
          <w:szCs w:val="22"/>
        </w:rPr>
        <w:t>ist</w:t>
      </w:r>
      <w:r w:rsidRPr="00702D42">
        <w:rPr>
          <w:rFonts w:ascii="Times New Romans" w:eastAsia="宋体" w:hAnsi="Times New Romans" w:hint="eastAsia"/>
          <w:sz w:val="22"/>
          <w:szCs w:val="22"/>
        </w:rPr>
        <w:t>集合</w:t>
      </w:r>
    </w:p>
    <w:p w14:paraId="1FC0D4E7" w14:textId="66D34543" w:rsidR="00C6645D" w:rsidRDefault="00C6645D" w:rsidP="005C7E3D">
      <w:pPr>
        <w:pStyle w:val="aa"/>
        <w:ind w:firstLineChars="0" w:firstLine="0"/>
      </w:pPr>
      <w:r>
        <w:rPr>
          <w:rFonts w:hint="eastAsia"/>
        </w:rPr>
        <w:t>存取有序</w:t>
      </w:r>
      <w:r>
        <w:t xml:space="preserve">, </w:t>
      </w:r>
      <w:r>
        <w:rPr>
          <w:rFonts w:hint="eastAsia"/>
        </w:rPr>
        <w:t>可以重复</w:t>
      </w:r>
      <w:r>
        <w:rPr>
          <w:rFonts w:hint="eastAsia"/>
        </w:rPr>
        <w:t>,</w:t>
      </w:r>
      <w:r>
        <w:t xml:space="preserve"> </w:t>
      </w:r>
      <w:r>
        <w:rPr>
          <w:rFonts w:hint="eastAsia"/>
        </w:rPr>
        <w:t>有索引</w:t>
      </w:r>
    </w:p>
    <w:p w14:paraId="52151ACB" w14:textId="68E5451D" w:rsidR="00C6645D" w:rsidRDefault="00C6645D" w:rsidP="005C7E3D">
      <w:pPr>
        <w:pStyle w:val="aa"/>
        <w:ind w:firstLineChars="0" w:firstLine="0"/>
      </w:pPr>
      <w:r>
        <w:rPr>
          <w:rFonts w:hint="eastAsia"/>
        </w:rPr>
        <w:t>遍历</w:t>
      </w:r>
      <w:r>
        <w:rPr>
          <w:rFonts w:hint="eastAsia"/>
        </w:rPr>
        <w:t>:</w:t>
      </w:r>
    </w:p>
    <w:p w14:paraId="4088112D" w14:textId="0FA22827" w:rsidR="00C6645D" w:rsidRPr="00C6645D" w:rsidRDefault="00C6645D" w:rsidP="00C6645D">
      <w:pPr>
        <w:pStyle w:val="aa"/>
        <w:ind w:firstLine="420"/>
      </w:pPr>
      <w:r w:rsidRPr="00C6645D">
        <w:t>迭代器</w:t>
      </w:r>
    </w:p>
    <w:p w14:paraId="43C5F959" w14:textId="1CFBADB7" w:rsidR="00C6645D" w:rsidRPr="00C6645D" w:rsidRDefault="00C6645D" w:rsidP="00C6645D">
      <w:pPr>
        <w:pStyle w:val="aa"/>
        <w:ind w:firstLine="420"/>
      </w:pPr>
      <w:r w:rsidRPr="00C6645D">
        <w:t>列表迭代器</w:t>
      </w:r>
    </w:p>
    <w:p w14:paraId="283B9314" w14:textId="0766123B" w:rsidR="00C6645D" w:rsidRPr="00C6645D" w:rsidRDefault="00C6645D" w:rsidP="00C6645D">
      <w:pPr>
        <w:pStyle w:val="aa"/>
        <w:ind w:firstLine="420"/>
      </w:pPr>
      <w:r w:rsidRPr="00C6645D">
        <w:t>增强</w:t>
      </w:r>
      <w:r w:rsidRPr="00C6645D">
        <w:t>for</w:t>
      </w:r>
    </w:p>
    <w:p w14:paraId="10861EB1" w14:textId="71D60818" w:rsidR="00C6645D" w:rsidRPr="00C6645D" w:rsidRDefault="00C6645D" w:rsidP="00C6645D">
      <w:pPr>
        <w:pStyle w:val="aa"/>
        <w:ind w:firstLine="420"/>
      </w:pPr>
      <w:r w:rsidRPr="00C6645D">
        <w:t>Lambda</w:t>
      </w:r>
      <w:r w:rsidRPr="00C6645D">
        <w:t>表达式</w:t>
      </w:r>
    </w:p>
    <w:p w14:paraId="3E996A56" w14:textId="7E440BE9" w:rsidR="00C6645D" w:rsidRDefault="00C6645D" w:rsidP="00C6645D">
      <w:pPr>
        <w:pStyle w:val="aa"/>
        <w:ind w:firstLine="420"/>
      </w:pPr>
      <w:r w:rsidRPr="00C6645D">
        <w:t>普通</w:t>
      </w:r>
      <w:r w:rsidRPr="00C6645D">
        <w:t>for</w:t>
      </w:r>
      <w:r w:rsidRPr="00C6645D">
        <w:t>循环</w:t>
      </w:r>
    </w:p>
    <w:p w14:paraId="576DD842" w14:textId="278E4455" w:rsidR="00C6645D" w:rsidRDefault="00C6645D" w:rsidP="00C6645D">
      <w:pPr>
        <w:pStyle w:val="aa"/>
        <w:ind w:firstLine="420"/>
      </w:pPr>
      <w:r>
        <w:rPr>
          <w:rFonts w:hint="eastAsia"/>
        </w:rPr>
        <w:t>删除</w:t>
      </w:r>
      <w:r>
        <w:rPr>
          <w:rFonts w:hint="eastAsia"/>
        </w:rPr>
        <w:t>:</w:t>
      </w:r>
      <w:r>
        <w:t xml:space="preserve"> </w:t>
      </w:r>
      <w:proofErr w:type="spellStart"/>
      <w:r w:rsidRPr="00C6645D">
        <w:t>list.remove</w:t>
      </w:r>
      <w:proofErr w:type="spellEnd"/>
      <w:r w:rsidRPr="00C6645D">
        <w:t>(1);</w:t>
      </w:r>
      <w:r>
        <w:t xml:space="preserve"> </w:t>
      </w:r>
      <w:r>
        <w:rPr>
          <w:rFonts w:hint="eastAsia"/>
        </w:rPr>
        <w:t>这里的</w:t>
      </w:r>
      <w:r>
        <w:rPr>
          <w:rFonts w:hint="eastAsia"/>
        </w:rPr>
        <w:t>1</w:t>
      </w:r>
      <w:r>
        <w:rPr>
          <w:rFonts w:hint="eastAsia"/>
        </w:rPr>
        <w:t>是索引</w:t>
      </w:r>
      <w:r>
        <w:rPr>
          <w:rFonts w:hint="eastAsia"/>
        </w:rPr>
        <w:t>,</w:t>
      </w:r>
      <w:r>
        <w:rPr>
          <w:rFonts w:hint="eastAsia"/>
        </w:rPr>
        <w:t>想删除</w:t>
      </w:r>
      <w:r>
        <w:rPr>
          <w:rFonts w:hint="eastAsia"/>
        </w:rPr>
        <w:t>1</w:t>
      </w:r>
      <w:r>
        <w:rPr>
          <w:rFonts w:hint="eastAsia"/>
        </w:rPr>
        <w:t>需要手动装箱</w:t>
      </w:r>
      <w:r>
        <w:rPr>
          <w:rFonts w:hint="eastAsia"/>
        </w:rPr>
        <w:t>.</w:t>
      </w:r>
    </w:p>
    <w:p w14:paraId="17E04AB8" w14:textId="792306B6" w:rsidR="00702D42" w:rsidRDefault="00702D42" w:rsidP="00702D42">
      <w:pPr>
        <w:pStyle w:val="3"/>
        <w:spacing w:before="0" w:after="0"/>
        <w:rPr>
          <w:rFonts w:ascii="Times New Romans" w:hAnsi="Times New Romans" w:hint="eastAsia"/>
          <w:sz w:val="21"/>
          <w:szCs w:val="21"/>
        </w:rPr>
      </w:pPr>
      <w:r w:rsidRPr="00702D42">
        <w:rPr>
          <w:rFonts w:ascii="Times New Romans" w:hAnsi="Times New Romans" w:hint="eastAsia"/>
          <w:sz w:val="21"/>
          <w:szCs w:val="21"/>
        </w:rPr>
        <w:t>1</w:t>
      </w:r>
      <w:r w:rsidRPr="00702D42">
        <w:rPr>
          <w:rFonts w:ascii="Times New Romans" w:hAnsi="Times New Romans"/>
          <w:sz w:val="21"/>
          <w:szCs w:val="21"/>
        </w:rPr>
        <w:t xml:space="preserve">1.4.1 </w:t>
      </w:r>
      <w:r w:rsidR="00C0725F">
        <w:rPr>
          <w:rFonts w:ascii="Times New Romans" w:hAnsi="Times New Romans" w:hint="eastAsia"/>
          <w:sz w:val="21"/>
          <w:szCs w:val="21"/>
        </w:rPr>
        <w:t>子类</w:t>
      </w:r>
    </w:p>
    <w:p w14:paraId="4FC562EF" w14:textId="45CE04B7" w:rsidR="00C0725F" w:rsidRDefault="00C0725F" w:rsidP="00C0725F">
      <w:proofErr w:type="spellStart"/>
      <w:r>
        <w:rPr>
          <w:rFonts w:hint="eastAsia"/>
        </w:rPr>
        <w:t>ArrayList</w:t>
      </w:r>
      <w:proofErr w:type="spellEnd"/>
      <w:r>
        <w:t xml:space="preserve">: </w:t>
      </w:r>
      <w:r>
        <w:rPr>
          <w:rFonts w:hint="eastAsia"/>
        </w:rPr>
        <w:t>底层是数组结构</w:t>
      </w:r>
      <w:r>
        <w:rPr>
          <w:rFonts w:hint="eastAsia"/>
        </w:rPr>
        <w:t>;</w:t>
      </w:r>
    </w:p>
    <w:p w14:paraId="0B97BDB2" w14:textId="34BF00E0" w:rsidR="00C0725F" w:rsidRDefault="00C0725F" w:rsidP="00C0725F">
      <w:proofErr w:type="spellStart"/>
      <w:r>
        <w:rPr>
          <w:rFonts w:hint="eastAsia"/>
        </w:rPr>
        <w:t>LinkList</w:t>
      </w:r>
      <w:proofErr w:type="spellEnd"/>
      <w:r>
        <w:t xml:space="preserve">: </w:t>
      </w:r>
      <w:r>
        <w:rPr>
          <w:rFonts w:hint="eastAsia"/>
        </w:rPr>
        <w:t>底层是双向链表结构</w:t>
      </w:r>
      <w:r>
        <w:rPr>
          <w:rFonts w:hint="eastAsia"/>
        </w:rPr>
        <w:t>.</w:t>
      </w:r>
      <w:r>
        <w:t xml:space="preserve"> </w:t>
      </w:r>
      <w:r>
        <w:rPr>
          <w:rFonts w:hint="eastAsia"/>
        </w:rPr>
        <w:t>在堆里</w:t>
      </w:r>
    </w:p>
    <w:p w14:paraId="51329AED" w14:textId="41A07E86" w:rsidR="00C0725F" w:rsidRDefault="00C0725F" w:rsidP="00C0725F">
      <w:r>
        <w:rPr>
          <w:rFonts w:hint="eastAsia"/>
        </w:rPr>
        <w:t>特有方法</w:t>
      </w:r>
      <w:r>
        <w:rPr>
          <w:rFonts w:hint="eastAsia"/>
        </w:rPr>
        <w:t>:</w:t>
      </w:r>
    </w:p>
    <w:p w14:paraId="26EB296A" w14:textId="594BFE0A" w:rsidR="00C0725F" w:rsidRDefault="00C0725F" w:rsidP="00C0725F">
      <w:r>
        <w:t xml:space="preserve">| public void </w:t>
      </w:r>
      <w:proofErr w:type="spellStart"/>
      <w:r>
        <w:t>addFirst</w:t>
      </w:r>
      <w:proofErr w:type="spellEnd"/>
      <w:r>
        <w:t xml:space="preserve">(E e) | </w:t>
      </w:r>
      <w:r>
        <w:t>在该列表开头插入指定的元素</w:t>
      </w:r>
      <w:r>
        <w:t xml:space="preserve">    |</w:t>
      </w:r>
    </w:p>
    <w:p w14:paraId="26A08986" w14:textId="77777777" w:rsidR="00C0725F" w:rsidRDefault="00C0725F" w:rsidP="00C0725F">
      <w:r>
        <w:t xml:space="preserve">| public void </w:t>
      </w:r>
      <w:proofErr w:type="spellStart"/>
      <w:r>
        <w:t>addLast</w:t>
      </w:r>
      <w:proofErr w:type="spellEnd"/>
      <w:r>
        <w:t xml:space="preserve">(E e)  | </w:t>
      </w:r>
      <w:r>
        <w:t>将指定的元素追加到此列表的末尾</w:t>
      </w:r>
      <w:r>
        <w:t xml:space="preserve">  |</w:t>
      </w:r>
    </w:p>
    <w:p w14:paraId="77C88E20" w14:textId="77777777" w:rsidR="00C0725F" w:rsidRDefault="00C0725F" w:rsidP="00C0725F">
      <w:r>
        <w:t xml:space="preserve">| public E </w:t>
      </w:r>
      <w:proofErr w:type="spellStart"/>
      <w:r>
        <w:t>getFirst</w:t>
      </w:r>
      <w:proofErr w:type="spellEnd"/>
      <w:r>
        <w:t xml:space="preserve">()       | </w:t>
      </w:r>
      <w:r>
        <w:t>返回此列表中的第一个元素</w:t>
      </w:r>
      <w:r>
        <w:t xml:space="preserve">     |</w:t>
      </w:r>
    </w:p>
    <w:p w14:paraId="64016785" w14:textId="77777777" w:rsidR="00C0725F" w:rsidRDefault="00C0725F" w:rsidP="00C0725F">
      <w:r>
        <w:t xml:space="preserve">| public   E </w:t>
      </w:r>
      <w:proofErr w:type="spellStart"/>
      <w:r>
        <w:t>getLast</w:t>
      </w:r>
      <w:proofErr w:type="spellEnd"/>
      <w:r>
        <w:t xml:space="preserve">()      | </w:t>
      </w:r>
      <w:r>
        <w:t>返回此列表中的最后一个元素</w:t>
      </w:r>
      <w:r>
        <w:t xml:space="preserve">    |</w:t>
      </w:r>
    </w:p>
    <w:p w14:paraId="24ED49F0" w14:textId="77777777" w:rsidR="00C0725F" w:rsidRDefault="00C0725F" w:rsidP="00C0725F">
      <w:r>
        <w:t xml:space="preserve">| public E </w:t>
      </w:r>
      <w:proofErr w:type="spellStart"/>
      <w:r>
        <w:t>removeFirst</w:t>
      </w:r>
      <w:proofErr w:type="spellEnd"/>
      <w:r>
        <w:t xml:space="preserve">()    | </w:t>
      </w:r>
      <w:r>
        <w:t>从此列表中删除并返回第一个元素</w:t>
      </w:r>
      <w:r>
        <w:t xml:space="preserve">  |</w:t>
      </w:r>
    </w:p>
    <w:p w14:paraId="4522B6D7" w14:textId="3E3A2FE3" w:rsidR="00C0725F" w:rsidRPr="00C0725F" w:rsidRDefault="00C0725F" w:rsidP="00C0725F">
      <w:r>
        <w:t xml:space="preserve">| public   E </w:t>
      </w:r>
      <w:proofErr w:type="spellStart"/>
      <w:r>
        <w:t>removeLast</w:t>
      </w:r>
      <w:proofErr w:type="spellEnd"/>
      <w:r>
        <w:t xml:space="preserve">()   | </w:t>
      </w:r>
      <w:r>
        <w:t>从此列表中删除并返回最后一个元素</w:t>
      </w:r>
      <w:r>
        <w:t xml:space="preserve"> |</w:t>
      </w:r>
    </w:p>
    <w:p w14:paraId="163C12F4" w14:textId="3EB83499" w:rsidR="00702D42" w:rsidRDefault="00C0725F" w:rsidP="00C0725F">
      <w:pPr>
        <w:pStyle w:val="3"/>
        <w:spacing w:before="0" w:after="0"/>
        <w:rPr>
          <w:rFonts w:ascii="Times New Romans" w:hAnsi="Times New Romans" w:hint="eastAsia"/>
          <w:sz w:val="21"/>
          <w:szCs w:val="21"/>
        </w:rPr>
      </w:pPr>
      <w:r w:rsidRPr="00C0725F">
        <w:rPr>
          <w:rFonts w:ascii="Times New Romans" w:hAnsi="Times New Romans" w:hint="eastAsia"/>
          <w:sz w:val="21"/>
          <w:szCs w:val="21"/>
        </w:rPr>
        <w:lastRenderedPageBreak/>
        <w:t>1</w:t>
      </w:r>
      <w:r w:rsidRPr="00C0725F">
        <w:rPr>
          <w:rFonts w:ascii="Times New Romans" w:hAnsi="Times New Romans"/>
          <w:sz w:val="21"/>
          <w:szCs w:val="21"/>
        </w:rPr>
        <w:t xml:space="preserve">1.4.2 </w:t>
      </w:r>
      <w:r w:rsidRPr="00C0725F">
        <w:rPr>
          <w:rFonts w:ascii="Times New Romans" w:hAnsi="Times New Romans" w:hint="eastAsia"/>
          <w:sz w:val="21"/>
          <w:szCs w:val="21"/>
        </w:rPr>
        <w:t>源码</w:t>
      </w:r>
      <w:r>
        <w:rPr>
          <w:rFonts w:ascii="Times New Romans" w:hAnsi="Times New Romans" w:hint="eastAsia"/>
          <w:sz w:val="21"/>
          <w:szCs w:val="21"/>
        </w:rPr>
        <w:t>分析</w:t>
      </w:r>
    </w:p>
    <w:p w14:paraId="5D467636" w14:textId="77777777" w:rsidR="00C0725F" w:rsidRDefault="00C0725F" w:rsidP="00702D42">
      <w:pPr>
        <w:pStyle w:val="aa"/>
        <w:ind w:firstLineChars="0" w:firstLine="0"/>
      </w:pPr>
    </w:p>
    <w:p w14:paraId="7334429F" w14:textId="7D5C170A" w:rsidR="00C6645D" w:rsidRPr="00702D42" w:rsidRDefault="00C6645D" w:rsidP="00702D42">
      <w:pPr>
        <w:pStyle w:val="2"/>
        <w:spacing w:before="0" w:after="0"/>
        <w:rPr>
          <w:rFonts w:ascii="Times New Romans" w:eastAsia="宋体" w:hAnsi="Times New Romans" w:hint="eastAsia"/>
          <w:sz w:val="22"/>
          <w:szCs w:val="22"/>
        </w:rPr>
      </w:pPr>
      <w:r w:rsidRPr="00702D42">
        <w:rPr>
          <w:rFonts w:ascii="Times New Romans" w:eastAsia="宋体" w:hAnsi="Times New Romans" w:hint="eastAsia"/>
          <w:sz w:val="22"/>
          <w:szCs w:val="22"/>
        </w:rPr>
        <w:t>1</w:t>
      </w:r>
      <w:r w:rsidRPr="00702D42">
        <w:rPr>
          <w:rFonts w:ascii="Times New Romans" w:eastAsia="宋体" w:hAnsi="Times New Romans"/>
          <w:sz w:val="22"/>
          <w:szCs w:val="22"/>
        </w:rPr>
        <w:t xml:space="preserve">1.5 </w:t>
      </w:r>
      <w:r w:rsidRPr="00702D42">
        <w:rPr>
          <w:rFonts w:ascii="Times New Romans" w:eastAsia="宋体" w:hAnsi="Times New Romans" w:hint="eastAsia"/>
          <w:sz w:val="22"/>
          <w:szCs w:val="22"/>
        </w:rPr>
        <w:t>数据结构</w:t>
      </w:r>
    </w:p>
    <w:p w14:paraId="0A0E3447" w14:textId="64CA2378" w:rsidR="00C6645D" w:rsidRDefault="00C6645D" w:rsidP="00C6645D">
      <w:pPr>
        <w:pStyle w:val="aa"/>
        <w:ind w:firstLineChars="0" w:firstLine="0"/>
      </w:pPr>
      <w:r>
        <w:rPr>
          <w:rFonts w:hint="eastAsia"/>
        </w:rPr>
        <w:t>计算机存储组织数据的方式</w:t>
      </w:r>
      <w:r>
        <w:rPr>
          <w:rFonts w:hint="eastAsia"/>
        </w:rPr>
        <w:t>.</w:t>
      </w:r>
    </w:p>
    <w:p w14:paraId="5CCE2775" w14:textId="77777777" w:rsidR="00D640A0" w:rsidRPr="00D640A0" w:rsidRDefault="00C6645D"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1 </w:t>
      </w:r>
      <w:r w:rsidRPr="00D640A0">
        <w:rPr>
          <w:rFonts w:ascii="Times New Romans" w:hAnsi="Times New Romans" w:hint="eastAsia"/>
          <w:sz w:val="21"/>
          <w:szCs w:val="21"/>
        </w:rPr>
        <w:t>栈</w:t>
      </w:r>
    </w:p>
    <w:p w14:paraId="223A506D" w14:textId="79876763" w:rsidR="00D640A0" w:rsidRDefault="00D640A0" w:rsidP="00C6645D">
      <w:pPr>
        <w:pStyle w:val="aa"/>
        <w:ind w:firstLineChars="0" w:firstLine="0"/>
      </w:pPr>
      <w:r>
        <w:rPr>
          <w:rFonts w:hint="eastAsia"/>
        </w:rPr>
        <w:t>后进先出</w:t>
      </w:r>
      <w:r>
        <w:rPr>
          <w:rFonts w:hint="eastAsia"/>
        </w:rPr>
        <w:t>,</w:t>
      </w:r>
      <w:r>
        <w:rPr>
          <w:rFonts w:hint="eastAsia"/>
        </w:rPr>
        <w:t>先进后出</w:t>
      </w:r>
      <w:r>
        <w:rPr>
          <w:rFonts w:hint="eastAsia"/>
        </w:rPr>
        <w:t>.</w:t>
      </w:r>
      <w:r>
        <w:t xml:space="preserve"> </w:t>
      </w:r>
      <w:r>
        <w:rPr>
          <w:rFonts w:hint="eastAsia"/>
        </w:rPr>
        <w:t>压</w:t>
      </w:r>
      <w:r>
        <w:rPr>
          <w:rFonts w:hint="eastAsia"/>
        </w:rPr>
        <w:t>/</w:t>
      </w:r>
      <w:r>
        <w:rPr>
          <w:rFonts w:hint="eastAsia"/>
        </w:rPr>
        <w:t>进栈</w:t>
      </w:r>
      <w:r>
        <w:rPr>
          <w:rFonts w:hint="eastAsia"/>
        </w:rPr>
        <w:t>;</w:t>
      </w:r>
      <w:r>
        <w:t xml:space="preserve"> </w:t>
      </w:r>
      <w:r>
        <w:rPr>
          <w:rFonts w:hint="eastAsia"/>
        </w:rPr>
        <w:t>弹</w:t>
      </w:r>
      <w:r>
        <w:rPr>
          <w:rFonts w:hint="eastAsia"/>
        </w:rPr>
        <w:t>/</w:t>
      </w:r>
      <w:r>
        <w:rPr>
          <w:rFonts w:hint="eastAsia"/>
        </w:rPr>
        <w:t>出栈</w:t>
      </w:r>
    </w:p>
    <w:p w14:paraId="01EAF426" w14:textId="40726EC6" w:rsidR="00D640A0" w:rsidRDefault="00D640A0" w:rsidP="00D640A0">
      <w:pPr>
        <w:pStyle w:val="aa"/>
        <w:ind w:firstLineChars="0" w:firstLine="0"/>
        <w:jc w:val="center"/>
      </w:pPr>
      <w:r w:rsidRPr="00D640A0">
        <w:rPr>
          <w:noProof/>
        </w:rPr>
        <w:drawing>
          <wp:inline distT="0" distB="0" distL="0" distR="0" wp14:anchorId="55B4E846" wp14:editId="6005253D">
            <wp:extent cx="2261695" cy="2880000"/>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61695" cy="2880000"/>
                    </a:xfrm>
                    <a:prstGeom prst="rect">
                      <a:avLst/>
                    </a:prstGeom>
                  </pic:spPr>
                </pic:pic>
              </a:graphicData>
            </a:graphic>
          </wp:inline>
        </w:drawing>
      </w:r>
    </w:p>
    <w:p w14:paraId="01108510" w14:textId="77777777" w:rsidR="00D640A0" w:rsidRDefault="00D640A0" w:rsidP="00D640A0">
      <w:pPr>
        <w:pStyle w:val="aa"/>
        <w:ind w:firstLineChars="0" w:firstLine="0"/>
      </w:pPr>
    </w:p>
    <w:p w14:paraId="50ECE6E6" w14:textId="653DF974" w:rsidR="00C6645D"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2 </w:t>
      </w:r>
      <w:r w:rsidR="00C6645D" w:rsidRPr="00D640A0">
        <w:rPr>
          <w:rFonts w:ascii="Times New Romans" w:hAnsi="Times New Romans" w:hint="eastAsia"/>
          <w:sz w:val="21"/>
          <w:szCs w:val="21"/>
        </w:rPr>
        <w:t>队列</w:t>
      </w:r>
    </w:p>
    <w:p w14:paraId="00A74811" w14:textId="5536473C" w:rsidR="00C6645D" w:rsidRDefault="00D640A0" w:rsidP="00C6645D">
      <w:pPr>
        <w:pStyle w:val="aa"/>
        <w:ind w:firstLineChars="0" w:firstLine="0"/>
      </w:pPr>
      <w:r>
        <w:rPr>
          <w:rFonts w:hint="eastAsia"/>
        </w:rPr>
        <w:t>先进先出</w:t>
      </w:r>
      <w:r>
        <w:rPr>
          <w:rFonts w:hint="eastAsia"/>
        </w:rPr>
        <w:t>,</w:t>
      </w:r>
      <w:r>
        <w:t xml:space="preserve"> </w:t>
      </w:r>
      <w:r>
        <w:rPr>
          <w:rFonts w:hint="eastAsia"/>
        </w:rPr>
        <w:t>后进后出</w:t>
      </w:r>
      <w:r>
        <w:rPr>
          <w:rFonts w:hint="eastAsia"/>
        </w:rPr>
        <w:t>.</w:t>
      </w:r>
      <w:r>
        <w:t xml:space="preserve"> </w:t>
      </w:r>
      <w:r>
        <w:rPr>
          <w:rFonts w:hint="eastAsia"/>
        </w:rPr>
        <w:t>入队列</w:t>
      </w:r>
      <w:r>
        <w:rPr>
          <w:rFonts w:hint="eastAsia"/>
        </w:rPr>
        <w:t>;</w:t>
      </w:r>
      <w:r>
        <w:t xml:space="preserve"> </w:t>
      </w:r>
      <w:r>
        <w:rPr>
          <w:rFonts w:hint="eastAsia"/>
        </w:rPr>
        <w:t>出队列</w:t>
      </w:r>
    </w:p>
    <w:p w14:paraId="4C6CCB5E" w14:textId="645A8A85" w:rsidR="00D640A0" w:rsidRDefault="00D640A0" w:rsidP="00D640A0">
      <w:pPr>
        <w:pStyle w:val="aa"/>
        <w:ind w:firstLineChars="0" w:firstLine="0"/>
        <w:jc w:val="center"/>
      </w:pPr>
      <w:r w:rsidRPr="00D640A0">
        <w:rPr>
          <w:noProof/>
        </w:rPr>
        <w:drawing>
          <wp:inline distT="0" distB="0" distL="0" distR="0" wp14:anchorId="78081BF8" wp14:editId="03EB0C6C">
            <wp:extent cx="1748571" cy="2880000"/>
            <wp:effectExtent l="0" t="0" r="444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48571" cy="2880000"/>
                    </a:xfrm>
                    <a:prstGeom prst="rect">
                      <a:avLst/>
                    </a:prstGeom>
                  </pic:spPr>
                </pic:pic>
              </a:graphicData>
            </a:graphic>
          </wp:inline>
        </w:drawing>
      </w:r>
    </w:p>
    <w:p w14:paraId="76647969" w14:textId="77777777" w:rsidR="00D640A0" w:rsidRPr="00D640A0" w:rsidRDefault="00C6645D"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1.5.</w:t>
      </w:r>
      <w:r w:rsidR="00D640A0" w:rsidRPr="00D640A0">
        <w:rPr>
          <w:rFonts w:ascii="Times New Romans" w:hAnsi="Times New Romans"/>
          <w:sz w:val="21"/>
          <w:szCs w:val="21"/>
        </w:rPr>
        <w:t>3</w:t>
      </w:r>
      <w:r w:rsidRPr="00D640A0">
        <w:rPr>
          <w:rFonts w:ascii="Times New Romans" w:hAnsi="Times New Romans"/>
          <w:sz w:val="21"/>
          <w:szCs w:val="21"/>
        </w:rPr>
        <w:t xml:space="preserve"> </w:t>
      </w:r>
      <w:r w:rsidRPr="00D640A0">
        <w:rPr>
          <w:rFonts w:ascii="Times New Romans" w:hAnsi="Times New Romans" w:hint="eastAsia"/>
          <w:sz w:val="21"/>
          <w:szCs w:val="21"/>
        </w:rPr>
        <w:t>数组</w:t>
      </w:r>
    </w:p>
    <w:p w14:paraId="72FF80B7" w14:textId="3A0611C0" w:rsidR="00702D42" w:rsidRDefault="00702D42" w:rsidP="00C6645D">
      <w:pPr>
        <w:pStyle w:val="aa"/>
        <w:ind w:firstLineChars="0" w:firstLine="0"/>
      </w:pPr>
      <w:r>
        <w:rPr>
          <w:rFonts w:hint="eastAsia"/>
        </w:rPr>
        <w:t>查询快</w:t>
      </w:r>
      <w:r>
        <w:rPr>
          <w:rFonts w:hint="eastAsia"/>
        </w:rPr>
        <w:t>,</w:t>
      </w:r>
      <w:r>
        <w:rPr>
          <w:rFonts w:hint="eastAsia"/>
        </w:rPr>
        <w:t>增删慢</w:t>
      </w:r>
    </w:p>
    <w:p w14:paraId="1E717A1F" w14:textId="04DB7AB7" w:rsidR="00D640A0" w:rsidRDefault="00D640A0" w:rsidP="00C6645D">
      <w:pPr>
        <w:pStyle w:val="aa"/>
        <w:ind w:firstLineChars="0" w:firstLine="0"/>
      </w:pPr>
      <w:r w:rsidRPr="00D640A0">
        <w:rPr>
          <w:rFonts w:hint="eastAsia"/>
        </w:rPr>
        <w:lastRenderedPageBreak/>
        <w:t>查询速度快：</w:t>
      </w:r>
      <w:r w:rsidRPr="00D640A0">
        <w:t xml:space="preserve"> </w:t>
      </w:r>
      <w:r w:rsidRPr="00D640A0">
        <w:t>查询数据通过地址值和索引定位，查询任意数据耗时相同。（元素在内存中是连续存储的）</w:t>
      </w:r>
    </w:p>
    <w:p w14:paraId="49D154DF" w14:textId="075E0A6D" w:rsidR="00D640A0" w:rsidRDefault="00D640A0" w:rsidP="00C6645D">
      <w:pPr>
        <w:pStyle w:val="aa"/>
        <w:ind w:firstLineChars="0" w:firstLine="0"/>
      </w:pPr>
      <w:r w:rsidRPr="00D640A0">
        <w:rPr>
          <w:rFonts w:hint="eastAsia"/>
        </w:rPr>
        <w:t>删除效率低：</w:t>
      </w:r>
      <w:r w:rsidRPr="00D640A0">
        <w:t xml:space="preserve"> </w:t>
      </w:r>
      <w:r w:rsidRPr="00D640A0">
        <w:t>要将原始数据删除，同时后面每个数据前移</w:t>
      </w:r>
    </w:p>
    <w:p w14:paraId="3DC2B497" w14:textId="5CC17612" w:rsidR="00702D42" w:rsidRDefault="00702D42" w:rsidP="00C6645D">
      <w:pPr>
        <w:pStyle w:val="aa"/>
        <w:ind w:firstLineChars="0" w:firstLine="0"/>
      </w:pPr>
      <w:r w:rsidRPr="00702D42">
        <w:rPr>
          <w:rFonts w:hint="eastAsia"/>
        </w:rPr>
        <w:t>添加效率极低：</w:t>
      </w:r>
      <w:r w:rsidRPr="00702D42">
        <w:t xml:space="preserve"> </w:t>
      </w:r>
      <w:r w:rsidRPr="00702D42">
        <w:t>添加位置后的每个数据后移，再添加元素。</w:t>
      </w:r>
    </w:p>
    <w:p w14:paraId="4BC500BA" w14:textId="77777777" w:rsidR="00D640A0" w:rsidRDefault="00D640A0" w:rsidP="00C6645D">
      <w:pPr>
        <w:pStyle w:val="aa"/>
        <w:ind w:firstLineChars="0" w:firstLine="0"/>
      </w:pPr>
    </w:p>
    <w:p w14:paraId="6C2D9E7F" w14:textId="1597D459" w:rsidR="00C6645D"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4 </w:t>
      </w:r>
      <w:r w:rsidR="00C6645D" w:rsidRPr="00D640A0">
        <w:rPr>
          <w:rFonts w:ascii="Times New Romans" w:hAnsi="Times New Romans" w:hint="eastAsia"/>
          <w:sz w:val="21"/>
          <w:szCs w:val="21"/>
        </w:rPr>
        <w:t>链表</w:t>
      </w:r>
    </w:p>
    <w:p w14:paraId="11957CBE" w14:textId="241105D7" w:rsidR="00702D42" w:rsidRDefault="00702D42" w:rsidP="00C6645D">
      <w:pPr>
        <w:pStyle w:val="aa"/>
        <w:ind w:firstLineChars="0" w:firstLine="0"/>
      </w:pPr>
      <w:r>
        <w:rPr>
          <w:rFonts w:hint="eastAsia"/>
        </w:rPr>
        <w:t>查询慢</w:t>
      </w:r>
      <w:r>
        <w:rPr>
          <w:rFonts w:hint="eastAsia"/>
        </w:rPr>
        <w:t>,</w:t>
      </w:r>
      <w:r>
        <w:rPr>
          <w:rFonts w:hint="eastAsia"/>
        </w:rPr>
        <w:t>增删快</w:t>
      </w:r>
    </w:p>
    <w:p w14:paraId="7CBA21CF" w14:textId="7EBF726B" w:rsidR="00D640A0" w:rsidRDefault="00702D42" w:rsidP="00C6645D">
      <w:pPr>
        <w:pStyle w:val="aa"/>
        <w:ind w:firstLineChars="0" w:firstLine="0"/>
      </w:pPr>
      <w:r>
        <w:rPr>
          <w:rFonts w:hint="eastAsia"/>
        </w:rPr>
        <w:t>每个元素称为结点</w:t>
      </w:r>
      <w:r>
        <w:t xml:space="preserve">. </w:t>
      </w:r>
      <w:r>
        <w:rPr>
          <w:rFonts w:hint="eastAsia"/>
        </w:rPr>
        <w:t>头结点</w:t>
      </w:r>
      <w:r>
        <w:rPr>
          <w:rFonts w:hint="eastAsia"/>
        </w:rPr>
        <w:t>-</w:t>
      </w:r>
      <w:r>
        <w:rPr>
          <w:rFonts w:hint="eastAsia"/>
        </w:rPr>
        <w:t>结点</w:t>
      </w:r>
      <w:r>
        <w:rPr>
          <w:rFonts w:hint="eastAsia"/>
        </w:rPr>
        <w:t>-</w:t>
      </w:r>
      <w:r>
        <w:t>…-</w:t>
      </w:r>
      <w:r>
        <w:rPr>
          <w:rFonts w:hint="eastAsia"/>
        </w:rPr>
        <w:t>尾结点</w:t>
      </w:r>
    </w:p>
    <w:p w14:paraId="76C91187" w14:textId="3C19CFC3" w:rsidR="00702D42" w:rsidRDefault="00702D42" w:rsidP="00C6645D">
      <w:pPr>
        <w:pStyle w:val="aa"/>
        <w:ind w:firstLineChars="0" w:firstLine="0"/>
      </w:pPr>
      <w:r w:rsidRPr="00702D42">
        <w:rPr>
          <w:rFonts w:hint="eastAsia"/>
        </w:rPr>
        <w:t>链表中的结点是</w:t>
      </w:r>
      <w:r w:rsidRPr="00702D42">
        <w:t>独立的对象</w:t>
      </w:r>
      <w:r w:rsidRPr="00702D42">
        <w:t xml:space="preserve"> </w:t>
      </w:r>
      <w:r w:rsidRPr="00702D42">
        <w:t>在内存中是不连续的</w:t>
      </w:r>
      <w:r w:rsidRPr="00702D42">
        <w:t xml:space="preserve"> </w:t>
      </w:r>
      <w:r w:rsidRPr="00702D42">
        <w:t>每个结点包含数据值和下一个结点的地址。</w:t>
      </w:r>
      <w:r>
        <w:rPr>
          <w:rFonts w:hint="eastAsia"/>
        </w:rPr>
        <w:t>查询的时候只能从头开始</w:t>
      </w:r>
      <w:r>
        <w:rPr>
          <w:rFonts w:hint="eastAsia"/>
        </w:rPr>
        <w:t>.</w:t>
      </w:r>
      <w:r>
        <w:t xml:space="preserve"> </w:t>
      </w:r>
    </w:p>
    <w:p w14:paraId="1421C6A1" w14:textId="1323B1F2" w:rsidR="00702D42" w:rsidRDefault="00702D42" w:rsidP="00702D42">
      <w:pPr>
        <w:pStyle w:val="aa"/>
        <w:ind w:firstLineChars="0" w:firstLine="0"/>
        <w:jc w:val="center"/>
      </w:pPr>
      <w:r w:rsidRPr="00702D42">
        <w:rPr>
          <w:noProof/>
        </w:rPr>
        <w:drawing>
          <wp:inline distT="0" distB="0" distL="0" distR="0" wp14:anchorId="48174F62" wp14:editId="0A0637D4">
            <wp:extent cx="2791412" cy="1800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91412" cy="1800000"/>
                    </a:xfrm>
                    <a:prstGeom prst="rect">
                      <a:avLst/>
                    </a:prstGeom>
                  </pic:spPr>
                </pic:pic>
              </a:graphicData>
            </a:graphic>
          </wp:inline>
        </w:drawing>
      </w:r>
    </w:p>
    <w:p w14:paraId="5B6E44B0" w14:textId="79395567" w:rsidR="00702D42" w:rsidRDefault="00702D42" w:rsidP="00702D42">
      <w:pPr>
        <w:pStyle w:val="aa"/>
        <w:ind w:firstLineChars="0" w:firstLine="0"/>
      </w:pPr>
      <w:r>
        <w:rPr>
          <w:rFonts w:hint="eastAsia"/>
        </w:rPr>
        <w:t>双向链表可以提高查找的效率</w:t>
      </w:r>
      <w:r>
        <w:rPr>
          <w:rFonts w:hint="eastAsia"/>
        </w:rPr>
        <w:t>.</w:t>
      </w:r>
    </w:p>
    <w:p w14:paraId="7BFCA848" w14:textId="619BB3DA" w:rsidR="00D640A0"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5 </w:t>
      </w:r>
      <w:r w:rsidRPr="00D640A0">
        <w:rPr>
          <w:rFonts w:ascii="Times New Romans" w:hAnsi="Times New Romans" w:hint="eastAsia"/>
          <w:sz w:val="21"/>
          <w:szCs w:val="21"/>
        </w:rPr>
        <w:t>二叉树</w:t>
      </w:r>
    </w:p>
    <w:p w14:paraId="59C3E1F4" w14:textId="33704D96" w:rsidR="00D640A0" w:rsidRDefault="003763B6" w:rsidP="003763B6">
      <w:pPr>
        <w:pStyle w:val="aa"/>
        <w:ind w:firstLineChars="0" w:firstLine="0"/>
        <w:jc w:val="center"/>
      </w:pPr>
      <w:r w:rsidRPr="003763B6">
        <w:rPr>
          <w:noProof/>
        </w:rPr>
        <w:drawing>
          <wp:inline distT="0" distB="0" distL="0" distR="0" wp14:anchorId="095D59C3" wp14:editId="69B3D7F2">
            <wp:extent cx="3914847" cy="180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914847" cy="1800000"/>
                    </a:xfrm>
                    <a:prstGeom prst="rect">
                      <a:avLst/>
                    </a:prstGeom>
                  </pic:spPr>
                </pic:pic>
              </a:graphicData>
            </a:graphic>
          </wp:inline>
        </w:drawing>
      </w:r>
    </w:p>
    <w:p w14:paraId="08B31B55" w14:textId="389A017F" w:rsidR="003763B6" w:rsidRDefault="003763B6" w:rsidP="003763B6">
      <w:pPr>
        <w:pStyle w:val="aa"/>
        <w:ind w:firstLineChars="0" w:firstLine="0"/>
      </w:pPr>
      <w:r>
        <w:rPr>
          <w:rFonts w:hint="eastAsia"/>
        </w:rPr>
        <w:t>二叉树中</w:t>
      </w:r>
      <w:r>
        <w:t>,</w:t>
      </w:r>
      <w:r>
        <w:t>任意一个节点的度要小于等于</w:t>
      </w:r>
      <w:r>
        <w:t>2</w:t>
      </w:r>
    </w:p>
    <w:p w14:paraId="5A2C30D1" w14:textId="38F11A70" w:rsidR="003763B6" w:rsidRDefault="003763B6" w:rsidP="003763B6">
      <w:pPr>
        <w:pStyle w:val="aa"/>
        <w:ind w:firstLine="420"/>
      </w:pPr>
      <w:r>
        <w:t>节点</w:t>
      </w:r>
      <w:r>
        <w:t xml:space="preserve">: </w:t>
      </w:r>
      <w:r>
        <w:t>在树结构中</w:t>
      </w:r>
      <w:r>
        <w:t>,</w:t>
      </w:r>
      <w:r>
        <w:t>每一个元素称之为节点</w:t>
      </w:r>
      <w:r w:rsidR="0032402E">
        <w:rPr>
          <w:rFonts w:hint="eastAsia"/>
        </w:rPr>
        <w:t>.</w:t>
      </w:r>
      <w:r w:rsidR="0032402E">
        <w:t xml:space="preserve"> </w:t>
      </w:r>
      <w:r w:rsidR="0032402E">
        <w:rPr>
          <w:rFonts w:hint="eastAsia"/>
        </w:rPr>
        <w:t>根节点</w:t>
      </w:r>
      <w:r w:rsidR="0032402E">
        <w:rPr>
          <w:rFonts w:hint="eastAsia"/>
        </w:rPr>
        <w:t>(</w:t>
      </w:r>
      <w:r w:rsidR="0032402E">
        <w:rPr>
          <w:rFonts w:hint="eastAsia"/>
        </w:rPr>
        <w:t>最顶层</w:t>
      </w:r>
      <w:r w:rsidR="0032402E">
        <w:t xml:space="preserve">), </w:t>
      </w:r>
      <w:r w:rsidR="0032402E">
        <w:rPr>
          <w:rFonts w:hint="eastAsia"/>
        </w:rPr>
        <w:t>含有左子树</w:t>
      </w:r>
      <w:r w:rsidR="0032402E">
        <w:t xml:space="preserve">, </w:t>
      </w:r>
      <w:r w:rsidR="0032402E">
        <w:rPr>
          <w:rFonts w:hint="eastAsia"/>
        </w:rPr>
        <w:t>右子树</w:t>
      </w:r>
    </w:p>
    <w:p w14:paraId="34922CAE" w14:textId="0B0A4D51" w:rsidR="0032402E" w:rsidRDefault="0032402E" w:rsidP="003763B6">
      <w:pPr>
        <w:pStyle w:val="aa"/>
        <w:ind w:firstLine="420"/>
      </w:pPr>
      <w:r>
        <w:rPr>
          <w:rFonts w:hint="eastAsia"/>
        </w:rPr>
        <w:t>存储元素</w:t>
      </w:r>
      <w:r>
        <w:rPr>
          <w:rFonts w:hint="eastAsia"/>
        </w:rPr>
        <w:t>:</w:t>
      </w:r>
      <w:r>
        <w:t xml:space="preserve"> </w:t>
      </w:r>
      <w:r>
        <w:rPr>
          <w:rFonts w:hint="eastAsia"/>
        </w:rPr>
        <w:t>父节点地址</w:t>
      </w:r>
      <w:r>
        <w:t xml:space="preserve"> </w:t>
      </w:r>
      <w:r>
        <w:rPr>
          <w:rFonts w:hint="eastAsia"/>
        </w:rPr>
        <w:t>左子节点地址</w:t>
      </w:r>
      <w:r>
        <w:t xml:space="preserve"> </w:t>
      </w:r>
      <w:r>
        <w:rPr>
          <w:rFonts w:hint="eastAsia"/>
        </w:rPr>
        <w:t>右子节点地址</w:t>
      </w:r>
      <w:r>
        <w:t xml:space="preserve"> </w:t>
      </w:r>
      <w:r>
        <w:rPr>
          <w:rFonts w:hint="eastAsia"/>
        </w:rPr>
        <w:t>自身的值</w:t>
      </w:r>
      <w:r>
        <w:t xml:space="preserve">, </w:t>
      </w:r>
      <w:r>
        <w:rPr>
          <w:rFonts w:hint="eastAsia"/>
        </w:rPr>
        <w:t>不存在的话记为</w:t>
      </w:r>
      <w:r>
        <w:rPr>
          <w:rFonts w:hint="eastAsia"/>
        </w:rPr>
        <w:t>null</w:t>
      </w:r>
    </w:p>
    <w:p w14:paraId="765D31D4" w14:textId="2544DB25" w:rsidR="003763B6" w:rsidRDefault="003763B6" w:rsidP="003763B6">
      <w:pPr>
        <w:pStyle w:val="aa"/>
        <w:ind w:firstLine="420"/>
      </w:pPr>
      <w:r>
        <w:t>度</w:t>
      </w:r>
      <w:r>
        <w:t xml:space="preserve">: </w:t>
      </w:r>
      <w:r>
        <w:t>每一个节点的子节点数量称之为度</w:t>
      </w:r>
    </w:p>
    <w:p w14:paraId="66F8ED9C" w14:textId="6CAF7AC0" w:rsidR="00716056" w:rsidRDefault="0032402E" w:rsidP="00D27775">
      <w:pPr>
        <w:pStyle w:val="aa"/>
        <w:ind w:firstLine="420"/>
      </w:pPr>
      <w:r>
        <w:rPr>
          <w:rFonts w:hint="eastAsia"/>
        </w:rPr>
        <w:t>树高</w:t>
      </w:r>
      <w:r>
        <w:rPr>
          <w:rFonts w:hint="eastAsia"/>
        </w:rPr>
        <w:t>:</w:t>
      </w:r>
      <w:r>
        <w:t xml:space="preserve"> </w:t>
      </w:r>
      <w:r>
        <w:rPr>
          <w:rFonts w:hint="eastAsia"/>
        </w:rPr>
        <w:t>总层数</w:t>
      </w:r>
    </w:p>
    <w:p w14:paraId="78182E80" w14:textId="79D3D341" w:rsidR="00716056" w:rsidRPr="00716056" w:rsidRDefault="00716056" w:rsidP="00D27775">
      <w:pPr>
        <w:pStyle w:val="aa"/>
        <w:ind w:firstLineChars="0" w:firstLine="0"/>
        <w:rPr>
          <w:b/>
          <w:bCs/>
        </w:rPr>
      </w:pPr>
      <w:r w:rsidRPr="00716056">
        <w:rPr>
          <w:rFonts w:hint="eastAsia"/>
          <w:b/>
          <w:bCs/>
        </w:rPr>
        <w:t>二叉树遍历方式</w:t>
      </w:r>
      <w:r w:rsidRPr="00716056">
        <w:rPr>
          <w:rFonts w:hint="eastAsia"/>
          <w:b/>
          <w:bCs/>
        </w:rPr>
        <w:t>:</w:t>
      </w:r>
    </w:p>
    <w:p w14:paraId="4DC5C3F6" w14:textId="7BA77EDF" w:rsidR="00716056" w:rsidRDefault="00716056" w:rsidP="00716056">
      <w:pPr>
        <w:pStyle w:val="aa"/>
        <w:ind w:firstLineChars="0" w:firstLine="0"/>
      </w:pPr>
      <w:r w:rsidRPr="00716056">
        <w:rPr>
          <w:rFonts w:hint="eastAsia"/>
          <w:b/>
          <w:bCs/>
        </w:rPr>
        <w:t>前序遍历</w:t>
      </w:r>
      <w:r>
        <w:rPr>
          <w:rFonts w:hint="eastAsia"/>
        </w:rPr>
        <w:t>:</w:t>
      </w:r>
      <w:r>
        <w:t xml:space="preserve"> </w:t>
      </w:r>
      <w:r w:rsidRPr="00716056">
        <w:rPr>
          <w:rFonts w:hint="eastAsia"/>
        </w:rPr>
        <w:t>从根结点开始，然后按照当前结点，左子结点，右子结点的顺序遍历</w:t>
      </w:r>
    </w:p>
    <w:p w14:paraId="63BB2560" w14:textId="3BE94FDB" w:rsidR="00716056" w:rsidRDefault="00716056" w:rsidP="00716056">
      <w:pPr>
        <w:pStyle w:val="aa"/>
        <w:ind w:firstLineChars="0" w:firstLine="0"/>
      </w:pPr>
      <w:r w:rsidRPr="00D27775">
        <w:rPr>
          <w:rFonts w:hint="eastAsia"/>
          <w:b/>
          <w:bCs/>
          <w:u w:val="wave"/>
        </w:rPr>
        <w:t>中序遍历</w:t>
      </w:r>
      <w:r>
        <w:rPr>
          <w:rFonts w:hint="eastAsia"/>
        </w:rPr>
        <w:t>:</w:t>
      </w:r>
      <w:r>
        <w:t xml:space="preserve"> </w:t>
      </w:r>
      <w:r w:rsidRPr="00716056">
        <w:rPr>
          <w:rFonts w:hint="eastAsia"/>
        </w:rPr>
        <w:t>从最左边的子节点开始，然后按照左子结点，当前结点，右子结点的顺序遍历</w:t>
      </w:r>
    </w:p>
    <w:p w14:paraId="00A9618C" w14:textId="225EE875" w:rsidR="00716056" w:rsidRDefault="00D27775" w:rsidP="00D27775">
      <w:pPr>
        <w:pStyle w:val="aa"/>
        <w:ind w:firstLine="420"/>
      </w:pPr>
      <w:r>
        <w:rPr>
          <w:rFonts w:hint="eastAsia"/>
        </w:rPr>
        <w:t>如果是二叉查找树</w:t>
      </w:r>
      <w:r>
        <w:rPr>
          <w:rFonts w:hint="eastAsia"/>
        </w:rPr>
        <w:t>,</w:t>
      </w:r>
      <w:r>
        <w:t xml:space="preserve"> </w:t>
      </w:r>
      <w:r>
        <w:rPr>
          <w:rFonts w:hint="eastAsia"/>
        </w:rPr>
        <w:t>遍历结果是从小到大</w:t>
      </w:r>
    </w:p>
    <w:p w14:paraId="2E08901F" w14:textId="707266B6" w:rsidR="00D27775" w:rsidRDefault="00D27775" w:rsidP="00D27775">
      <w:pPr>
        <w:pStyle w:val="aa"/>
        <w:ind w:firstLineChars="0" w:firstLine="0"/>
      </w:pPr>
      <w:r w:rsidRPr="00D27775">
        <w:rPr>
          <w:rFonts w:hint="eastAsia"/>
          <w:b/>
          <w:bCs/>
        </w:rPr>
        <w:t>后序遍历</w:t>
      </w:r>
      <w:r>
        <w:rPr>
          <w:rFonts w:hint="eastAsia"/>
        </w:rPr>
        <w:t>:</w:t>
      </w:r>
      <w:r>
        <w:t xml:space="preserve"> </w:t>
      </w:r>
      <w:r>
        <w:rPr>
          <w:rFonts w:hint="eastAsia"/>
        </w:rPr>
        <w:t>从最左边的子节点开始，然后按照左子结点，右子结点，当前结点的顺序遍历</w:t>
      </w:r>
    </w:p>
    <w:p w14:paraId="6FDB55AA" w14:textId="1021BF42" w:rsidR="00D27775" w:rsidRDefault="00D27775" w:rsidP="00D27775">
      <w:pPr>
        <w:pStyle w:val="aa"/>
        <w:ind w:firstLineChars="0" w:firstLine="0"/>
      </w:pPr>
      <w:r w:rsidRPr="00D27775">
        <w:rPr>
          <w:rFonts w:hint="eastAsia"/>
          <w:b/>
          <w:bCs/>
        </w:rPr>
        <w:t>层序遍历</w:t>
      </w:r>
      <w:r>
        <w:rPr>
          <w:rFonts w:hint="eastAsia"/>
        </w:rPr>
        <w:t>:</w:t>
      </w:r>
      <w:r>
        <w:t xml:space="preserve"> </w:t>
      </w:r>
      <w:r>
        <w:rPr>
          <w:rFonts w:hint="eastAsia"/>
        </w:rPr>
        <w:t>从根节点开始一层一层遍历</w:t>
      </w:r>
    </w:p>
    <w:p w14:paraId="79B30863" w14:textId="77777777" w:rsidR="00D27775" w:rsidRPr="00D27775" w:rsidRDefault="00D27775" w:rsidP="00D27775">
      <w:pPr>
        <w:pStyle w:val="aa"/>
        <w:ind w:firstLineChars="0" w:firstLine="0"/>
      </w:pPr>
    </w:p>
    <w:p w14:paraId="48CE6A52" w14:textId="66CF90AC" w:rsidR="00D640A0"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6 </w:t>
      </w:r>
      <w:r w:rsidRPr="00D640A0">
        <w:rPr>
          <w:rFonts w:ascii="Times New Romans" w:hAnsi="Times New Romans" w:hint="eastAsia"/>
          <w:sz w:val="21"/>
          <w:szCs w:val="21"/>
        </w:rPr>
        <w:t>二叉查找树</w:t>
      </w:r>
      <w:r w:rsidR="00D27775" w:rsidRPr="00D27775">
        <w:rPr>
          <w:rFonts w:ascii="Times New Romans" w:hAnsi="Times New Romans"/>
          <w:sz w:val="21"/>
          <w:szCs w:val="21"/>
        </w:rPr>
        <w:t>(</w:t>
      </w:r>
      <w:r w:rsidR="00D27775" w:rsidRPr="00D27775">
        <w:rPr>
          <w:rFonts w:ascii="Times New Romans" w:hAnsi="Times New Romans"/>
          <w:sz w:val="21"/>
          <w:szCs w:val="21"/>
        </w:rPr>
        <w:t>二叉排序树</w:t>
      </w:r>
      <w:r w:rsidR="00D27775" w:rsidRPr="00D27775">
        <w:rPr>
          <w:rFonts w:ascii="Times New Romans" w:hAnsi="Times New Romans"/>
          <w:sz w:val="21"/>
          <w:szCs w:val="21"/>
        </w:rPr>
        <w:t>/</w:t>
      </w:r>
      <w:r w:rsidR="00D27775" w:rsidRPr="00D27775">
        <w:rPr>
          <w:rFonts w:ascii="Times New Romans" w:hAnsi="Times New Romans"/>
          <w:sz w:val="21"/>
          <w:szCs w:val="21"/>
        </w:rPr>
        <w:t>二叉搜索树</w:t>
      </w:r>
      <w:r w:rsidR="00D27775" w:rsidRPr="00D27775">
        <w:rPr>
          <w:rFonts w:ascii="Times New Romans" w:hAnsi="Times New Romans"/>
          <w:sz w:val="21"/>
          <w:szCs w:val="21"/>
        </w:rPr>
        <w:t>)</w:t>
      </w:r>
    </w:p>
    <w:p w14:paraId="37EE8953" w14:textId="77777777" w:rsidR="00D27775" w:rsidRPr="00716056" w:rsidRDefault="00D27775" w:rsidP="00D27775">
      <w:pPr>
        <w:pStyle w:val="aa"/>
        <w:ind w:firstLine="420"/>
      </w:pPr>
      <w:r w:rsidRPr="00716056">
        <w:rPr>
          <w:rFonts w:hint="eastAsia"/>
        </w:rPr>
        <w:t>每一个节点上最多有两个子节点</w:t>
      </w:r>
    </w:p>
    <w:p w14:paraId="5516FC8F" w14:textId="77777777" w:rsidR="00D27775" w:rsidRPr="00716056" w:rsidRDefault="00D27775" w:rsidP="00D27775">
      <w:pPr>
        <w:pStyle w:val="aa"/>
        <w:ind w:firstLine="420"/>
      </w:pPr>
      <w:r w:rsidRPr="00716056">
        <w:rPr>
          <w:rFonts w:hint="eastAsia"/>
        </w:rPr>
        <w:t>任意节点左子树上的值都小于当前节点</w:t>
      </w:r>
    </w:p>
    <w:p w14:paraId="6DE3D7C2" w14:textId="77777777" w:rsidR="00D27775" w:rsidRDefault="00D27775" w:rsidP="00D27775">
      <w:pPr>
        <w:pStyle w:val="aa"/>
        <w:ind w:firstLine="420"/>
      </w:pPr>
      <w:r w:rsidRPr="00716056">
        <w:rPr>
          <w:rFonts w:hint="eastAsia"/>
        </w:rPr>
        <w:t>任意节点右子树上的值都大于当前节点</w:t>
      </w:r>
    </w:p>
    <w:p w14:paraId="58D91733" w14:textId="77777777" w:rsidR="00D27775" w:rsidRDefault="00D27775" w:rsidP="00D27775">
      <w:pPr>
        <w:pStyle w:val="aa"/>
        <w:ind w:firstLineChars="0" w:firstLine="0"/>
        <w:jc w:val="center"/>
      </w:pPr>
      <w:r w:rsidRPr="00716056">
        <w:rPr>
          <w:noProof/>
        </w:rPr>
        <w:drawing>
          <wp:inline distT="0" distB="0" distL="0" distR="0" wp14:anchorId="1D5D7D10" wp14:editId="26938942">
            <wp:extent cx="2682961" cy="1440000"/>
            <wp:effectExtent l="0" t="0" r="3175"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82961" cy="1440000"/>
                    </a:xfrm>
                    <a:prstGeom prst="rect">
                      <a:avLst/>
                    </a:prstGeom>
                  </pic:spPr>
                </pic:pic>
              </a:graphicData>
            </a:graphic>
          </wp:inline>
        </w:drawing>
      </w:r>
    </w:p>
    <w:p w14:paraId="1B5BE4C2" w14:textId="77777777" w:rsidR="00D27775" w:rsidRDefault="00D27775" w:rsidP="00D27775">
      <w:pPr>
        <w:pStyle w:val="aa"/>
        <w:ind w:firstLineChars="0" w:firstLine="0"/>
      </w:pPr>
      <w:r>
        <w:rPr>
          <w:rFonts w:hint="eastAsia"/>
        </w:rPr>
        <w:t>存储数据</w:t>
      </w:r>
      <w:r>
        <w:rPr>
          <w:rFonts w:hint="eastAsia"/>
        </w:rPr>
        <w:t>:</w:t>
      </w:r>
      <w:r>
        <w:t xml:space="preserve"> </w:t>
      </w:r>
      <w:r>
        <w:rPr>
          <w:rFonts w:hint="eastAsia"/>
        </w:rPr>
        <w:t>小的存左边</w:t>
      </w:r>
      <w:r>
        <w:rPr>
          <w:rFonts w:hint="eastAsia"/>
        </w:rPr>
        <w:t>,</w:t>
      </w:r>
      <w:r>
        <w:t xml:space="preserve"> </w:t>
      </w:r>
      <w:r>
        <w:rPr>
          <w:rFonts w:hint="eastAsia"/>
        </w:rPr>
        <w:t>大的存右边</w:t>
      </w:r>
      <w:r>
        <w:rPr>
          <w:rFonts w:hint="eastAsia"/>
        </w:rPr>
        <w:t>,</w:t>
      </w:r>
      <w:r>
        <w:t xml:space="preserve"> </w:t>
      </w:r>
      <w:r>
        <w:rPr>
          <w:rFonts w:hint="eastAsia"/>
        </w:rPr>
        <w:t>一样的不存</w:t>
      </w:r>
      <w:r>
        <w:rPr>
          <w:rFonts w:hint="eastAsia"/>
        </w:rPr>
        <w:t>.</w:t>
      </w:r>
    </w:p>
    <w:p w14:paraId="645245AB" w14:textId="11FF6539" w:rsidR="00D640A0" w:rsidRDefault="00D27775" w:rsidP="00D27775">
      <w:pPr>
        <w:pStyle w:val="aa"/>
        <w:ind w:firstLineChars="0" w:firstLine="0"/>
      </w:pPr>
      <w:r>
        <w:rPr>
          <w:rFonts w:hint="eastAsia"/>
        </w:rPr>
        <w:t>查找数据</w:t>
      </w:r>
      <w:r>
        <w:rPr>
          <w:rFonts w:hint="eastAsia"/>
        </w:rPr>
        <w:t>:</w:t>
      </w:r>
      <w:r>
        <w:t xml:space="preserve"> </w:t>
      </w:r>
    </w:p>
    <w:p w14:paraId="0DDAF900" w14:textId="1900FDB5" w:rsidR="00D27775" w:rsidRDefault="00D27775" w:rsidP="00D27775">
      <w:pPr>
        <w:pStyle w:val="aa"/>
        <w:ind w:firstLineChars="0" w:firstLine="0"/>
      </w:pPr>
      <w:r>
        <w:rPr>
          <w:rFonts w:hint="eastAsia"/>
        </w:rPr>
        <w:t>弊端</w:t>
      </w:r>
      <w:r>
        <w:rPr>
          <w:rFonts w:hint="eastAsia"/>
        </w:rPr>
        <w:t>:</w:t>
      </w:r>
      <w:r>
        <w:t xml:space="preserve"> </w:t>
      </w:r>
      <w:r>
        <w:rPr>
          <w:rFonts w:hint="eastAsia"/>
        </w:rPr>
        <w:t>左右高度可能不平衡</w:t>
      </w:r>
      <w:r>
        <w:rPr>
          <w:rFonts w:hint="eastAsia"/>
        </w:rPr>
        <w:t>.</w:t>
      </w:r>
    </w:p>
    <w:p w14:paraId="2C291FD7" w14:textId="202E8136" w:rsidR="00D640A0"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t>1</w:t>
      </w:r>
      <w:r w:rsidRPr="00D640A0">
        <w:rPr>
          <w:rFonts w:ascii="Times New Romans" w:hAnsi="Times New Romans"/>
          <w:sz w:val="21"/>
          <w:szCs w:val="21"/>
        </w:rPr>
        <w:t xml:space="preserve">1.5.7 </w:t>
      </w:r>
      <w:r w:rsidRPr="00D640A0">
        <w:rPr>
          <w:rFonts w:ascii="Times New Romans" w:hAnsi="Times New Romans" w:hint="eastAsia"/>
          <w:sz w:val="21"/>
          <w:szCs w:val="21"/>
        </w:rPr>
        <w:t>平衡二叉树</w:t>
      </w:r>
    </w:p>
    <w:p w14:paraId="331FCAF0" w14:textId="718D25A9" w:rsidR="00D640A0" w:rsidRDefault="00D27775" w:rsidP="00C6645D">
      <w:pPr>
        <w:pStyle w:val="aa"/>
        <w:ind w:firstLineChars="0" w:firstLine="0"/>
      </w:pPr>
      <w:r>
        <w:rPr>
          <w:rFonts w:hint="eastAsia"/>
        </w:rPr>
        <w:t>任意节点的左右子树高度差不超过</w:t>
      </w:r>
      <w:r>
        <w:rPr>
          <w:rFonts w:hint="eastAsia"/>
        </w:rPr>
        <w:t>1</w:t>
      </w:r>
      <w:r>
        <w:t>.</w:t>
      </w:r>
    </w:p>
    <w:p w14:paraId="785A6F6C" w14:textId="77777777" w:rsidR="003627A1" w:rsidRPr="003627A1" w:rsidRDefault="003627A1" w:rsidP="00C6645D">
      <w:pPr>
        <w:pStyle w:val="aa"/>
        <w:ind w:firstLineChars="0" w:firstLine="0"/>
        <w:rPr>
          <w:b/>
          <w:bCs/>
        </w:rPr>
      </w:pPr>
      <w:r w:rsidRPr="003627A1">
        <w:rPr>
          <w:rFonts w:hint="eastAsia"/>
          <w:b/>
          <w:bCs/>
        </w:rPr>
        <w:t>旋转机制</w:t>
      </w:r>
      <w:r w:rsidRPr="003627A1">
        <w:rPr>
          <w:rFonts w:hint="eastAsia"/>
          <w:b/>
          <w:bCs/>
        </w:rPr>
        <w:t>:</w:t>
      </w:r>
      <w:r w:rsidRPr="003627A1">
        <w:rPr>
          <w:b/>
          <w:bCs/>
        </w:rPr>
        <w:t xml:space="preserve"> </w:t>
      </w:r>
    </w:p>
    <w:p w14:paraId="69427A58" w14:textId="46253AC8" w:rsidR="003627A1" w:rsidRDefault="003627A1" w:rsidP="00C6645D">
      <w:pPr>
        <w:pStyle w:val="aa"/>
        <w:ind w:firstLineChars="0" w:firstLine="0"/>
      </w:pPr>
      <w:r w:rsidRPr="003627A1">
        <w:rPr>
          <w:rFonts w:hint="eastAsia"/>
          <w:b/>
          <w:bCs/>
        </w:rPr>
        <w:t>左旋</w:t>
      </w:r>
      <w:r>
        <w:rPr>
          <w:rFonts w:hint="eastAsia"/>
        </w:rPr>
        <w:t xml:space="preserve">: </w:t>
      </w:r>
    </w:p>
    <w:p w14:paraId="155C77E8" w14:textId="77777777" w:rsidR="003627A1" w:rsidRDefault="003627A1" w:rsidP="003627A1">
      <w:pPr>
        <w:pStyle w:val="aa"/>
        <w:ind w:firstLine="420"/>
      </w:pPr>
      <w:r>
        <w:rPr>
          <w:rFonts w:hint="eastAsia"/>
        </w:rPr>
        <w:t>以不平衡的点作为支点</w:t>
      </w:r>
    </w:p>
    <w:p w14:paraId="1770C0D9" w14:textId="77777777" w:rsidR="003627A1" w:rsidRDefault="003627A1" w:rsidP="003627A1">
      <w:pPr>
        <w:pStyle w:val="aa"/>
        <w:ind w:firstLine="420"/>
      </w:pPr>
      <w:r>
        <w:rPr>
          <w:rFonts w:hint="eastAsia"/>
        </w:rPr>
        <w:t>把支点左旋降级，变成左子节点</w:t>
      </w:r>
    </w:p>
    <w:p w14:paraId="1D4CED30" w14:textId="15BDE4A4" w:rsidR="003627A1" w:rsidRDefault="003627A1" w:rsidP="003627A1">
      <w:pPr>
        <w:pStyle w:val="aa"/>
        <w:ind w:firstLine="420"/>
      </w:pPr>
      <w:r>
        <w:rPr>
          <w:rFonts w:hint="eastAsia"/>
        </w:rPr>
        <w:t>晋升原来的右子节点</w:t>
      </w:r>
    </w:p>
    <w:p w14:paraId="30F92F83" w14:textId="3562714D" w:rsidR="003627A1" w:rsidRDefault="003627A1" w:rsidP="003627A1">
      <w:pPr>
        <w:pStyle w:val="aa"/>
        <w:ind w:firstLineChars="0" w:firstLine="0"/>
      </w:pPr>
      <w:r w:rsidRPr="003627A1">
        <w:rPr>
          <w:noProof/>
        </w:rPr>
        <w:drawing>
          <wp:inline distT="0" distB="0" distL="0" distR="0" wp14:anchorId="4F4FE84C" wp14:editId="7D24A204">
            <wp:extent cx="2485480" cy="180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85480" cy="1800000"/>
                    </a:xfrm>
                    <a:prstGeom prst="rect">
                      <a:avLst/>
                    </a:prstGeom>
                  </pic:spPr>
                </pic:pic>
              </a:graphicData>
            </a:graphic>
          </wp:inline>
        </w:drawing>
      </w:r>
      <w:r w:rsidRPr="003627A1">
        <w:rPr>
          <w:noProof/>
        </w:rPr>
        <w:drawing>
          <wp:inline distT="0" distB="0" distL="0" distR="0" wp14:anchorId="693479DB" wp14:editId="6E31B3A0">
            <wp:extent cx="2631250" cy="180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31250" cy="1800000"/>
                    </a:xfrm>
                    <a:prstGeom prst="rect">
                      <a:avLst/>
                    </a:prstGeom>
                  </pic:spPr>
                </pic:pic>
              </a:graphicData>
            </a:graphic>
          </wp:inline>
        </w:drawing>
      </w:r>
    </w:p>
    <w:p w14:paraId="1CA15E4F" w14:textId="17B48F78" w:rsidR="00E04FD0" w:rsidRDefault="00E04FD0" w:rsidP="003627A1">
      <w:pPr>
        <w:pStyle w:val="aa"/>
        <w:ind w:firstLineChars="0" w:firstLine="0"/>
      </w:pPr>
      <w:r>
        <w:rPr>
          <w:rFonts w:hint="eastAsia"/>
        </w:rPr>
        <w:t>复杂情况</w:t>
      </w:r>
      <w:r>
        <w:rPr>
          <w:rFonts w:hint="eastAsia"/>
        </w:rPr>
        <w:t>:</w:t>
      </w:r>
    </w:p>
    <w:p w14:paraId="422B48B9" w14:textId="77777777" w:rsidR="00E04FD0" w:rsidRDefault="00E04FD0" w:rsidP="00E04FD0">
      <w:pPr>
        <w:pStyle w:val="aa"/>
        <w:ind w:firstLine="420"/>
      </w:pPr>
      <w:r>
        <w:rPr>
          <w:rFonts w:hint="eastAsia"/>
        </w:rPr>
        <w:t>以不平衡的点作为支点</w:t>
      </w:r>
    </w:p>
    <w:p w14:paraId="1191C2D7" w14:textId="77777777" w:rsidR="00E04FD0" w:rsidRDefault="00E04FD0" w:rsidP="00E04FD0">
      <w:pPr>
        <w:pStyle w:val="aa"/>
        <w:ind w:firstLine="420"/>
      </w:pPr>
      <w:r>
        <w:rPr>
          <w:rFonts w:hint="eastAsia"/>
        </w:rPr>
        <w:t>将根节点的右侧往左拉</w:t>
      </w:r>
    </w:p>
    <w:p w14:paraId="04F0B255" w14:textId="5924DAFA" w:rsidR="00E04FD0" w:rsidRDefault="00E04FD0" w:rsidP="00E04FD0">
      <w:pPr>
        <w:pStyle w:val="aa"/>
        <w:ind w:firstLine="420"/>
      </w:pPr>
      <w:r>
        <w:rPr>
          <w:rFonts w:hint="eastAsia"/>
        </w:rPr>
        <w:t>原先的右子节点变成新的父节点，并把多余的左子节点出让，给已经降级的根节点当右子节点</w:t>
      </w:r>
    </w:p>
    <w:p w14:paraId="75F18F65" w14:textId="62020E8A" w:rsidR="00E04FD0" w:rsidRPr="00E04FD0" w:rsidRDefault="00E04FD0" w:rsidP="00E04FD0">
      <w:pPr>
        <w:pStyle w:val="aa"/>
        <w:ind w:firstLineChars="0" w:firstLine="0"/>
      </w:pPr>
      <w:r w:rsidRPr="00E04FD0">
        <w:rPr>
          <w:noProof/>
        </w:rPr>
        <w:lastRenderedPageBreak/>
        <w:drawing>
          <wp:inline distT="0" distB="0" distL="0" distR="0" wp14:anchorId="729E2256" wp14:editId="3A8F30B6">
            <wp:extent cx="2236893" cy="180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236893" cy="1800000"/>
                    </a:xfrm>
                    <a:prstGeom prst="rect">
                      <a:avLst/>
                    </a:prstGeom>
                  </pic:spPr>
                </pic:pic>
              </a:graphicData>
            </a:graphic>
          </wp:inline>
        </w:drawing>
      </w:r>
      <w:r w:rsidRPr="00E04FD0">
        <w:rPr>
          <w:noProof/>
        </w:rPr>
        <w:drawing>
          <wp:inline distT="0" distB="0" distL="0" distR="0" wp14:anchorId="03F4C158" wp14:editId="12C58C27">
            <wp:extent cx="2851949" cy="180000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851949" cy="1800000"/>
                    </a:xfrm>
                    <a:prstGeom prst="rect">
                      <a:avLst/>
                    </a:prstGeom>
                  </pic:spPr>
                </pic:pic>
              </a:graphicData>
            </a:graphic>
          </wp:inline>
        </w:drawing>
      </w:r>
    </w:p>
    <w:p w14:paraId="15C6E5FD" w14:textId="3F9E6C71" w:rsidR="003627A1" w:rsidRDefault="003627A1" w:rsidP="00C6645D">
      <w:pPr>
        <w:pStyle w:val="aa"/>
        <w:ind w:firstLineChars="0" w:firstLine="0"/>
      </w:pPr>
      <w:r w:rsidRPr="003627A1">
        <w:rPr>
          <w:rFonts w:hint="eastAsia"/>
          <w:b/>
          <w:bCs/>
        </w:rPr>
        <w:t>右旋</w:t>
      </w:r>
      <w:r>
        <w:rPr>
          <w:rFonts w:hint="eastAsia"/>
        </w:rPr>
        <w:t xml:space="preserve">: </w:t>
      </w:r>
    </w:p>
    <w:p w14:paraId="3BB2EE56" w14:textId="5A6E376D" w:rsidR="00E04FD0" w:rsidRDefault="00E04FD0" w:rsidP="00C6645D">
      <w:pPr>
        <w:pStyle w:val="aa"/>
        <w:ind w:firstLineChars="0" w:firstLine="0"/>
      </w:pPr>
    </w:p>
    <w:p w14:paraId="515136CD" w14:textId="23E7418C" w:rsidR="00E04FD0" w:rsidRDefault="00E04FD0" w:rsidP="00C6645D">
      <w:pPr>
        <w:pStyle w:val="aa"/>
        <w:ind w:firstLineChars="0" w:firstLine="0"/>
      </w:pPr>
      <w:r w:rsidRPr="00E04FD0">
        <w:rPr>
          <w:noProof/>
        </w:rPr>
        <w:drawing>
          <wp:inline distT="0" distB="0" distL="0" distR="0" wp14:anchorId="4AB9A802" wp14:editId="7B7ACFCE">
            <wp:extent cx="2197624" cy="180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97624" cy="1800000"/>
                    </a:xfrm>
                    <a:prstGeom prst="rect">
                      <a:avLst/>
                    </a:prstGeom>
                  </pic:spPr>
                </pic:pic>
              </a:graphicData>
            </a:graphic>
          </wp:inline>
        </w:drawing>
      </w:r>
      <w:r w:rsidRPr="00E04FD0">
        <w:rPr>
          <w:noProof/>
        </w:rPr>
        <w:drawing>
          <wp:inline distT="0" distB="0" distL="0" distR="0" wp14:anchorId="06987F3E" wp14:editId="624FA12E">
            <wp:extent cx="2554839" cy="180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54839" cy="1800000"/>
                    </a:xfrm>
                    <a:prstGeom prst="rect">
                      <a:avLst/>
                    </a:prstGeom>
                  </pic:spPr>
                </pic:pic>
              </a:graphicData>
            </a:graphic>
          </wp:inline>
        </w:drawing>
      </w:r>
    </w:p>
    <w:p w14:paraId="79CA578C" w14:textId="3F7AA1CC" w:rsidR="00E04FD0" w:rsidRDefault="00E04FD0" w:rsidP="00C6645D">
      <w:pPr>
        <w:pStyle w:val="aa"/>
        <w:ind w:firstLineChars="0" w:firstLine="0"/>
      </w:pPr>
      <w:r>
        <w:rPr>
          <w:rFonts w:hint="eastAsia"/>
        </w:rPr>
        <w:t>复杂情况</w:t>
      </w:r>
      <w:r>
        <w:rPr>
          <w:rFonts w:hint="eastAsia"/>
        </w:rPr>
        <w:t>:</w:t>
      </w:r>
    </w:p>
    <w:p w14:paraId="5E9DD744" w14:textId="1069A4B0" w:rsidR="00E04FD0" w:rsidRDefault="007734BB" w:rsidP="00C6645D">
      <w:pPr>
        <w:pStyle w:val="aa"/>
        <w:ind w:firstLineChars="0" w:firstLine="0"/>
      </w:pPr>
      <w:r w:rsidRPr="007734BB">
        <w:rPr>
          <w:noProof/>
        </w:rPr>
        <w:drawing>
          <wp:inline distT="0" distB="0" distL="0" distR="0" wp14:anchorId="5FA1C099" wp14:editId="0FD272F6">
            <wp:extent cx="2445283" cy="180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45283" cy="1800000"/>
                    </a:xfrm>
                    <a:prstGeom prst="rect">
                      <a:avLst/>
                    </a:prstGeom>
                  </pic:spPr>
                </pic:pic>
              </a:graphicData>
            </a:graphic>
          </wp:inline>
        </w:drawing>
      </w:r>
      <w:r w:rsidRPr="007734BB">
        <w:rPr>
          <w:noProof/>
        </w:rPr>
        <w:drawing>
          <wp:inline distT="0" distB="0" distL="0" distR="0" wp14:anchorId="3FDFC084" wp14:editId="010176DB">
            <wp:extent cx="2760811" cy="1800000"/>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60811" cy="1800000"/>
                    </a:xfrm>
                    <a:prstGeom prst="rect">
                      <a:avLst/>
                    </a:prstGeom>
                  </pic:spPr>
                </pic:pic>
              </a:graphicData>
            </a:graphic>
          </wp:inline>
        </w:drawing>
      </w:r>
    </w:p>
    <w:p w14:paraId="22E9F558" w14:textId="0475F3D9" w:rsidR="007734BB" w:rsidRDefault="003627A1" w:rsidP="00C6645D">
      <w:pPr>
        <w:pStyle w:val="aa"/>
        <w:ind w:firstLineChars="0" w:firstLine="0"/>
      </w:pPr>
      <w:r>
        <w:rPr>
          <w:rFonts w:hint="eastAsia"/>
        </w:rPr>
        <w:t>触发时机</w:t>
      </w:r>
      <w:r>
        <w:rPr>
          <w:rFonts w:hint="eastAsia"/>
        </w:rPr>
        <w:t>:</w:t>
      </w:r>
      <w:r>
        <w:t xml:space="preserve"> </w:t>
      </w:r>
      <w:r w:rsidRPr="003627A1">
        <w:rPr>
          <w:rFonts w:hint="eastAsia"/>
        </w:rPr>
        <w:t>当添加一个节点之后，该树不再是一颗平衡二叉树</w:t>
      </w:r>
    </w:p>
    <w:p w14:paraId="3E6B23FA" w14:textId="3C187083" w:rsidR="003627A1" w:rsidRDefault="003627A1" w:rsidP="00C6645D">
      <w:pPr>
        <w:pStyle w:val="aa"/>
        <w:ind w:firstLineChars="0" w:firstLine="0"/>
      </w:pPr>
      <w:r w:rsidRPr="003627A1">
        <w:rPr>
          <w:rFonts w:hint="eastAsia"/>
        </w:rPr>
        <w:t>确定支点：从添加的节点开始，不断的往父节点找不平衡的节点</w:t>
      </w:r>
    </w:p>
    <w:p w14:paraId="10A114EB" w14:textId="561F201E" w:rsidR="007734BB" w:rsidRDefault="007734BB" w:rsidP="00C6645D">
      <w:pPr>
        <w:pStyle w:val="aa"/>
        <w:ind w:firstLineChars="0" w:firstLine="0"/>
      </w:pPr>
      <w:r>
        <w:rPr>
          <w:rFonts w:hint="eastAsia"/>
        </w:rPr>
        <w:t>旋转的四种情况</w:t>
      </w:r>
      <w:r>
        <w:rPr>
          <w:rFonts w:hint="eastAsia"/>
        </w:rPr>
        <w:t>:</w:t>
      </w:r>
    </w:p>
    <w:p w14:paraId="03201357" w14:textId="21EAA4C8" w:rsidR="007734BB" w:rsidRDefault="007734BB" w:rsidP="00C6645D">
      <w:pPr>
        <w:pStyle w:val="aa"/>
        <w:ind w:firstLineChars="0" w:firstLine="0"/>
      </w:pPr>
      <w:r w:rsidRPr="007734BB">
        <w:rPr>
          <w:rFonts w:hint="eastAsia"/>
          <w:b/>
          <w:bCs/>
        </w:rPr>
        <w:t>左左</w:t>
      </w:r>
      <w:r>
        <w:rPr>
          <w:rFonts w:hint="eastAsia"/>
        </w:rPr>
        <w:t>:</w:t>
      </w:r>
      <w:r>
        <w:t xml:space="preserve"> </w:t>
      </w:r>
      <w:r w:rsidRPr="007734BB">
        <w:rPr>
          <w:rFonts w:hint="eastAsia"/>
        </w:rPr>
        <w:t>当根节点左子树的左子树有节点插入，导致二叉树不平衡</w:t>
      </w:r>
      <w:r>
        <w:rPr>
          <w:rFonts w:hint="eastAsia"/>
        </w:rPr>
        <w:t xml:space="preserve"> </w:t>
      </w:r>
      <w:r>
        <w:t xml:space="preserve"> </w:t>
      </w:r>
      <w:r>
        <w:rPr>
          <w:rFonts w:hint="eastAsia"/>
        </w:rPr>
        <w:t>一次右旋</w:t>
      </w:r>
    </w:p>
    <w:p w14:paraId="1B1D14AF" w14:textId="0C64B554" w:rsidR="007734BB" w:rsidRDefault="007734BB" w:rsidP="00C6645D">
      <w:pPr>
        <w:pStyle w:val="aa"/>
        <w:ind w:firstLineChars="0" w:firstLine="0"/>
      </w:pPr>
      <w:r w:rsidRPr="007734BB">
        <w:rPr>
          <w:rFonts w:hint="eastAsia"/>
          <w:b/>
          <w:bCs/>
        </w:rPr>
        <w:t>左右</w:t>
      </w:r>
      <w:r>
        <w:rPr>
          <w:rFonts w:hint="eastAsia"/>
        </w:rPr>
        <w:t>:</w:t>
      </w:r>
      <w:r>
        <w:t xml:space="preserve"> </w:t>
      </w:r>
      <w:r w:rsidRPr="007734BB">
        <w:rPr>
          <w:rFonts w:hint="eastAsia"/>
        </w:rPr>
        <w:t>当根节点左子树的右子树有节点插入，导致二叉树不平衡</w:t>
      </w:r>
      <w:r>
        <w:rPr>
          <w:rFonts w:hint="eastAsia"/>
        </w:rPr>
        <w:t xml:space="preserve"> </w:t>
      </w:r>
      <w:r>
        <w:t xml:space="preserve"> </w:t>
      </w:r>
      <w:r>
        <w:rPr>
          <w:rFonts w:hint="eastAsia"/>
        </w:rPr>
        <w:t>先局部左旋变成左左</w:t>
      </w:r>
      <w:r>
        <w:rPr>
          <w:rFonts w:hint="eastAsia"/>
        </w:rPr>
        <w:t>,</w:t>
      </w:r>
      <w:r>
        <w:t xml:space="preserve"> </w:t>
      </w:r>
      <w:r>
        <w:rPr>
          <w:rFonts w:hint="eastAsia"/>
        </w:rPr>
        <w:t>再进行一次右旋</w:t>
      </w:r>
    </w:p>
    <w:p w14:paraId="0E8D030D" w14:textId="7E353E2E" w:rsidR="007734BB" w:rsidRDefault="007734BB" w:rsidP="00C6645D">
      <w:pPr>
        <w:pStyle w:val="aa"/>
        <w:ind w:firstLineChars="0" w:firstLine="0"/>
      </w:pPr>
      <w:r w:rsidRPr="007734BB">
        <w:rPr>
          <w:rFonts w:hint="eastAsia"/>
          <w:b/>
          <w:bCs/>
        </w:rPr>
        <w:t>右右</w:t>
      </w:r>
      <w:r>
        <w:rPr>
          <w:rFonts w:hint="eastAsia"/>
        </w:rPr>
        <w:t>:</w:t>
      </w:r>
      <w:r>
        <w:t xml:space="preserve"> </w:t>
      </w:r>
      <w:r w:rsidRPr="007734BB">
        <w:rPr>
          <w:rFonts w:hint="eastAsia"/>
        </w:rPr>
        <w:t>当根节点</w:t>
      </w:r>
      <w:r>
        <w:rPr>
          <w:rFonts w:hint="eastAsia"/>
        </w:rPr>
        <w:t>右</w:t>
      </w:r>
      <w:r w:rsidRPr="007734BB">
        <w:rPr>
          <w:rFonts w:hint="eastAsia"/>
        </w:rPr>
        <w:t>子树的</w:t>
      </w:r>
      <w:r>
        <w:rPr>
          <w:rFonts w:hint="eastAsia"/>
        </w:rPr>
        <w:t>右</w:t>
      </w:r>
      <w:r w:rsidRPr="007734BB">
        <w:rPr>
          <w:rFonts w:hint="eastAsia"/>
        </w:rPr>
        <w:t>子树有节点插入，导致二叉树不平衡</w:t>
      </w:r>
      <w:r>
        <w:rPr>
          <w:rFonts w:hint="eastAsia"/>
        </w:rPr>
        <w:t xml:space="preserve"> </w:t>
      </w:r>
      <w:r>
        <w:t xml:space="preserve"> </w:t>
      </w:r>
      <w:r>
        <w:rPr>
          <w:rFonts w:hint="eastAsia"/>
        </w:rPr>
        <w:t>一次左旋</w:t>
      </w:r>
    </w:p>
    <w:p w14:paraId="5B9F6FDB" w14:textId="2BB10858" w:rsidR="007734BB" w:rsidRDefault="007734BB" w:rsidP="00C6645D">
      <w:pPr>
        <w:pStyle w:val="aa"/>
        <w:ind w:firstLineChars="0" w:firstLine="0"/>
      </w:pPr>
      <w:r w:rsidRPr="007734BB">
        <w:rPr>
          <w:rFonts w:hint="eastAsia"/>
          <w:b/>
          <w:bCs/>
        </w:rPr>
        <w:t>右左</w:t>
      </w:r>
      <w:r>
        <w:rPr>
          <w:rFonts w:hint="eastAsia"/>
        </w:rPr>
        <w:t>:</w:t>
      </w:r>
      <w:r>
        <w:t xml:space="preserve"> </w:t>
      </w:r>
      <w:r w:rsidRPr="007734BB">
        <w:rPr>
          <w:rFonts w:hint="eastAsia"/>
        </w:rPr>
        <w:t>当根节点</w:t>
      </w:r>
      <w:r>
        <w:rPr>
          <w:rFonts w:hint="eastAsia"/>
        </w:rPr>
        <w:t>右</w:t>
      </w:r>
      <w:r w:rsidRPr="007734BB">
        <w:rPr>
          <w:rFonts w:hint="eastAsia"/>
        </w:rPr>
        <w:t>子树的</w:t>
      </w:r>
      <w:r>
        <w:rPr>
          <w:rFonts w:hint="eastAsia"/>
        </w:rPr>
        <w:t>左</w:t>
      </w:r>
      <w:r w:rsidRPr="007734BB">
        <w:rPr>
          <w:rFonts w:hint="eastAsia"/>
        </w:rPr>
        <w:t>子树有节点插入，导致二叉树不平衡</w:t>
      </w:r>
      <w:r>
        <w:rPr>
          <w:rFonts w:hint="eastAsia"/>
        </w:rPr>
        <w:t xml:space="preserve"> </w:t>
      </w:r>
      <w:r>
        <w:t xml:space="preserve"> </w:t>
      </w:r>
      <w:r>
        <w:rPr>
          <w:rFonts w:hint="eastAsia"/>
        </w:rPr>
        <w:t>先局部右旋变成右左</w:t>
      </w:r>
      <w:r>
        <w:rPr>
          <w:rFonts w:hint="eastAsia"/>
        </w:rPr>
        <w:t>,</w:t>
      </w:r>
      <w:r>
        <w:t xml:space="preserve"> </w:t>
      </w:r>
      <w:r>
        <w:rPr>
          <w:rFonts w:hint="eastAsia"/>
        </w:rPr>
        <w:t>再进行一次左旋</w:t>
      </w:r>
    </w:p>
    <w:p w14:paraId="39F13E66" w14:textId="77777777" w:rsidR="007734BB" w:rsidRDefault="007734BB" w:rsidP="00C6645D">
      <w:pPr>
        <w:pStyle w:val="aa"/>
        <w:ind w:firstLineChars="0" w:firstLine="0"/>
      </w:pPr>
    </w:p>
    <w:p w14:paraId="08B295B0" w14:textId="77777777" w:rsidR="003627A1" w:rsidRDefault="003627A1" w:rsidP="00C6645D">
      <w:pPr>
        <w:pStyle w:val="aa"/>
        <w:ind w:firstLineChars="0" w:firstLine="0"/>
      </w:pPr>
    </w:p>
    <w:p w14:paraId="089796E1" w14:textId="249A4186" w:rsidR="00D640A0" w:rsidRPr="00D640A0" w:rsidRDefault="00D640A0" w:rsidP="00D640A0">
      <w:pPr>
        <w:pStyle w:val="3"/>
        <w:spacing w:before="0" w:after="0"/>
        <w:rPr>
          <w:rFonts w:ascii="Times New Romans" w:hAnsi="Times New Romans" w:hint="eastAsia"/>
          <w:sz w:val="21"/>
          <w:szCs w:val="21"/>
        </w:rPr>
      </w:pPr>
      <w:r w:rsidRPr="00D640A0">
        <w:rPr>
          <w:rFonts w:ascii="Times New Romans" w:hAnsi="Times New Romans" w:hint="eastAsia"/>
          <w:sz w:val="21"/>
          <w:szCs w:val="21"/>
        </w:rPr>
        <w:lastRenderedPageBreak/>
        <w:t>1</w:t>
      </w:r>
      <w:r w:rsidRPr="00D640A0">
        <w:rPr>
          <w:rFonts w:ascii="Times New Romans" w:hAnsi="Times New Romans"/>
          <w:sz w:val="21"/>
          <w:szCs w:val="21"/>
        </w:rPr>
        <w:t xml:space="preserve">1.5.8 </w:t>
      </w:r>
      <w:r w:rsidRPr="00D640A0">
        <w:rPr>
          <w:rFonts w:ascii="Times New Romans" w:hAnsi="Times New Romans" w:hint="eastAsia"/>
          <w:sz w:val="21"/>
          <w:szCs w:val="21"/>
        </w:rPr>
        <w:t>红黑树</w:t>
      </w:r>
    </w:p>
    <w:p w14:paraId="1656BFDB" w14:textId="60924385" w:rsidR="00C6645D" w:rsidRDefault="00E737BE" w:rsidP="00E737BE">
      <w:pPr>
        <w:pStyle w:val="aa"/>
        <w:ind w:firstLine="420"/>
      </w:pPr>
      <w:r w:rsidRPr="00E737BE">
        <w:rPr>
          <w:rFonts w:hint="eastAsia"/>
        </w:rPr>
        <w:t>红黑树是一种自平衡的二叉查找树，是计算机科学中用到的一种数据结构。</w:t>
      </w:r>
      <w:r w:rsidR="008C4067">
        <w:rPr>
          <w:rFonts w:hint="eastAsia"/>
        </w:rPr>
        <w:t>原名平衡二叉</w:t>
      </w:r>
      <w:r w:rsidR="008C4067">
        <w:rPr>
          <w:rFonts w:hint="eastAsia"/>
        </w:rPr>
        <w:t>B</w:t>
      </w:r>
      <w:r w:rsidR="008C4067">
        <w:rPr>
          <w:rFonts w:hint="eastAsia"/>
        </w:rPr>
        <w:t>树</w:t>
      </w:r>
      <w:r w:rsidR="008C4067">
        <w:rPr>
          <w:rFonts w:hint="eastAsia"/>
        </w:rPr>
        <w:t>.</w:t>
      </w:r>
      <w:r w:rsidR="008C4067" w:rsidRPr="008C4067">
        <w:rPr>
          <w:rFonts w:hint="eastAsia"/>
        </w:rPr>
        <w:t xml:space="preserve"> </w:t>
      </w:r>
      <w:r w:rsidR="008C4067" w:rsidRPr="008C4067">
        <w:rPr>
          <w:rFonts w:hint="eastAsia"/>
        </w:rPr>
        <w:t>每一个节点可以是红或者黑；红黑树不是高度平衡的，它的平衡是通过</w:t>
      </w:r>
      <w:r w:rsidR="008C4067" w:rsidRPr="008C4067">
        <w:t>"</w:t>
      </w:r>
      <w:r w:rsidR="008C4067" w:rsidRPr="008C4067">
        <w:t>红黑规则</w:t>
      </w:r>
      <w:r w:rsidR="008C4067" w:rsidRPr="008C4067">
        <w:t>"</w:t>
      </w:r>
      <w:r w:rsidR="008C4067" w:rsidRPr="008C4067">
        <w:t>进行实现的</w:t>
      </w:r>
      <w:r w:rsidR="008C4067">
        <w:rPr>
          <w:rFonts w:hint="eastAsia"/>
        </w:rPr>
        <w:t>.</w:t>
      </w:r>
    </w:p>
    <w:p w14:paraId="6FA9CFB5" w14:textId="7D8F8626" w:rsidR="008C4067" w:rsidRDefault="00A45628" w:rsidP="00A45628">
      <w:pPr>
        <w:pStyle w:val="aa"/>
        <w:numPr>
          <w:ilvl w:val="0"/>
          <w:numId w:val="23"/>
        </w:numPr>
        <w:ind w:firstLineChars="0"/>
      </w:pPr>
      <w:r w:rsidRPr="00A45628">
        <w:rPr>
          <w:rFonts w:hint="eastAsia"/>
          <w:b/>
          <w:bCs/>
        </w:rPr>
        <w:t>红黑规则</w:t>
      </w:r>
      <w:r>
        <w:rPr>
          <w:rFonts w:hint="eastAsia"/>
        </w:rPr>
        <w:t>:</w:t>
      </w:r>
    </w:p>
    <w:p w14:paraId="7E70FADA" w14:textId="007F57F4" w:rsidR="00A45628" w:rsidRDefault="00A45628" w:rsidP="00A45628">
      <w:pPr>
        <w:pStyle w:val="aa"/>
        <w:ind w:firstLineChars="0" w:firstLine="0"/>
      </w:pPr>
      <w:r>
        <w:rPr>
          <w:rFonts w:hint="eastAsia"/>
        </w:rPr>
        <w:t>①</w:t>
      </w:r>
      <w:r>
        <w:rPr>
          <w:rFonts w:hint="eastAsia"/>
        </w:rPr>
        <w:t xml:space="preserve"> </w:t>
      </w:r>
      <w:r>
        <w:rPr>
          <w:rFonts w:hint="eastAsia"/>
        </w:rPr>
        <w:t>每一个节点或是红色的，或者是黑色的</w:t>
      </w:r>
    </w:p>
    <w:p w14:paraId="76F6E840" w14:textId="193496E1" w:rsidR="00A45628" w:rsidRDefault="00A45628" w:rsidP="00A45628">
      <w:pPr>
        <w:pStyle w:val="aa"/>
        <w:ind w:firstLineChars="0" w:firstLine="0"/>
      </w:pPr>
      <w:r>
        <w:rPr>
          <w:rFonts w:hint="eastAsia"/>
        </w:rPr>
        <w:t>②</w:t>
      </w:r>
      <w:r>
        <w:rPr>
          <w:rFonts w:hint="eastAsia"/>
        </w:rPr>
        <w:t xml:space="preserve"> </w:t>
      </w:r>
      <w:r>
        <w:rPr>
          <w:rFonts w:hint="eastAsia"/>
        </w:rPr>
        <w:t>根节点必须是黑色</w:t>
      </w:r>
    </w:p>
    <w:p w14:paraId="146E67A6" w14:textId="6963BBFA" w:rsidR="00A45628" w:rsidRDefault="00A45628" w:rsidP="00A45628">
      <w:pPr>
        <w:pStyle w:val="aa"/>
        <w:ind w:firstLineChars="0" w:firstLine="0"/>
      </w:pPr>
      <w:r>
        <w:rPr>
          <w:rFonts w:hint="eastAsia"/>
        </w:rPr>
        <w:t>③</w:t>
      </w:r>
      <w:r>
        <w:rPr>
          <w:rFonts w:hint="eastAsia"/>
        </w:rPr>
        <w:t xml:space="preserve"> </w:t>
      </w:r>
      <w:r>
        <w:rPr>
          <w:rFonts w:hint="eastAsia"/>
        </w:rPr>
        <w:t>如果一个节点没有子节点或者父节点，则该节点相应的指针属性值为</w:t>
      </w:r>
      <w:proofErr w:type="spellStart"/>
      <w:r>
        <w:t>Nl</w:t>
      </w:r>
      <w:proofErr w:type="spellEnd"/>
      <w:r>
        <w:t>,</w:t>
      </w:r>
      <w:r>
        <w:t>这些</w:t>
      </w:r>
      <w:proofErr w:type="spellStart"/>
      <w:r>
        <w:t>Nl</w:t>
      </w:r>
      <w:proofErr w:type="spellEnd"/>
      <w:r>
        <w:t>视为叶节点，每个叶节点</w:t>
      </w:r>
      <w:r>
        <w:t>(N)</w:t>
      </w:r>
      <w:r>
        <w:t>是黑色的</w:t>
      </w:r>
    </w:p>
    <w:p w14:paraId="7293825C" w14:textId="5DB64968" w:rsidR="00A45628" w:rsidRDefault="00A45628" w:rsidP="00A45628">
      <w:pPr>
        <w:pStyle w:val="aa"/>
        <w:ind w:firstLineChars="0" w:firstLine="0"/>
      </w:pPr>
      <w:r>
        <w:rPr>
          <w:rFonts w:hint="eastAsia"/>
        </w:rPr>
        <w:t>④</w:t>
      </w:r>
      <w:r>
        <w:rPr>
          <w:rFonts w:hint="eastAsia"/>
        </w:rPr>
        <w:t xml:space="preserve"> </w:t>
      </w:r>
      <w:r>
        <w:rPr>
          <w:rFonts w:hint="eastAsia"/>
        </w:rPr>
        <w:t>如果某一个节点是红色，那么它的子节点必须是黑色（不能出现两个红色节点相连的情况）</w:t>
      </w:r>
    </w:p>
    <w:p w14:paraId="061A5020" w14:textId="4CF43E0D" w:rsidR="00A45628" w:rsidRDefault="00A45628" w:rsidP="00A45628">
      <w:pPr>
        <w:pStyle w:val="aa"/>
        <w:ind w:firstLineChars="0" w:firstLine="0"/>
      </w:pPr>
      <w:r>
        <w:rPr>
          <w:rFonts w:hint="eastAsia"/>
        </w:rPr>
        <w:t>⑤</w:t>
      </w:r>
      <w:r>
        <w:rPr>
          <w:rFonts w:hint="eastAsia"/>
        </w:rPr>
        <w:t xml:space="preserve"> </w:t>
      </w:r>
      <w:r>
        <w:rPr>
          <w:rFonts w:hint="eastAsia"/>
        </w:rPr>
        <w:t>对每一个节点，从该节点到其所有后代叶节点的简单路径上，均包含相同数目的黑色节点；</w:t>
      </w:r>
    </w:p>
    <w:p w14:paraId="4862742B" w14:textId="2BDCD31C" w:rsidR="008C4067" w:rsidRDefault="00A45628" w:rsidP="00121EB2">
      <w:pPr>
        <w:pStyle w:val="aa"/>
        <w:numPr>
          <w:ilvl w:val="0"/>
          <w:numId w:val="23"/>
        </w:numPr>
        <w:ind w:firstLineChars="0"/>
      </w:pPr>
      <w:r w:rsidRPr="00121EB2">
        <w:rPr>
          <w:rFonts w:hint="eastAsia"/>
          <w:b/>
          <w:bCs/>
        </w:rPr>
        <w:t>添加节点</w:t>
      </w:r>
      <w:r>
        <w:rPr>
          <w:rFonts w:hint="eastAsia"/>
        </w:rPr>
        <w:t>:</w:t>
      </w:r>
      <w:r>
        <w:t xml:space="preserve"> </w:t>
      </w:r>
    </w:p>
    <w:p w14:paraId="519B9A22" w14:textId="72204A19" w:rsidR="00A45628" w:rsidRDefault="00A45628" w:rsidP="00121EB2">
      <w:pPr>
        <w:pStyle w:val="aa"/>
        <w:ind w:firstLine="420"/>
      </w:pPr>
      <w:r>
        <w:rPr>
          <w:rFonts w:hint="eastAsia"/>
        </w:rPr>
        <w:t>默认是红色</w:t>
      </w:r>
      <w:r>
        <w:rPr>
          <w:rFonts w:hint="eastAsia"/>
        </w:rPr>
        <w:t>(</w:t>
      </w:r>
      <w:r>
        <w:rPr>
          <w:rFonts w:hint="eastAsia"/>
        </w:rPr>
        <w:t>效率高</w:t>
      </w:r>
      <w:r>
        <w:t>)</w:t>
      </w:r>
    </w:p>
    <w:p w14:paraId="5BC7A76D" w14:textId="225D1EE6" w:rsidR="00121EB2" w:rsidRDefault="00F628A4" w:rsidP="00F628A4">
      <w:pPr>
        <w:pStyle w:val="aa"/>
        <w:ind w:firstLineChars="0" w:firstLine="0"/>
      </w:pPr>
      <w:r w:rsidRPr="00F628A4">
        <w:rPr>
          <w:noProof/>
        </w:rPr>
        <w:drawing>
          <wp:inline distT="0" distB="0" distL="0" distR="0" wp14:anchorId="23899476" wp14:editId="5C116504">
            <wp:extent cx="5274310" cy="2157095"/>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157095"/>
                    </a:xfrm>
                    <a:prstGeom prst="rect">
                      <a:avLst/>
                    </a:prstGeom>
                  </pic:spPr>
                </pic:pic>
              </a:graphicData>
            </a:graphic>
          </wp:inline>
        </w:drawing>
      </w:r>
    </w:p>
    <w:p w14:paraId="69772C3A" w14:textId="77777777" w:rsidR="00F628A4" w:rsidRDefault="00F628A4" w:rsidP="00F628A4">
      <w:pPr>
        <w:pStyle w:val="aa"/>
        <w:ind w:firstLineChars="0" w:firstLine="0"/>
      </w:pPr>
    </w:p>
    <w:p w14:paraId="2C88E3E0" w14:textId="77777777" w:rsidR="00E737BE" w:rsidRDefault="00E737BE" w:rsidP="00E737BE">
      <w:pPr>
        <w:pStyle w:val="aa"/>
        <w:ind w:firstLineChars="0" w:firstLine="0"/>
      </w:pPr>
    </w:p>
    <w:p w14:paraId="520A17BA" w14:textId="65DB4EDA" w:rsidR="00C6645D" w:rsidRPr="008F17C4" w:rsidRDefault="008F17C4" w:rsidP="008F17C4">
      <w:pPr>
        <w:pStyle w:val="2"/>
        <w:spacing w:before="0" w:after="0"/>
        <w:rPr>
          <w:rFonts w:ascii="Times New Romans" w:eastAsia="宋体" w:hAnsi="Times New Romans" w:hint="eastAsia"/>
          <w:sz w:val="22"/>
          <w:szCs w:val="22"/>
        </w:rPr>
      </w:pPr>
      <w:r w:rsidRPr="008F17C4">
        <w:rPr>
          <w:rFonts w:ascii="Times New Romans" w:eastAsia="宋体" w:hAnsi="Times New Romans" w:hint="eastAsia"/>
          <w:sz w:val="22"/>
          <w:szCs w:val="22"/>
        </w:rPr>
        <w:t>1</w:t>
      </w:r>
      <w:r w:rsidRPr="008F17C4">
        <w:rPr>
          <w:rFonts w:ascii="Times New Romans" w:eastAsia="宋体" w:hAnsi="Times New Romans"/>
          <w:sz w:val="22"/>
          <w:szCs w:val="22"/>
        </w:rPr>
        <w:t xml:space="preserve">1.6 </w:t>
      </w:r>
      <w:r w:rsidRPr="008F17C4">
        <w:rPr>
          <w:rFonts w:ascii="Times New Romans" w:eastAsia="宋体" w:hAnsi="Times New Romans" w:hint="eastAsia"/>
          <w:sz w:val="22"/>
          <w:szCs w:val="22"/>
        </w:rPr>
        <w:t>泛型</w:t>
      </w:r>
    </w:p>
    <w:p w14:paraId="763CE440" w14:textId="1B3F12CE" w:rsidR="00DA2ED8" w:rsidRDefault="00DA2ED8" w:rsidP="00C6645D">
      <w:pPr>
        <w:pStyle w:val="aa"/>
        <w:ind w:firstLineChars="0" w:firstLine="0"/>
      </w:pPr>
      <w:r>
        <w:rPr>
          <w:rFonts w:hint="eastAsia"/>
        </w:rPr>
        <w:t>J</w:t>
      </w:r>
      <w:r>
        <w:t>DK5</w:t>
      </w:r>
      <w:r>
        <w:t>引入</w:t>
      </w:r>
      <w:r>
        <w:rPr>
          <w:rFonts w:hint="eastAsia"/>
        </w:rPr>
        <w:t xml:space="preserve">, </w:t>
      </w:r>
      <w:r>
        <w:t>把运行时期的问题提前到了编译</w:t>
      </w:r>
      <w:r>
        <w:rPr>
          <w:rFonts w:hint="eastAsia"/>
        </w:rPr>
        <w:t>,</w:t>
      </w:r>
      <w:r>
        <w:t>避免了强制类型转换</w:t>
      </w:r>
      <w:r>
        <w:rPr>
          <w:rFonts w:hint="eastAsia"/>
        </w:rPr>
        <w:t>.</w:t>
      </w:r>
    </w:p>
    <w:p w14:paraId="5DC118F0" w14:textId="51AA3A9B" w:rsidR="00DA2ED8" w:rsidRPr="00C6645D" w:rsidRDefault="00DA2ED8" w:rsidP="00C6645D">
      <w:pPr>
        <w:pStyle w:val="aa"/>
        <w:ind w:firstLineChars="0" w:firstLine="0"/>
      </w:pPr>
      <w:r>
        <w:t>格式</w:t>
      </w:r>
      <w:r>
        <w:rPr>
          <w:rFonts w:hint="eastAsia"/>
        </w:rPr>
        <w:t>:</w:t>
      </w:r>
    </w:p>
    <w:p w14:paraId="303B2803" w14:textId="058CD7DB" w:rsidR="00DA2ED8" w:rsidRDefault="00DA2ED8" w:rsidP="00DA2ED8">
      <w:pPr>
        <w:pStyle w:val="aa"/>
        <w:ind w:firstLineChars="0" w:firstLine="0"/>
      </w:pPr>
      <w:r>
        <w:t>&lt;</w:t>
      </w:r>
      <w:r>
        <w:t>类型</w:t>
      </w:r>
      <w:r>
        <w:t xml:space="preserve">&gt;: </w:t>
      </w:r>
      <w:r>
        <w:t>指定一种类型的格式</w:t>
      </w:r>
      <w:r>
        <w:t>.</w:t>
      </w:r>
      <w:r>
        <w:t>尖括号里面可以任意书写</w:t>
      </w:r>
      <w:r>
        <w:t>,</w:t>
      </w:r>
      <w:r>
        <w:t>一般只写一个字母</w:t>
      </w:r>
      <w:r>
        <w:t>.</w:t>
      </w:r>
      <w:r>
        <w:t>例如</w:t>
      </w:r>
      <w:r>
        <w:t>: &lt;E&gt; &lt;T&gt;</w:t>
      </w:r>
    </w:p>
    <w:p w14:paraId="5CC91B99" w14:textId="1EEC6DE2" w:rsidR="00EB0473" w:rsidRDefault="00DA2ED8" w:rsidP="00DA2ED8">
      <w:pPr>
        <w:pStyle w:val="aa"/>
        <w:ind w:firstLineChars="0" w:firstLine="0"/>
      </w:pPr>
      <w:r>
        <w:t>&lt;</w:t>
      </w:r>
      <w:r>
        <w:t>类型</w:t>
      </w:r>
      <w:r>
        <w:t>1,</w:t>
      </w:r>
      <w:r>
        <w:t>类型</w:t>
      </w:r>
      <w:r>
        <w:t xml:space="preserve">2…&gt;: </w:t>
      </w:r>
      <w:r>
        <w:t>指定多种类型的格式</w:t>
      </w:r>
      <w:r>
        <w:t>,</w:t>
      </w:r>
      <w:r>
        <w:t>多种类型之间用逗号隔开</w:t>
      </w:r>
      <w:r>
        <w:t>.</w:t>
      </w:r>
      <w:r>
        <w:t>例如</w:t>
      </w:r>
      <w:r>
        <w:t>: &lt;E,T&gt; &lt;K,V&gt;</w:t>
      </w:r>
    </w:p>
    <w:p w14:paraId="6F402987" w14:textId="786C1616" w:rsidR="00DA2ED8" w:rsidRPr="00655530" w:rsidRDefault="00DA2ED8" w:rsidP="00655530">
      <w:pPr>
        <w:pStyle w:val="2"/>
        <w:spacing w:before="0" w:after="0"/>
        <w:rPr>
          <w:rFonts w:ascii="Times New Romans" w:eastAsia="宋体" w:hAnsi="Times New Romans" w:hint="eastAsia"/>
          <w:sz w:val="22"/>
          <w:szCs w:val="22"/>
        </w:rPr>
      </w:pPr>
      <w:r w:rsidRPr="00655530">
        <w:rPr>
          <w:rFonts w:ascii="Times New Romans" w:eastAsia="宋体" w:hAnsi="Times New Romans" w:hint="eastAsia"/>
          <w:sz w:val="22"/>
          <w:szCs w:val="22"/>
        </w:rPr>
        <w:t>1</w:t>
      </w:r>
      <w:r w:rsidRPr="00655530">
        <w:rPr>
          <w:rFonts w:ascii="Times New Romans" w:eastAsia="宋体" w:hAnsi="Times New Romans"/>
          <w:sz w:val="22"/>
          <w:szCs w:val="22"/>
        </w:rPr>
        <w:t>1.</w:t>
      </w:r>
      <w:r w:rsidR="00655530" w:rsidRPr="00655530">
        <w:rPr>
          <w:rFonts w:ascii="Times New Romans" w:eastAsia="宋体" w:hAnsi="Times New Romans"/>
          <w:sz w:val="22"/>
          <w:szCs w:val="22"/>
        </w:rPr>
        <w:t>7</w:t>
      </w:r>
      <w:r w:rsidRPr="00655530">
        <w:rPr>
          <w:rFonts w:ascii="Times New Romans" w:eastAsia="宋体" w:hAnsi="Times New Romans"/>
          <w:sz w:val="22"/>
          <w:szCs w:val="22"/>
        </w:rPr>
        <w:t xml:space="preserve"> Set</w:t>
      </w:r>
      <w:r w:rsidRPr="00655530">
        <w:rPr>
          <w:rFonts w:ascii="Times New Romans" w:eastAsia="宋体" w:hAnsi="Times New Romans"/>
          <w:sz w:val="22"/>
          <w:szCs w:val="22"/>
        </w:rPr>
        <w:t>集合</w:t>
      </w:r>
      <w:r w:rsidR="00061997" w:rsidRPr="00655530">
        <w:rPr>
          <w:rFonts w:ascii="Times New Romans" w:eastAsia="宋体" w:hAnsi="Times New Romans" w:hint="eastAsia"/>
          <w:sz w:val="22"/>
          <w:szCs w:val="22"/>
        </w:rPr>
        <w:t>(</w:t>
      </w:r>
      <w:r w:rsidR="00061997" w:rsidRPr="00655530">
        <w:rPr>
          <w:rFonts w:ascii="Times New Romans" w:eastAsia="宋体" w:hAnsi="Times New Romans" w:hint="eastAsia"/>
          <w:sz w:val="22"/>
          <w:szCs w:val="22"/>
        </w:rPr>
        <w:t>接口</w:t>
      </w:r>
      <w:r w:rsidR="00061997" w:rsidRPr="00655530">
        <w:rPr>
          <w:rFonts w:ascii="Times New Romans" w:eastAsia="宋体" w:hAnsi="Times New Romans"/>
          <w:sz w:val="22"/>
          <w:szCs w:val="22"/>
        </w:rPr>
        <w:t>)</w:t>
      </w:r>
    </w:p>
    <w:p w14:paraId="499ECAE5" w14:textId="336F2587" w:rsidR="00DA2ED8" w:rsidRDefault="00DA2ED8" w:rsidP="00DA2ED8">
      <w:pPr>
        <w:pStyle w:val="aa"/>
        <w:ind w:firstLine="420"/>
      </w:pPr>
      <w:r>
        <w:rPr>
          <w:rFonts w:hint="eastAsia"/>
        </w:rPr>
        <w:t>不可以存储重复元素</w:t>
      </w:r>
      <w:r>
        <w:rPr>
          <w:rFonts w:hint="eastAsia"/>
        </w:rPr>
        <w:t>,</w:t>
      </w:r>
      <w:r>
        <w:t xml:space="preserve"> </w:t>
      </w:r>
      <w:r>
        <w:t>没有索引</w:t>
      </w:r>
      <w:r>
        <w:rPr>
          <w:rFonts w:hint="eastAsia"/>
        </w:rPr>
        <w:t>,</w:t>
      </w:r>
      <w:r>
        <w:t>不能使用普通</w:t>
      </w:r>
      <w:r>
        <w:t>for</w:t>
      </w:r>
      <w:r>
        <w:t>遍历</w:t>
      </w:r>
      <w:r>
        <w:rPr>
          <w:rFonts w:hint="eastAsia"/>
        </w:rPr>
        <w:t>.</w:t>
      </w:r>
    </w:p>
    <w:p w14:paraId="088EA88A" w14:textId="40070D6F" w:rsidR="00061997" w:rsidRDefault="00061997" w:rsidP="00061997">
      <w:pPr>
        <w:pStyle w:val="aa"/>
        <w:ind w:firstLineChars="0" w:firstLine="0"/>
      </w:pPr>
      <w:r>
        <w:rPr>
          <w:rFonts w:hint="eastAsia"/>
        </w:rPr>
        <w:t>无序</w:t>
      </w:r>
      <w:r>
        <w:rPr>
          <w:rFonts w:hint="eastAsia"/>
        </w:rPr>
        <w:t>:</w:t>
      </w:r>
      <w:r>
        <w:t xml:space="preserve"> </w:t>
      </w:r>
      <w:r>
        <w:rPr>
          <w:rFonts w:hint="eastAsia"/>
        </w:rPr>
        <w:t>存取顺序不一致</w:t>
      </w:r>
    </w:p>
    <w:p w14:paraId="1D253C96" w14:textId="1E56D631" w:rsidR="003763B6" w:rsidRPr="003763B6" w:rsidRDefault="003763B6" w:rsidP="003763B6">
      <w:pPr>
        <w:pStyle w:val="aa"/>
        <w:ind w:firstLineChars="0" w:firstLine="0"/>
      </w:pPr>
      <w:r>
        <w:t>格式</w:t>
      </w:r>
      <w:r>
        <w:rPr>
          <w:rFonts w:hint="eastAsia"/>
        </w:rPr>
        <w:t>:</w:t>
      </w:r>
      <w:r>
        <w:t xml:space="preserve"> </w:t>
      </w:r>
      <w:r w:rsidRPr="003763B6">
        <w:t xml:space="preserve">Set&lt;String&gt; set = new </w:t>
      </w:r>
      <w:proofErr w:type="spellStart"/>
      <w:r w:rsidRPr="003763B6">
        <w:t>TreeSet</w:t>
      </w:r>
      <w:proofErr w:type="spellEnd"/>
      <w:r w:rsidRPr="003763B6">
        <w:t>&lt;&gt;();</w:t>
      </w:r>
    </w:p>
    <w:p w14:paraId="458AF69D" w14:textId="00B133F3" w:rsidR="00DA2ED8" w:rsidRDefault="00DA2ED8" w:rsidP="00DA2ED8">
      <w:pPr>
        <w:pStyle w:val="aa"/>
        <w:ind w:firstLineChars="0" w:firstLine="0"/>
      </w:pPr>
      <w:r>
        <w:rPr>
          <w:rFonts w:hint="eastAsia"/>
        </w:rPr>
        <w:t>应用</w:t>
      </w:r>
      <w:r w:rsidR="003763B6">
        <w:rPr>
          <w:rFonts w:hint="eastAsia"/>
        </w:rPr>
        <w:t>:</w:t>
      </w:r>
      <w:r w:rsidR="003763B6">
        <w:t xml:space="preserve"> </w:t>
      </w:r>
      <w:r>
        <w:t>存储字符串并遍历</w:t>
      </w:r>
    </w:p>
    <w:p w14:paraId="667A0307" w14:textId="28A3CB27" w:rsidR="00B265E6" w:rsidRDefault="00B265E6" w:rsidP="00B265E6">
      <w:pPr>
        <w:pStyle w:val="aa"/>
        <w:ind w:firstLineChars="0" w:firstLine="0"/>
      </w:pPr>
      <w:r>
        <w:t xml:space="preserve">1. </w:t>
      </w:r>
      <w:r>
        <w:t>如果想要集合中的元素可重复</w:t>
      </w:r>
    </w:p>
    <w:p w14:paraId="71D301E0" w14:textId="3987C52B" w:rsidR="00B265E6" w:rsidRDefault="00B265E6" w:rsidP="00B265E6">
      <w:pPr>
        <w:pStyle w:val="aa"/>
        <w:ind w:firstLineChars="0" w:firstLine="0"/>
      </w:pPr>
      <w:r>
        <w:rPr>
          <w:rFonts w:hint="eastAsia"/>
        </w:rPr>
        <w:t>●</w:t>
      </w:r>
      <w:r>
        <w:rPr>
          <w:rFonts w:hint="eastAsia"/>
        </w:rPr>
        <w:t xml:space="preserve"> </w:t>
      </w:r>
      <w:r>
        <w:rPr>
          <w:rFonts w:hint="eastAsia"/>
        </w:rPr>
        <w:t>用</w:t>
      </w:r>
      <w:proofErr w:type="spellStart"/>
      <w:r>
        <w:t>ArrayList</w:t>
      </w:r>
      <w:proofErr w:type="spellEnd"/>
      <w:r>
        <w:t>:</w:t>
      </w:r>
      <w:r>
        <w:t>集合，基于数组的。（用的最多）</w:t>
      </w:r>
    </w:p>
    <w:p w14:paraId="46FBE284" w14:textId="17A1E981" w:rsidR="00B265E6" w:rsidRDefault="00B265E6" w:rsidP="00B265E6">
      <w:pPr>
        <w:pStyle w:val="aa"/>
        <w:ind w:firstLineChars="0" w:firstLine="0"/>
      </w:pPr>
      <w:r>
        <w:t xml:space="preserve">2. </w:t>
      </w:r>
      <w:r>
        <w:t>如果想要集合中的元素可重复，而且当前的增删操作明显多于查询</w:t>
      </w:r>
    </w:p>
    <w:p w14:paraId="482DAA69" w14:textId="1EAAC059" w:rsidR="00B265E6" w:rsidRDefault="00B265E6" w:rsidP="00B265E6">
      <w:pPr>
        <w:pStyle w:val="aa"/>
        <w:ind w:firstLineChars="0" w:firstLine="0"/>
      </w:pPr>
      <w:r>
        <w:rPr>
          <w:rFonts w:hint="eastAsia"/>
        </w:rPr>
        <w:t>●</w:t>
      </w:r>
      <w:r>
        <w:rPr>
          <w:rFonts w:hint="eastAsia"/>
        </w:rPr>
        <w:t xml:space="preserve"> </w:t>
      </w:r>
      <w:r>
        <w:rPr>
          <w:rFonts w:hint="eastAsia"/>
        </w:rPr>
        <w:t>用</w:t>
      </w:r>
      <w:r>
        <w:t>LinkedList</w:t>
      </w:r>
      <w:r>
        <w:t>集合，基于链表的。</w:t>
      </w:r>
    </w:p>
    <w:p w14:paraId="1AEF4A6D" w14:textId="43A4A716" w:rsidR="00B265E6" w:rsidRDefault="00B265E6" w:rsidP="00B265E6">
      <w:pPr>
        <w:pStyle w:val="aa"/>
        <w:ind w:firstLineChars="0" w:firstLine="0"/>
      </w:pPr>
      <w:r>
        <w:lastRenderedPageBreak/>
        <w:t xml:space="preserve">3. </w:t>
      </w:r>
      <w:r>
        <w:t>如果想对集合中的元素去重</w:t>
      </w:r>
    </w:p>
    <w:p w14:paraId="6906E7A0" w14:textId="77A658AC" w:rsidR="00B265E6" w:rsidRDefault="00B265E6" w:rsidP="00B265E6">
      <w:pPr>
        <w:pStyle w:val="aa"/>
        <w:ind w:firstLineChars="0" w:firstLine="0"/>
      </w:pPr>
      <w:r>
        <w:rPr>
          <w:rFonts w:hint="eastAsia"/>
        </w:rPr>
        <w:t>●</w:t>
      </w:r>
      <w:r>
        <w:rPr>
          <w:rFonts w:hint="eastAsia"/>
        </w:rPr>
        <w:t xml:space="preserve"> </w:t>
      </w:r>
      <w:r>
        <w:rPr>
          <w:rFonts w:hint="eastAsia"/>
        </w:rPr>
        <w:t>用</w:t>
      </w:r>
      <w:r>
        <w:t>HashSet:</w:t>
      </w:r>
      <w:r>
        <w:t>集合，基于哈希表的。（用的最多）</w:t>
      </w:r>
    </w:p>
    <w:p w14:paraId="48F0CF86" w14:textId="31BB4081" w:rsidR="00B265E6" w:rsidRDefault="00B265E6" w:rsidP="00B265E6">
      <w:pPr>
        <w:pStyle w:val="aa"/>
        <w:ind w:firstLineChars="0" w:firstLine="0"/>
      </w:pPr>
      <w:r>
        <w:t xml:space="preserve">4. </w:t>
      </w:r>
      <w:r>
        <w:t>如果想对集合中的元素去重，而且保证存取顺序</w:t>
      </w:r>
    </w:p>
    <w:p w14:paraId="59561ED2" w14:textId="1A6C6ECD" w:rsidR="00B265E6" w:rsidRDefault="00B265E6" w:rsidP="00B265E6">
      <w:pPr>
        <w:pStyle w:val="aa"/>
        <w:ind w:firstLineChars="0" w:firstLine="0"/>
      </w:pPr>
      <w:r>
        <w:rPr>
          <w:rFonts w:hint="eastAsia"/>
        </w:rPr>
        <w:t>●</w:t>
      </w:r>
      <w:r>
        <w:rPr>
          <w:rFonts w:hint="eastAsia"/>
        </w:rPr>
        <w:t xml:space="preserve"> </w:t>
      </w:r>
      <w:r>
        <w:rPr>
          <w:rFonts w:hint="eastAsia"/>
        </w:rPr>
        <w:t>用</w:t>
      </w:r>
      <w:proofErr w:type="spellStart"/>
      <w:r>
        <w:t>LinkedHashSet</w:t>
      </w:r>
      <w:proofErr w:type="spellEnd"/>
      <w:r>
        <w:t>:</w:t>
      </w:r>
      <w:r>
        <w:t>集合，基于哈希表和双链表，效率低于</w:t>
      </w:r>
      <w:r>
        <w:t>HashSet</w:t>
      </w:r>
      <w:r>
        <w:t>。。</w:t>
      </w:r>
    </w:p>
    <w:p w14:paraId="57E941A5" w14:textId="44EF83E6" w:rsidR="00B265E6" w:rsidRDefault="00B265E6" w:rsidP="00B265E6">
      <w:pPr>
        <w:pStyle w:val="aa"/>
        <w:ind w:firstLineChars="0" w:firstLine="0"/>
      </w:pPr>
      <w:r>
        <w:t xml:space="preserve">5. </w:t>
      </w:r>
      <w:r>
        <w:t>如果想对集合中的元素进行排序</w:t>
      </w:r>
    </w:p>
    <w:p w14:paraId="2922A893" w14:textId="37F56581" w:rsidR="007818BF" w:rsidRDefault="00B265E6" w:rsidP="00B265E6">
      <w:pPr>
        <w:pStyle w:val="aa"/>
        <w:ind w:firstLineChars="0" w:firstLine="0"/>
      </w:pPr>
      <w:r>
        <w:rPr>
          <w:rFonts w:hint="eastAsia"/>
        </w:rPr>
        <w:t>●</w:t>
      </w:r>
      <w:r>
        <w:rPr>
          <w:rFonts w:hint="eastAsia"/>
        </w:rPr>
        <w:t xml:space="preserve"> </w:t>
      </w:r>
      <w:r>
        <w:rPr>
          <w:rFonts w:hint="eastAsia"/>
        </w:rPr>
        <w:t>用</w:t>
      </w:r>
      <w:proofErr w:type="spellStart"/>
      <w:r>
        <w:t>TreeSet</w:t>
      </w:r>
      <w:proofErr w:type="spellEnd"/>
      <w:r>
        <w:t>集合，基于红黑树。后续也可以用</w:t>
      </w:r>
      <w:r>
        <w:t>List</w:t>
      </w:r>
      <w:r>
        <w:t>集合实现排序。</w:t>
      </w:r>
    </w:p>
    <w:p w14:paraId="1DA1471B" w14:textId="33CB906C" w:rsidR="003763B6" w:rsidRPr="00655530" w:rsidRDefault="003763B6" w:rsidP="00655530">
      <w:pPr>
        <w:pStyle w:val="2"/>
        <w:spacing w:before="0" w:after="0"/>
        <w:rPr>
          <w:rFonts w:ascii="Times New Romans" w:eastAsia="宋体" w:hAnsi="Times New Romans" w:hint="eastAsia"/>
          <w:sz w:val="22"/>
          <w:szCs w:val="22"/>
        </w:rPr>
      </w:pPr>
      <w:r w:rsidRPr="00655530">
        <w:rPr>
          <w:rFonts w:ascii="Times New Romans" w:eastAsia="宋体" w:hAnsi="Times New Romans" w:hint="eastAsia"/>
          <w:sz w:val="22"/>
          <w:szCs w:val="22"/>
        </w:rPr>
        <w:t>1</w:t>
      </w:r>
      <w:r w:rsidRPr="00655530">
        <w:rPr>
          <w:rFonts w:ascii="Times New Romans" w:eastAsia="宋体" w:hAnsi="Times New Romans"/>
          <w:sz w:val="22"/>
          <w:szCs w:val="22"/>
        </w:rPr>
        <w:t>1.</w:t>
      </w:r>
      <w:r w:rsidR="00655530" w:rsidRPr="00655530">
        <w:rPr>
          <w:rFonts w:ascii="Times New Romans" w:eastAsia="宋体" w:hAnsi="Times New Romans"/>
          <w:sz w:val="22"/>
          <w:szCs w:val="22"/>
        </w:rPr>
        <w:t>8</w:t>
      </w:r>
      <w:r w:rsidRPr="00655530">
        <w:rPr>
          <w:rFonts w:ascii="Times New Romans" w:eastAsia="宋体" w:hAnsi="Times New Romans"/>
          <w:sz w:val="22"/>
          <w:szCs w:val="22"/>
        </w:rPr>
        <w:t xml:space="preserve"> </w:t>
      </w:r>
      <w:proofErr w:type="spellStart"/>
      <w:r w:rsidRPr="00655530">
        <w:rPr>
          <w:rFonts w:ascii="Times New Romans" w:eastAsia="宋体" w:hAnsi="Times New Romans"/>
          <w:sz w:val="22"/>
          <w:szCs w:val="22"/>
        </w:rPr>
        <w:t>TreeSet</w:t>
      </w:r>
      <w:proofErr w:type="spellEnd"/>
      <w:r w:rsidRPr="00655530">
        <w:rPr>
          <w:rFonts w:ascii="Times New Romans" w:eastAsia="宋体" w:hAnsi="Times New Romans"/>
          <w:sz w:val="22"/>
          <w:szCs w:val="22"/>
        </w:rPr>
        <w:t>集合</w:t>
      </w:r>
    </w:p>
    <w:p w14:paraId="1155B677" w14:textId="29E2B524" w:rsidR="00061997" w:rsidRPr="00711064" w:rsidRDefault="00061997" w:rsidP="003763B6">
      <w:pPr>
        <w:pStyle w:val="aa"/>
        <w:ind w:firstLine="422"/>
        <w:rPr>
          <w:b/>
          <w:bCs/>
        </w:rPr>
      </w:pPr>
      <w:r w:rsidRPr="00711064">
        <w:rPr>
          <w:rFonts w:hint="eastAsia"/>
          <w:b/>
          <w:bCs/>
        </w:rPr>
        <w:t>可排序</w:t>
      </w:r>
      <w:r w:rsidR="00711064">
        <w:rPr>
          <w:rFonts w:hint="eastAsia"/>
          <w:b/>
          <w:bCs/>
        </w:rPr>
        <w:t>(</w:t>
      </w:r>
      <w:r w:rsidR="00711064">
        <w:rPr>
          <w:rFonts w:hint="eastAsia"/>
          <w:b/>
          <w:bCs/>
        </w:rPr>
        <w:t>按照元素的默认规则</w:t>
      </w:r>
      <w:r w:rsidR="00711064">
        <w:rPr>
          <w:rFonts w:hint="eastAsia"/>
          <w:b/>
          <w:bCs/>
        </w:rPr>
        <w:t>(</w:t>
      </w:r>
      <w:r w:rsidR="00711064">
        <w:rPr>
          <w:rFonts w:hint="eastAsia"/>
          <w:b/>
          <w:bCs/>
        </w:rPr>
        <w:t>有小有大</w:t>
      </w:r>
      <w:r w:rsidR="00711064">
        <w:rPr>
          <w:rFonts w:hint="eastAsia"/>
          <w:b/>
          <w:bCs/>
        </w:rPr>
        <w:t>)</w:t>
      </w:r>
      <w:r w:rsidR="00711064">
        <w:rPr>
          <w:rFonts w:hint="eastAsia"/>
          <w:b/>
          <w:bCs/>
        </w:rPr>
        <w:t>排序</w:t>
      </w:r>
      <w:r w:rsidR="00711064">
        <w:rPr>
          <w:b/>
          <w:bCs/>
        </w:rPr>
        <w:t>)</w:t>
      </w:r>
      <w:r w:rsidRPr="00711064">
        <w:rPr>
          <w:rFonts w:hint="eastAsia"/>
          <w:b/>
          <w:bCs/>
        </w:rPr>
        <w:t xml:space="preserve"> </w:t>
      </w:r>
      <w:r w:rsidRPr="00711064">
        <w:rPr>
          <w:rFonts w:hint="eastAsia"/>
          <w:b/>
          <w:bCs/>
        </w:rPr>
        <w:t>不重复</w:t>
      </w:r>
      <w:r w:rsidRPr="00711064">
        <w:rPr>
          <w:rFonts w:hint="eastAsia"/>
          <w:b/>
          <w:bCs/>
        </w:rPr>
        <w:t xml:space="preserve"> </w:t>
      </w:r>
      <w:r w:rsidRPr="00711064">
        <w:rPr>
          <w:rFonts w:hint="eastAsia"/>
          <w:b/>
          <w:bCs/>
        </w:rPr>
        <w:t>无索引</w:t>
      </w:r>
    </w:p>
    <w:p w14:paraId="2468D661" w14:textId="08697658" w:rsidR="003763B6" w:rsidRDefault="00711064" w:rsidP="003763B6">
      <w:pPr>
        <w:pStyle w:val="aa"/>
        <w:ind w:firstLine="420"/>
      </w:pPr>
      <w:r>
        <w:rPr>
          <w:rFonts w:hint="eastAsia"/>
        </w:rPr>
        <w:t>底层基于</w:t>
      </w:r>
      <w:r w:rsidRPr="0090008F">
        <w:rPr>
          <w:rFonts w:hint="eastAsia"/>
          <w:b/>
          <w:bCs/>
        </w:rPr>
        <w:t>红黑树</w:t>
      </w:r>
      <w:r>
        <w:rPr>
          <w:rFonts w:hint="eastAsia"/>
        </w:rPr>
        <w:t>数据结构实现排序</w:t>
      </w:r>
      <w:r>
        <w:rPr>
          <w:rFonts w:hint="eastAsia"/>
        </w:rPr>
        <w:t>,</w:t>
      </w:r>
      <w:r>
        <w:t xml:space="preserve"> </w:t>
      </w:r>
      <w:r>
        <w:rPr>
          <w:rFonts w:hint="eastAsia"/>
        </w:rPr>
        <w:t>增删改查性能良好</w:t>
      </w:r>
      <w:r>
        <w:rPr>
          <w:rFonts w:hint="eastAsia"/>
        </w:rPr>
        <w:t>.</w:t>
      </w:r>
    </w:p>
    <w:p w14:paraId="3356A672" w14:textId="159D5EED" w:rsidR="003763B6" w:rsidRDefault="003763B6" w:rsidP="003763B6">
      <w:pPr>
        <w:pStyle w:val="aa"/>
        <w:ind w:firstLineChars="0" w:firstLine="0"/>
      </w:pPr>
      <w:proofErr w:type="spellStart"/>
      <w:r w:rsidRPr="003763B6">
        <w:t>TreeSet</w:t>
      </w:r>
      <w:proofErr w:type="spellEnd"/>
      <w:r w:rsidRPr="003763B6">
        <w:t xml:space="preserve">&lt;Integer&gt; </w:t>
      </w:r>
      <w:proofErr w:type="spellStart"/>
      <w:r w:rsidRPr="003763B6">
        <w:t>ts</w:t>
      </w:r>
      <w:proofErr w:type="spellEnd"/>
      <w:r w:rsidRPr="003763B6">
        <w:t xml:space="preserve"> = new </w:t>
      </w:r>
      <w:proofErr w:type="spellStart"/>
      <w:r w:rsidRPr="003763B6">
        <w:t>TreeSet</w:t>
      </w:r>
      <w:proofErr w:type="spellEnd"/>
      <w:r w:rsidRPr="003763B6">
        <w:t>&lt;Integer&gt;();</w:t>
      </w:r>
    </w:p>
    <w:p w14:paraId="64F5178F" w14:textId="30A9C0D9" w:rsidR="003763B6" w:rsidRDefault="003763B6" w:rsidP="003763B6">
      <w:pPr>
        <w:pStyle w:val="aa"/>
        <w:ind w:firstLineChars="0" w:firstLine="0"/>
      </w:pPr>
      <w:proofErr w:type="spellStart"/>
      <w:r>
        <w:t>TreeSet</w:t>
      </w:r>
      <w:proofErr w:type="spellEnd"/>
      <w:r>
        <w:t>()</w:t>
      </w:r>
      <w:r w:rsidR="0008786E">
        <w:rPr>
          <w:rFonts w:hint="eastAsia"/>
        </w:rPr>
        <w:t>:</w:t>
      </w:r>
      <w:r w:rsidR="0008786E">
        <w:t xml:space="preserve"> </w:t>
      </w:r>
      <w:r>
        <w:t>根据其元素的自然排序进行排序</w:t>
      </w:r>
    </w:p>
    <w:p w14:paraId="613BCE3E" w14:textId="6DF3013E" w:rsidR="003763B6" w:rsidRPr="003763B6" w:rsidRDefault="003763B6" w:rsidP="003763B6">
      <w:pPr>
        <w:pStyle w:val="aa"/>
        <w:ind w:firstLineChars="0" w:firstLine="0"/>
      </w:pPr>
      <w:r w:rsidRPr="003763B6">
        <w:rPr>
          <w:rFonts w:hint="eastAsia"/>
        </w:rPr>
        <w:t>自定义类实现</w:t>
      </w:r>
      <w:r w:rsidRPr="003763B6">
        <w:t>Comparable</w:t>
      </w:r>
      <w:r w:rsidRPr="003763B6">
        <w:t>接口</w:t>
      </w:r>
      <w:r w:rsidRPr="003763B6">
        <w:t>,</w:t>
      </w:r>
      <w:r w:rsidR="0008786E">
        <w:t xml:space="preserve"> </w:t>
      </w:r>
      <w:r w:rsidRPr="003763B6">
        <w:t>重写</w:t>
      </w:r>
      <w:proofErr w:type="spellStart"/>
      <w:r w:rsidRPr="003763B6">
        <w:t>compareTo</w:t>
      </w:r>
      <w:proofErr w:type="spellEnd"/>
      <w:r w:rsidRPr="003763B6">
        <w:t>方法</w:t>
      </w:r>
      <w:r w:rsidRPr="003763B6">
        <w:t>,</w:t>
      </w:r>
      <w:r w:rsidR="0008786E">
        <w:t xml:space="preserve"> </w:t>
      </w:r>
      <w:r w:rsidRPr="003763B6">
        <w:t>根据返回值进行排序</w:t>
      </w:r>
    </w:p>
    <w:p w14:paraId="374E827C" w14:textId="28D57F71" w:rsidR="003763B6" w:rsidRDefault="003763B6" w:rsidP="003763B6">
      <w:pPr>
        <w:pStyle w:val="aa"/>
        <w:ind w:firstLineChars="0" w:firstLine="0"/>
      </w:pPr>
      <w:proofErr w:type="spellStart"/>
      <w:r>
        <w:t>TreeSet</w:t>
      </w:r>
      <w:proofErr w:type="spellEnd"/>
      <w:r>
        <w:t xml:space="preserve">(Comparator comparator) </w:t>
      </w:r>
      <w:r w:rsidR="0008786E">
        <w:rPr>
          <w:rFonts w:hint="eastAsia"/>
        </w:rPr>
        <w:t>:</w:t>
      </w:r>
      <w:r w:rsidR="0008786E">
        <w:t xml:space="preserve"> </w:t>
      </w:r>
      <w:r>
        <w:t>根据指定的比较器进行排序</w:t>
      </w:r>
    </w:p>
    <w:p w14:paraId="173975ED" w14:textId="15052034" w:rsidR="003763B6" w:rsidRDefault="003763B6" w:rsidP="003763B6">
      <w:pPr>
        <w:pStyle w:val="aa"/>
        <w:ind w:firstLineChars="0" w:firstLine="0"/>
      </w:pPr>
      <w:r w:rsidRPr="003763B6">
        <w:rPr>
          <w:rFonts w:hint="eastAsia"/>
        </w:rPr>
        <w:t>创建</w:t>
      </w:r>
      <w:proofErr w:type="spellStart"/>
      <w:r w:rsidRPr="003763B6">
        <w:t>TreeSet</w:t>
      </w:r>
      <w:proofErr w:type="spellEnd"/>
      <w:r w:rsidRPr="003763B6">
        <w:t>对象的时候传递</w:t>
      </w:r>
      <w:r w:rsidRPr="003763B6">
        <w:t>Comparator</w:t>
      </w:r>
      <w:r w:rsidRPr="003763B6">
        <w:t>的实现类对象</w:t>
      </w:r>
      <w:r w:rsidRPr="003763B6">
        <w:t>,</w:t>
      </w:r>
      <w:r w:rsidR="007818BF">
        <w:t xml:space="preserve"> </w:t>
      </w:r>
      <w:r w:rsidRPr="003763B6">
        <w:t>重写</w:t>
      </w:r>
      <w:r w:rsidRPr="003763B6">
        <w:t>compare</w:t>
      </w:r>
      <w:r w:rsidRPr="003763B6">
        <w:t>方法</w:t>
      </w:r>
      <w:r w:rsidRPr="003763B6">
        <w:t>,</w:t>
      </w:r>
      <w:r w:rsidRPr="003763B6">
        <w:t>根据返回值进行排序</w:t>
      </w:r>
    </w:p>
    <w:p w14:paraId="4B9E73BA" w14:textId="212F51C6" w:rsidR="003763B6" w:rsidRPr="0090008F" w:rsidRDefault="003763B6" w:rsidP="003763B6">
      <w:pPr>
        <w:pStyle w:val="aa"/>
        <w:ind w:firstLineChars="0" w:firstLine="0"/>
        <w:rPr>
          <w:b/>
          <w:bCs/>
        </w:rPr>
      </w:pPr>
      <w:r w:rsidRPr="0090008F">
        <w:rPr>
          <w:rFonts w:hint="eastAsia"/>
          <w:b/>
          <w:bCs/>
        </w:rPr>
        <w:t>返回值</w:t>
      </w:r>
      <w:r w:rsidRPr="0090008F">
        <w:rPr>
          <w:rFonts w:hint="eastAsia"/>
          <w:b/>
          <w:bCs/>
        </w:rPr>
        <w:t>:</w:t>
      </w:r>
      <w:r w:rsidRPr="0090008F">
        <w:rPr>
          <w:b/>
          <w:bCs/>
        </w:rPr>
        <w:t xml:space="preserve"> </w:t>
      </w:r>
    </w:p>
    <w:p w14:paraId="0693CDBE" w14:textId="70F15386" w:rsidR="003763B6" w:rsidRPr="003763B6" w:rsidRDefault="003763B6" w:rsidP="003763B6">
      <w:pPr>
        <w:pStyle w:val="aa"/>
        <w:ind w:firstLine="420"/>
      </w:pPr>
      <w:r w:rsidRPr="003763B6">
        <w:t>如果返回值为负数，表示当前存入的元素是较小值，存左边</w:t>
      </w:r>
    </w:p>
    <w:p w14:paraId="6F48B156" w14:textId="22904E93" w:rsidR="003763B6" w:rsidRPr="003763B6" w:rsidRDefault="003763B6" w:rsidP="003763B6">
      <w:pPr>
        <w:pStyle w:val="aa"/>
        <w:ind w:firstLine="420"/>
      </w:pPr>
      <w:r w:rsidRPr="003763B6">
        <w:t>如果返回值为</w:t>
      </w:r>
      <w:r w:rsidRPr="003763B6">
        <w:t>0</w:t>
      </w:r>
      <w:r w:rsidRPr="003763B6">
        <w:t>，表示当前存入的元素跟集合中元素重复了，不存</w:t>
      </w:r>
    </w:p>
    <w:p w14:paraId="2F60EDAD" w14:textId="4517DEAB" w:rsidR="003763B6" w:rsidRDefault="003763B6" w:rsidP="003763B6">
      <w:pPr>
        <w:pStyle w:val="aa"/>
        <w:ind w:firstLine="420"/>
      </w:pPr>
      <w:r w:rsidRPr="003763B6">
        <w:t>如果返回值为正数，表示当前存入的元素是较大值，存右边</w:t>
      </w:r>
    </w:p>
    <w:p w14:paraId="3FC62FD8" w14:textId="3B316A30" w:rsidR="00711064" w:rsidRPr="0090008F" w:rsidRDefault="0090008F" w:rsidP="00711064">
      <w:pPr>
        <w:pStyle w:val="aa"/>
        <w:ind w:firstLineChars="0" w:firstLine="0"/>
        <w:rPr>
          <w:b/>
          <w:bCs/>
        </w:rPr>
      </w:pPr>
      <w:r w:rsidRPr="0090008F">
        <w:rPr>
          <w:rFonts w:hint="eastAsia"/>
          <w:b/>
          <w:bCs/>
        </w:rPr>
        <w:t>排序</w:t>
      </w:r>
      <w:r w:rsidRPr="0090008F">
        <w:rPr>
          <w:rFonts w:hint="eastAsia"/>
          <w:b/>
          <w:bCs/>
        </w:rPr>
        <w:t>:</w:t>
      </w:r>
    </w:p>
    <w:p w14:paraId="1FFAF453" w14:textId="77777777" w:rsidR="0090008F" w:rsidRPr="0090008F" w:rsidRDefault="0090008F" w:rsidP="0090008F">
      <w:pPr>
        <w:pStyle w:val="aa"/>
        <w:ind w:firstLine="420"/>
      </w:pPr>
      <w:r w:rsidRPr="0090008F">
        <w:rPr>
          <w:rFonts w:hint="eastAsia"/>
        </w:rPr>
        <w:t>对于数值类型：</w:t>
      </w:r>
      <w:proofErr w:type="spellStart"/>
      <w:r w:rsidRPr="0090008F">
        <w:t>Integer,Double</w:t>
      </w:r>
      <w:proofErr w:type="spellEnd"/>
      <w:r w:rsidRPr="0090008F">
        <w:t>,</w:t>
      </w:r>
      <w:r w:rsidRPr="0090008F">
        <w:t>默认按照从小到大的顺序进行排序。</w:t>
      </w:r>
    </w:p>
    <w:p w14:paraId="71C39165" w14:textId="1DA051E9" w:rsidR="0090008F" w:rsidRDefault="0090008F" w:rsidP="0090008F">
      <w:pPr>
        <w:pStyle w:val="aa"/>
        <w:ind w:firstLine="420"/>
      </w:pPr>
      <w:r w:rsidRPr="0090008F">
        <w:rPr>
          <w:rFonts w:hint="eastAsia"/>
        </w:rPr>
        <w:t>对于字符、字符串类型：按照字符在</w:t>
      </w:r>
      <w:r w:rsidRPr="0090008F">
        <w:t>ASCI</w:t>
      </w:r>
      <w:r w:rsidRPr="0090008F">
        <w:t>川码表中的数字升序进行排序</w:t>
      </w:r>
    </w:p>
    <w:p w14:paraId="2A7323D9" w14:textId="3CEAA4B3" w:rsidR="0090008F" w:rsidRDefault="0008786E" w:rsidP="007818BF">
      <w:pPr>
        <w:pStyle w:val="aa"/>
        <w:ind w:firstLineChars="0" w:firstLine="0"/>
        <w:jc w:val="center"/>
      </w:pPr>
      <w:r w:rsidRPr="0008786E">
        <w:rPr>
          <w:noProof/>
        </w:rPr>
        <w:drawing>
          <wp:inline distT="0" distB="0" distL="0" distR="0" wp14:anchorId="10BD3029" wp14:editId="0493FAA8">
            <wp:extent cx="2880000" cy="761099"/>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80000" cy="761099"/>
                    </a:xfrm>
                    <a:prstGeom prst="rect">
                      <a:avLst/>
                    </a:prstGeom>
                  </pic:spPr>
                </pic:pic>
              </a:graphicData>
            </a:graphic>
          </wp:inline>
        </w:drawing>
      </w:r>
    </w:p>
    <w:p w14:paraId="5756444D" w14:textId="4A6F2332" w:rsidR="0008786E" w:rsidRDefault="0008786E" w:rsidP="0008786E">
      <w:pPr>
        <w:pStyle w:val="aa"/>
        <w:ind w:firstLineChars="0" w:firstLine="0"/>
      </w:pPr>
      <w:r>
        <w:rPr>
          <w:rFonts w:hint="eastAsia"/>
        </w:rPr>
        <w:t>o</w:t>
      </w:r>
      <w:r>
        <w:t xml:space="preserve">: </w:t>
      </w:r>
      <w:r>
        <w:rPr>
          <w:rFonts w:hint="eastAsia"/>
        </w:rPr>
        <w:t>已在红黑树存入的元素</w:t>
      </w:r>
      <w:r>
        <w:rPr>
          <w:rFonts w:hint="eastAsia"/>
        </w:rPr>
        <w:t>.</w:t>
      </w:r>
    </w:p>
    <w:p w14:paraId="14554DF3" w14:textId="423F64A7" w:rsidR="0008786E" w:rsidRPr="0090008F" w:rsidRDefault="007818BF" w:rsidP="0008786E">
      <w:pPr>
        <w:pStyle w:val="aa"/>
        <w:ind w:firstLineChars="0" w:firstLine="0"/>
      </w:pPr>
      <w:r>
        <w:rPr>
          <w:rFonts w:hint="eastAsia"/>
        </w:rPr>
        <w:t xml:space="preserve"> </w:t>
      </w:r>
    </w:p>
    <w:p w14:paraId="46B3FA77" w14:textId="7C637137" w:rsidR="00F628A4" w:rsidRPr="00655530" w:rsidRDefault="00F628A4" w:rsidP="00655530">
      <w:pPr>
        <w:pStyle w:val="2"/>
        <w:spacing w:before="0" w:after="0"/>
        <w:rPr>
          <w:rFonts w:ascii="Times New Romans" w:eastAsia="宋体" w:hAnsi="Times New Romans" w:hint="eastAsia"/>
          <w:sz w:val="22"/>
          <w:szCs w:val="22"/>
        </w:rPr>
      </w:pPr>
      <w:r w:rsidRPr="00655530">
        <w:rPr>
          <w:rFonts w:ascii="Times New Romans" w:eastAsia="宋体" w:hAnsi="Times New Romans" w:hint="eastAsia"/>
          <w:sz w:val="22"/>
          <w:szCs w:val="22"/>
        </w:rPr>
        <w:t>1</w:t>
      </w:r>
      <w:r w:rsidRPr="00655530">
        <w:rPr>
          <w:rFonts w:ascii="Times New Romans" w:eastAsia="宋体" w:hAnsi="Times New Romans"/>
          <w:sz w:val="22"/>
          <w:szCs w:val="22"/>
        </w:rPr>
        <w:t>1.</w:t>
      </w:r>
      <w:r w:rsidR="00655530">
        <w:rPr>
          <w:rFonts w:ascii="Times New Romans" w:eastAsia="宋体" w:hAnsi="Times New Romans"/>
          <w:sz w:val="22"/>
          <w:szCs w:val="22"/>
        </w:rPr>
        <w:t>9</w:t>
      </w:r>
      <w:r w:rsidRPr="00655530">
        <w:rPr>
          <w:rFonts w:ascii="Times New Romans" w:eastAsia="宋体" w:hAnsi="Times New Romans"/>
          <w:sz w:val="22"/>
          <w:szCs w:val="22"/>
        </w:rPr>
        <w:t xml:space="preserve"> H</w:t>
      </w:r>
      <w:r w:rsidRPr="00655530">
        <w:rPr>
          <w:rFonts w:ascii="Times New Romans" w:eastAsia="宋体" w:hAnsi="Times New Romans" w:hint="eastAsia"/>
          <w:sz w:val="22"/>
          <w:szCs w:val="22"/>
        </w:rPr>
        <w:t>ash</w:t>
      </w:r>
      <w:r w:rsidRPr="00655530">
        <w:rPr>
          <w:rFonts w:ascii="Times New Romans" w:eastAsia="宋体" w:hAnsi="Times New Romans"/>
          <w:sz w:val="22"/>
          <w:szCs w:val="22"/>
        </w:rPr>
        <w:t>S</w:t>
      </w:r>
      <w:r w:rsidRPr="00655530">
        <w:rPr>
          <w:rFonts w:ascii="Times New Romans" w:eastAsia="宋体" w:hAnsi="Times New Romans" w:hint="eastAsia"/>
          <w:sz w:val="22"/>
          <w:szCs w:val="22"/>
        </w:rPr>
        <w:t>et</w:t>
      </w:r>
      <w:r w:rsidRPr="00655530">
        <w:rPr>
          <w:rFonts w:ascii="Times New Romans" w:eastAsia="宋体" w:hAnsi="Times New Romans" w:hint="eastAsia"/>
          <w:sz w:val="22"/>
          <w:szCs w:val="22"/>
        </w:rPr>
        <w:t>集合</w:t>
      </w:r>
    </w:p>
    <w:p w14:paraId="6C27BC91" w14:textId="1F81EDA7" w:rsidR="003763B6" w:rsidRPr="00711064" w:rsidRDefault="00061997" w:rsidP="00061997">
      <w:pPr>
        <w:pStyle w:val="aa"/>
        <w:ind w:firstLine="422"/>
        <w:rPr>
          <w:b/>
          <w:bCs/>
        </w:rPr>
      </w:pPr>
      <w:r w:rsidRPr="00711064">
        <w:rPr>
          <w:rFonts w:hint="eastAsia"/>
          <w:b/>
          <w:bCs/>
        </w:rPr>
        <w:t>无序</w:t>
      </w:r>
      <w:r w:rsidRPr="00711064">
        <w:rPr>
          <w:rFonts w:hint="eastAsia"/>
          <w:b/>
          <w:bCs/>
        </w:rPr>
        <w:t xml:space="preserve"> </w:t>
      </w:r>
      <w:r w:rsidRPr="00711064">
        <w:rPr>
          <w:rFonts w:hint="eastAsia"/>
          <w:b/>
          <w:bCs/>
        </w:rPr>
        <w:t>不重复</w:t>
      </w:r>
      <w:r w:rsidRPr="00711064">
        <w:rPr>
          <w:rFonts w:hint="eastAsia"/>
          <w:b/>
          <w:bCs/>
        </w:rPr>
        <w:t xml:space="preserve"> </w:t>
      </w:r>
      <w:r w:rsidRPr="00711064">
        <w:rPr>
          <w:rFonts w:hint="eastAsia"/>
          <w:b/>
          <w:bCs/>
        </w:rPr>
        <w:t>无索引</w:t>
      </w:r>
    </w:p>
    <w:p w14:paraId="30DE21F2" w14:textId="34F03A5C" w:rsidR="00EB0473" w:rsidRDefault="00655530" w:rsidP="00655530">
      <w:pPr>
        <w:pStyle w:val="aa"/>
        <w:ind w:firstLineChars="0" w:firstLine="0"/>
      </w:pPr>
      <w:r>
        <w:rPr>
          <w:rFonts w:hint="eastAsia"/>
        </w:rPr>
        <w:t>底层</w:t>
      </w:r>
      <w:r>
        <w:t xml:space="preserve">: </w:t>
      </w:r>
      <w:r>
        <w:t>集合底层采取哈希表存储数据</w:t>
      </w:r>
      <w:r>
        <w:rPr>
          <w:rFonts w:hint="eastAsia"/>
        </w:rPr>
        <w:t>,</w:t>
      </w:r>
      <w:r>
        <w:t xml:space="preserve"> </w:t>
      </w:r>
      <w:r>
        <w:rPr>
          <w:rFonts w:hint="eastAsia"/>
        </w:rPr>
        <w:t>哈希表是一种对于增删改查数据性能都较好的结构</w:t>
      </w:r>
    </w:p>
    <w:p w14:paraId="7EFB9E67" w14:textId="502A6297" w:rsidR="00655530" w:rsidRDefault="00655530" w:rsidP="00655530">
      <w:pPr>
        <w:pStyle w:val="aa"/>
        <w:ind w:firstLineChars="0" w:firstLine="0"/>
      </w:pPr>
      <w:r w:rsidRPr="00655530">
        <w:rPr>
          <w:rFonts w:hint="eastAsia"/>
          <w:b/>
          <w:bCs/>
        </w:rPr>
        <w:t>哈希表</w:t>
      </w:r>
      <w:r w:rsidRPr="00655530">
        <w:rPr>
          <w:rFonts w:hint="eastAsia"/>
          <w:b/>
          <w:bCs/>
        </w:rPr>
        <w:t>:</w:t>
      </w:r>
      <w:r>
        <w:t xml:space="preserve"> </w:t>
      </w:r>
      <w:r>
        <w:rPr>
          <w:rFonts w:hint="eastAsia"/>
        </w:rPr>
        <w:t>数组</w:t>
      </w:r>
      <w:r>
        <w:rPr>
          <w:rFonts w:hint="eastAsia"/>
        </w:rPr>
        <w:t>+</w:t>
      </w:r>
      <w:r>
        <w:rPr>
          <w:rFonts w:hint="eastAsia"/>
        </w:rPr>
        <w:t>链表</w:t>
      </w:r>
      <w:r>
        <w:rPr>
          <w:rFonts w:hint="eastAsia"/>
        </w:rPr>
        <w:t>(</w:t>
      </w:r>
      <w:r>
        <w:t>JDK8</w:t>
      </w:r>
      <w:r>
        <w:rPr>
          <w:rFonts w:hint="eastAsia"/>
        </w:rPr>
        <w:t>前</w:t>
      </w:r>
      <w:r>
        <w:t>)</w:t>
      </w:r>
      <w:r>
        <w:sym w:font="Wingdings" w:char="F0E0"/>
      </w:r>
      <w:r>
        <w:rPr>
          <w:rFonts w:hint="eastAsia"/>
        </w:rPr>
        <w:t>数组</w:t>
      </w:r>
      <w:r>
        <w:rPr>
          <w:rFonts w:hint="eastAsia"/>
        </w:rPr>
        <w:t>+</w:t>
      </w:r>
      <w:r>
        <w:rPr>
          <w:rFonts w:hint="eastAsia"/>
        </w:rPr>
        <w:t>链表</w:t>
      </w:r>
      <w:r>
        <w:rPr>
          <w:rFonts w:hint="eastAsia"/>
        </w:rPr>
        <w:t>+</w:t>
      </w:r>
      <w:r>
        <w:rPr>
          <w:rFonts w:hint="eastAsia"/>
        </w:rPr>
        <w:t>红黑树</w:t>
      </w:r>
      <w:r>
        <w:rPr>
          <w:rFonts w:hint="eastAsia"/>
        </w:rPr>
        <w:t>(</w:t>
      </w:r>
      <w:r>
        <w:t>JDK8</w:t>
      </w:r>
      <w:r>
        <w:rPr>
          <w:rFonts w:hint="eastAsia"/>
        </w:rPr>
        <w:t>开始</w:t>
      </w:r>
      <w:r>
        <w:t>)</w:t>
      </w:r>
    </w:p>
    <w:p w14:paraId="14C6A668" w14:textId="3D3B6A0A" w:rsidR="00655530" w:rsidRPr="00655530" w:rsidRDefault="00655530" w:rsidP="00655530">
      <w:pPr>
        <w:pStyle w:val="3"/>
        <w:spacing w:before="0" w:after="0"/>
        <w:rPr>
          <w:rFonts w:ascii="Times New Romans" w:hAnsi="Times New Romans" w:hint="eastAsia"/>
          <w:sz w:val="21"/>
          <w:szCs w:val="21"/>
        </w:rPr>
      </w:pPr>
      <w:r w:rsidRPr="00655530">
        <w:rPr>
          <w:rFonts w:ascii="Times New Romans" w:hAnsi="Times New Romans" w:hint="eastAsia"/>
          <w:sz w:val="21"/>
          <w:szCs w:val="21"/>
        </w:rPr>
        <w:t>1</w:t>
      </w:r>
      <w:r w:rsidRPr="00655530">
        <w:rPr>
          <w:rFonts w:ascii="Times New Romans" w:hAnsi="Times New Romans"/>
          <w:sz w:val="21"/>
          <w:szCs w:val="21"/>
        </w:rPr>
        <w:t>1.9.1</w:t>
      </w:r>
      <w:r w:rsidRPr="00655530">
        <w:rPr>
          <w:rFonts w:ascii="Times New Romans" w:hAnsi="Times New Romans" w:hint="eastAsia"/>
          <w:sz w:val="21"/>
          <w:szCs w:val="21"/>
        </w:rPr>
        <w:t>哈希值</w:t>
      </w:r>
      <w:r w:rsidRPr="00655530">
        <w:rPr>
          <w:rFonts w:ascii="Times New Romans" w:hAnsi="Times New Romans" w:hint="eastAsia"/>
          <w:sz w:val="21"/>
          <w:szCs w:val="21"/>
        </w:rPr>
        <w:t xml:space="preserve"> </w:t>
      </w:r>
    </w:p>
    <w:p w14:paraId="29CD6109" w14:textId="795D8BBC" w:rsidR="00655530" w:rsidRDefault="00655530" w:rsidP="00655530">
      <w:pPr>
        <w:pStyle w:val="aa"/>
        <w:ind w:firstLineChars="0" w:firstLine="0"/>
      </w:pPr>
      <w:r>
        <w:rPr>
          <w:rFonts w:hint="eastAsia"/>
        </w:rPr>
        <w:t>对象的整数表现形式</w:t>
      </w:r>
      <w:r>
        <w:rPr>
          <w:rFonts w:hint="eastAsia"/>
        </w:rPr>
        <w:t>,</w:t>
      </w:r>
      <w:r>
        <w:t xml:space="preserve"> </w:t>
      </w:r>
      <w:r>
        <w:rPr>
          <w:rFonts w:hint="eastAsia"/>
        </w:rPr>
        <w:t>根据</w:t>
      </w:r>
      <w:proofErr w:type="spellStart"/>
      <w:r>
        <w:rPr>
          <w:rFonts w:hint="eastAsia"/>
        </w:rPr>
        <w:t>hash</w:t>
      </w:r>
      <w:r>
        <w:t>C</w:t>
      </w:r>
      <w:r>
        <w:rPr>
          <w:rFonts w:hint="eastAsia"/>
        </w:rPr>
        <w:t>ode</w:t>
      </w:r>
      <w:proofErr w:type="spellEnd"/>
      <w:r>
        <w:rPr>
          <w:rFonts w:hint="eastAsia"/>
        </w:rPr>
        <w:t>计算</w:t>
      </w:r>
      <w:r>
        <w:rPr>
          <w:rFonts w:hint="eastAsia"/>
        </w:rPr>
        <w:t>.</w:t>
      </w:r>
      <w:r>
        <w:t xml:space="preserve"> int index = (</w:t>
      </w:r>
      <w:r>
        <w:t>数组长度</w:t>
      </w:r>
      <w:r>
        <w:t>-1)&amp;</w:t>
      </w:r>
      <w:r>
        <w:t>哈希值；</w:t>
      </w:r>
    </w:p>
    <w:p w14:paraId="4E2A54AE" w14:textId="61DF00A2" w:rsidR="00655530" w:rsidRPr="00655530" w:rsidRDefault="00655530" w:rsidP="00655530">
      <w:pPr>
        <w:pStyle w:val="aa"/>
        <w:ind w:firstLineChars="0" w:firstLine="0"/>
        <w:rPr>
          <w:b/>
          <w:bCs/>
        </w:rPr>
      </w:pPr>
      <w:r>
        <w:rPr>
          <w:rFonts w:hint="eastAsia"/>
          <w:b/>
          <w:bCs/>
        </w:rPr>
        <w:t>对象的哈希值</w:t>
      </w:r>
      <w:r w:rsidRPr="00655530">
        <w:rPr>
          <w:rFonts w:hint="eastAsia"/>
          <w:b/>
          <w:bCs/>
        </w:rPr>
        <w:t>特点</w:t>
      </w:r>
      <w:r w:rsidRPr="00655530">
        <w:rPr>
          <w:rFonts w:hint="eastAsia"/>
          <w:b/>
          <w:bCs/>
        </w:rPr>
        <w:t>:</w:t>
      </w:r>
    </w:p>
    <w:p w14:paraId="19748EC8" w14:textId="3A884F4D" w:rsidR="00655530" w:rsidRDefault="00655530" w:rsidP="00655530">
      <w:pPr>
        <w:pStyle w:val="aa"/>
        <w:numPr>
          <w:ilvl w:val="0"/>
          <w:numId w:val="24"/>
        </w:numPr>
        <w:ind w:firstLineChars="0"/>
      </w:pPr>
      <w:r>
        <w:rPr>
          <w:rFonts w:hint="eastAsia"/>
        </w:rPr>
        <w:t>一般</w:t>
      </w:r>
      <w:proofErr w:type="spellStart"/>
      <w:r>
        <w:rPr>
          <w:rFonts w:hint="eastAsia"/>
        </w:rPr>
        <w:t>hash</w:t>
      </w:r>
      <w:r>
        <w:t>C</w:t>
      </w:r>
      <w:r>
        <w:rPr>
          <w:rFonts w:hint="eastAsia"/>
        </w:rPr>
        <w:t>ode</w:t>
      </w:r>
      <w:proofErr w:type="spellEnd"/>
      <w:r>
        <w:rPr>
          <w:rFonts w:hint="eastAsia"/>
        </w:rPr>
        <w:t>需要重写</w:t>
      </w:r>
      <w:r>
        <w:rPr>
          <w:rFonts w:hint="eastAsia"/>
        </w:rPr>
        <w:t>,</w:t>
      </w:r>
      <w:r>
        <w:t xml:space="preserve"> </w:t>
      </w:r>
      <w:r>
        <w:rPr>
          <w:rFonts w:hint="eastAsia"/>
        </w:rPr>
        <w:t>如果没有重写</w:t>
      </w:r>
      <w:proofErr w:type="spellStart"/>
      <w:r>
        <w:t>hashCode</w:t>
      </w:r>
      <w:proofErr w:type="spellEnd"/>
      <w:r>
        <w:t>方法，不同对象计算出的哈希值是不同的</w:t>
      </w:r>
      <w:r>
        <w:rPr>
          <w:rFonts w:hint="eastAsia"/>
        </w:rPr>
        <w:t>;</w:t>
      </w:r>
      <w:r w:rsidR="00792F45" w:rsidRPr="00792F45">
        <w:rPr>
          <w:rFonts w:hint="eastAsia"/>
        </w:rPr>
        <w:t xml:space="preserve"> </w:t>
      </w:r>
      <w:r w:rsidR="00792F45" w:rsidRPr="00792F45">
        <w:rPr>
          <w:rFonts w:hint="eastAsia"/>
        </w:rPr>
        <w:t>如果集合中存储的是自定义对象，必须要重</w:t>
      </w:r>
      <w:r w:rsidR="005D7F03">
        <w:rPr>
          <w:rFonts w:hint="eastAsia"/>
        </w:rPr>
        <w:t>写</w:t>
      </w:r>
      <w:proofErr w:type="spellStart"/>
      <w:r w:rsidR="005D7F03">
        <w:rPr>
          <w:rFonts w:hint="eastAsia"/>
        </w:rPr>
        <w:t>H</w:t>
      </w:r>
      <w:r w:rsidR="00792F45" w:rsidRPr="00792F45">
        <w:t>ashCode</w:t>
      </w:r>
      <w:proofErr w:type="spellEnd"/>
      <w:r w:rsidR="00792F45" w:rsidRPr="00792F45">
        <w:t>和</w:t>
      </w:r>
      <w:r w:rsidR="00792F45" w:rsidRPr="00792F45">
        <w:t>equals</w:t>
      </w:r>
      <w:r w:rsidR="00792F45" w:rsidRPr="00792F45">
        <w:t>方法</w:t>
      </w:r>
    </w:p>
    <w:p w14:paraId="680CDA95" w14:textId="1457C501" w:rsidR="00655530" w:rsidRDefault="00655530" w:rsidP="00655530">
      <w:pPr>
        <w:pStyle w:val="aa"/>
        <w:numPr>
          <w:ilvl w:val="0"/>
          <w:numId w:val="24"/>
        </w:numPr>
        <w:ind w:firstLineChars="0"/>
      </w:pPr>
      <w:r>
        <w:rPr>
          <w:rFonts w:hint="eastAsia"/>
        </w:rPr>
        <w:t>如果已经重写</w:t>
      </w:r>
      <w:proofErr w:type="spellStart"/>
      <w:r w:rsidR="005D7F03">
        <w:t>H</w:t>
      </w:r>
      <w:r>
        <w:t>ashcode</w:t>
      </w:r>
      <w:proofErr w:type="spellEnd"/>
      <w:r>
        <w:t>方法，不同的对象只要属性值相同，计算出的哈希值就是一样的</w:t>
      </w:r>
      <w:r>
        <w:rPr>
          <w:rFonts w:hint="eastAsia"/>
        </w:rPr>
        <w:t>;</w:t>
      </w:r>
    </w:p>
    <w:p w14:paraId="6F411007" w14:textId="7E308481" w:rsidR="00655530" w:rsidRDefault="00655530" w:rsidP="00655530">
      <w:pPr>
        <w:pStyle w:val="aa"/>
        <w:numPr>
          <w:ilvl w:val="0"/>
          <w:numId w:val="24"/>
        </w:numPr>
        <w:ind w:firstLineChars="0"/>
      </w:pPr>
      <w:r>
        <w:rPr>
          <w:rFonts w:hint="eastAsia"/>
        </w:rPr>
        <w:t>在小部分情况下，不同的属性值或者不同的地址值计算出来的哈希值也有可能一样。</w:t>
      </w:r>
      <w:r>
        <w:rPr>
          <w:rFonts w:hint="eastAsia"/>
        </w:rPr>
        <w:t>(</w:t>
      </w:r>
      <w:r>
        <w:rPr>
          <w:rFonts w:hint="eastAsia"/>
        </w:rPr>
        <w:t>哈希碰撞</w:t>
      </w:r>
      <w:r>
        <w:rPr>
          <w:rFonts w:hint="eastAsia"/>
        </w:rPr>
        <w:t>)</w:t>
      </w:r>
      <w:r>
        <w:t xml:space="preserve">, </w:t>
      </w:r>
      <w:r>
        <w:rPr>
          <w:rFonts w:hint="eastAsia"/>
        </w:rPr>
        <w:t>概率较低</w:t>
      </w:r>
    </w:p>
    <w:p w14:paraId="604A7314" w14:textId="6F201CFD" w:rsidR="00792F45" w:rsidRPr="00792F45" w:rsidRDefault="00792F45" w:rsidP="00792F45">
      <w:pPr>
        <w:pStyle w:val="3"/>
        <w:spacing w:before="0" w:after="0"/>
        <w:rPr>
          <w:rFonts w:ascii="Times New Romans" w:hAnsi="Times New Romans" w:hint="eastAsia"/>
          <w:sz w:val="21"/>
          <w:szCs w:val="21"/>
        </w:rPr>
      </w:pPr>
      <w:r w:rsidRPr="00792F45">
        <w:rPr>
          <w:rFonts w:ascii="Times New Romans" w:hAnsi="Times New Romans" w:hint="eastAsia"/>
          <w:sz w:val="21"/>
          <w:szCs w:val="21"/>
        </w:rPr>
        <w:lastRenderedPageBreak/>
        <w:t>1</w:t>
      </w:r>
      <w:r w:rsidRPr="00792F45">
        <w:rPr>
          <w:rFonts w:ascii="Times New Romans" w:hAnsi="Times New Romans"/>
          <w:sz w:val="21"/>
          <w:szCs w:val="21"/>
        </w:rPr>
        <w:t xml:space="preserve">1.9.2 </w:t>
      </w:r>
      <w:r w:rsidRPr="00792F45">
        <w:rPr>
          <w:rFonts w:ascii="Times New Romans" w:hAnsi="Times New Romans" w:hint="eastAsia"/>
          <w:sz w:val="21"/>
          <w:szCs w:val="21"/>
        </w:rPr>
        <w:t>底层原理</w:t>
      </w:r>
    </w:p>
    <w:p w14:paraId="2D1A6111" w14:textId="257998A8" w:rsidR="00792F45" w:rsidRDefault="00792F45" w:rsidP="00792F45">
      <w:pPr>
        <w:pStyle w:val="aa"/>
        <w:numPr>
          <w:ilvl w:val="0"/>
          <w:numId w:val="25"/>
        </w:numPr>
        <w:ind w:firstLineChars="0"/>
      </w:pPr>
      <w:r>
        <w:rPr>
          <w:rFonts w:hint="eastAsia"/>
        </w:rPr>
        <w:t>创建一个默认长度</w:t>
      </w:r>
      <w:r>
        <w:t>16</w:t>
      </w:r>
      <w:r>
        <w:t>，默认加载因为</w:t>
      </w:r>
      <w:r>
        <w:t>0.75</w:t>
      </w:r>
      <w:r>
        <w:t>的数组</w:t>
      </w:r>
      <w:r>
        <w:rPr>
          <w:rFonts w:hint="eastAsia"/>
        </w:rPr>
        <w:t>,</w:t>
      </w:r>
      <w:r>
        <w:t xml:space="preserve"> </w:t>
      </w:r>
      <w:r>
        <w:rPr>
          <w:rFonts w:hint="eastAsia"/>
        </w:rPr>
        <w:t>数组名</w:t>
      </w:r>
      <w:r>
        <w:t>table</w:t>
      </w:r>
    </w:p>
    <w:p w14:paraId="44E239B3" w14:textId="07A2B1C6" w:rsidR="00792F45" w:rsidRDefault="00792F45" w:rsidP="00792F45">
      <w:pPr>
        <w:pStyle w:val="aa"/>
        <w:ind w:left="840" w:firstLineChars="0" w:firstLine="0"/>
      </w:pPr>
      <w:r>
        <w:t>0.75</w:t>
      </w:r>
      <w:r>
        <w:sym w:font="Wingdings" w:char="F0E0"/>
      </w:r>
      <w:r>
        <w:rPr>
          <w:rFonts w:hint="eastAsia"/>
        </w:rPr>
        <w:t>扩容时机</w:t>
      </w:r>
      <w:r>
        <w:rPr>
          <w:rFonts w:hint="eastAsia"/>
        </w:rPr>
        <w:t>:</w:t>
      </w:r>
    </w:p>
    <w:p w14:paraId="078AA704" w14:textId="4A911CBB" w:rsidR="00792F45" w:rsidRDefault="00792F45" w:rsidP="00792F45">
      <w:pPr>
        <w:pStyle w:val="aa"/>
        <w:ind w:left="840" w:firstLineChars="0" w:firstLine="0"/>
      </w:pPr>
      <w:r>
        <w:rPr>
          <w:rFonts w:hint="eastAsia"/>
        </w:rPr>
        <w:t>存储了</w:t>
      </w:r>
      <w:r>
        <w:rPr>
          <w:rFonts w:hint="eastAsia"/>
        </w:rPr>
        <w:t>1</w:t>
      </w:r>
      <w:r>
        <w:t>6*0.75=12</w:t>
      </w:r>
      <w:r>
        <w:rPr>
          <w:rFonts w:hint="eastAsia"/>
        </w:rPr>
        <w:t>个元素时</w:t>
      </w:r>
      <w:r>
        <w:rPr>
          <w:rFonts w:hint="eastAsia"/>
        </w:rPr>
        <w:t>,</w:t>
      </w:r>
      <w:r>
        <w:t xml:space="preserve"> </w:t>
      </w:r>
      <w:r>
        <w:rPr>
          <w:rFonts w:hint="eastAsia"/>
        </w:rPr>
        <w:t>扩容为</w:t>
      </w:r>
      <w:r>
        <w:rPr>
          <w:rFonts w:hint="eastAsia"/>
        </w:rPr>
        <w:t>3</w:t>
      </w:r>
      <w:r>
        <w:t>2</w:t>
      </w:r>
    </w:p>
    <w:p w14:paraId="3C081F68" w14:textId="31232374" w:rsidR="00792F45" w:rsidRDefault="00792F45" w:rsidP="00792F45">
      <w:pPr>
        <w:pStyle w:val="aa"/>
        <w:ind w:left="840" w:firstLineChars="0" w:firstLine="0"/>
      </w:pPr>
      <w:r w:rsidRPr="00792F45">
        <w:rPr>
          <w:rFonts w:hint="eastAsia"/>
        </w:rPr>
        <w:t>当链表长度大于</w:t>
      </w:r>
      <w:r w:rsidRPr="00792F45">
        <w:t>8</w:t>
      </w:r>
      <w:r w:rsidRPr="00792F45">
        <w:t>而且数组长度大于等于</w:t>
      </w:r>
      <w:r w:rsidRPr="00792F45">
        <w:t>64</w:t>
      </w:r>
      <w:r>
        <w:t xml:space="preserve">, </w:t>
      </w:r>
      <w:r>
        <w:rPr>
          <w:rFonts w:hint="eastAsia"/>
        </w:rPr>
        <w:t>链表转为红黑树</w:t>
      </w:r>
    </w:p>
    <w:p w14:paraId="43CB9E21" w14:textId="440A6C8E" w:rsidR="00792F45" w:rsidRDefault="00792F45" w:rsidP="00792F45">
      <w:pPr>
        <w:pStyle w:val="aa"/>
        <w:numPr>
          <w:ilvl w:val="0"/>
          <w:numId w:val="25"/>
        </w:numPr>
        <w:ind w:firstLineChars="0"/>
      </w:pPr>
      <w:r w:rsidRPr="00792F45">
        <w:rPr>
          <w:rFonts w:hint="eastAsia"/>
        </w:rPr>
        <w:t>根据元素的哈希值跟数组的长度计算出应存入的位置</w:t>
      </w:r>
    </w:p>
    <w:p w14:paraId="5EF36E82" w14:textId="2B2766A8" w:rsidR="00792F45" w:rsidRDefault="00792F45" w:rsidP="00792F45">
      <w:pPr>
        <w:pStyle w:val="aa"/>
        <w:numPr>
          <w:ilvl w:val="0"/>
          <w:numId w:val="25"/>
        </w:numPr>
        <w:ind w:firstLineChars="0"/>
      </w:pPr>
      <w:r w:rsidRPr="00792F45">
        <w:rPr>
          <w:rFonts w:hint="eastAsia"/>
        </w:rPr>
        <w:t>判断当前位置是否为</w:t>
      </w:r>
      <w:r w:rsidRPr="00792F45">
        <w:t>nul</w:t>
      </w:r>
      <w:r w:rsidR="00A46D51">
        <w:rPr>
          <w:rFonts w:hint="eastAsia"/>
        </w:rPr>
        <w:t>l</w:t>
      </w:r>
      <w:r w:rsidRPr="00792F45">
        <w:t>,</w:t>
      </w:r>
      <w:r w:rsidR="00A46D51">
        <w:t xml:space="preserve"> </w:t>
      </w:r>
      <w:r w:rsidRPr="00792F45">
        <w:t>如果是</w:t>
      </w:r>
      <w:r w:rsidRPr="00792F45">
        <w:t>nul</w:t>
      </w:r>
      <w:r>
        <w:t>l</w:t>
      </w:r>
      <w:r w:rsidRPr="00792F45">
        <w:t>直接存入</w:t>
      </w:r>
    </w:p>
    <w:p w14:paraId="5C8E27E1" w14:textId="7EAA99A3" w:rsidR="00792F45" w:rsidRDefault="00792F45" w:rsidP="00792F45">
      <w:pPr>
        <w:pStyle w:val="aa"/>
        <w:numPr>
          <w:ilvl w:val="0"/>
          <w:numId w:val="25"/>
        </w:numPr>
        <w:ind w:firstLineChars="0"/>
      </w:pPr>
      <w:r w:rsidRPr="00792F45">
        <w:rPr>
          <w:rFonts w:hint="eastAsia"/>
        </w:rPr>
        <w:t>如果位置不为</w:t>
      </w:r>
      <w:r w:rsidRPr="00792F45">
        <w:t>nul</w:t>
      </w:r>
      <w:r>
        <w:t>l</w:t>
      </w:r>
      <w:r w:rsidRPr="00792F45">
        <w:t>表示有元素，则调用</w:t>
      </w:r>
      <w:r w:rsidRPr="00792F45">
        <w:t>equals</w:t>
      </w:r>
      <w:r w:rsidRPr="00792F45">
        <w:t>方法比较属性值</w:t>
      </w:r>
    </w:p>
    <w:p w14:paraId="71D508C9" w14:textId="5C6CDCB6" w:rsidR="00792F45" w:rsidRDefault="00792F45" w:rsidP="00E94980">
      <w:pPr>
        <w:pStyle w:val="aa"/>
        <w:numPr>
          <w:ilvl w:val="0"/>
          <w:numId w:val="25"/>
        </w:numPr>
        <w:ind w:firstLineChars="0"/>
      </w:pPr>
      <w:r>
        <w:rPr>
          <w:rFonts w:hint="eastAsia"/>
        </w:rPr>
        <w:t>一样：不存</w:t>
      </w:r>
      <w:r>
        <w:rPr>
          <w:rFonts w:hint="eastAsia"/>
        </w:rPr>
        <w:t>;</w:t>
      </w:r>
      <w:r>
        <w:t xml:space="preserve"> </w:t>
      </w:r>
      <w:r>
        <w:rPr>
          <w:rFonts w:hint="eastAsia"/>
        </w:rPr>
        <w:t>不一样：存入数组，形成链表</w:t>
      </w:r>
    </w:p>
    <w:p w14:paraId="27A07741" w14:textId="77777777" w:rsidR="00792F45" w:rsidRDefault="00792F45" w:rsidP="00792F45">
      <w:pPr>
        <w:pStyle w:val="aa"/>
        <w:ind w:firstLineChars="395" w:firstLine="829"/>
      </w:pPr>
      <w:r>
        <w:t>JDK8</w:t>
      </w:r>
      <w:r>
        <w:t>以前：新元素存入数组，老元素挂在新元素下面</w:t>
      </w:r>
    </w:p>
    <w:p w14:paraId="362B48AB" w14:textId="5EAD556C" w:rsidR="00792F45" w:rsidRDefault="00792F45" w:rsidP="00792F45">
      <w:pPr>
        <w:pStyle w:val="aa"/>
        <w:ind w:left="840" w:firstLineChars="0" w:firstLine="0"/>
      </w:pPr>
      <w:r>
        <w:t>JDK8</w:t>
      </w:r>
      <w:r>
        <w:t>以后：新元素直接挂在老元素下面</w:t>
      </w:r>
    </w:p>
    <w:p w14:paraId="124990C9" w14:textId="708DD334" w:rsidR="00792F45" w:rsidRDefault="00A46D51" w:rsidP="00792F45">
      <w:pPr>
        <w:pStyle w:val="aa"/>
        <w:ind w:firstLineChars="0"/>
      </w:pPr>
      <w:r>
        <w:rPr>
          <w:rFonts w:hint="eastAsia"/>
        </w:rPr>
        <w:t>不重复</w:t>
      </w:r>
      <w:r>
        <w:rPr>
          <w:rFonts w:hint="eastAsia"/>
        </w:rPr>
        <w:t>:</w:t>
      </w:r>
      <w:r>
        <w:t xml:space="preserve"> </w:t>
      </w:r>
      <w:proofErr w:type="spellStart"/>
      <w:r>
        <w:rPr>
          <w:rFonts w:hint="eastAsia"/>
        </w:rPr>
        <w:t>hash</w:t>
      </w:r>
      <w:r>
        <w:t>C</w:t>
      </w:r>
      <w:r>
        <w:rPr>
          <w:rFonts w:hint="eastAsia"/>
        </w:rPr>
        <w:t>ode</w:t>
      </w:r>
      <w:proofErr w:type="spellEnd"/>
      <w:r>
        <w:rPr>
          <w:rFonts w:hint="eastAsia"/>
        </w:rPr>
        <w:t>方法获取位置和</w:t>
      </w:r>
      <w:r>
        <w:rPr>
          <w:rFonts w:hint="eastAsia"/>
        </w:rPr>
        <w:t>equals</w:t>
      </w:r>
      <w:r>
        <w:rPr>
          <w:rFonts w:hint="eastAsia"/>
        </w:rPr>
        <w:t>方法比较</w:t>
      </w:r>
    </w:p>
    <w:p w14:paraId="079D0328" w14:textId="732E4A96" w:rsidR="00A46D51" w:rsidRDefault="00A46D51" w:rsidP="00A46D51">
      <w:pPr>
        <w:pStyle w:val="2"/>
        <w:spacing w:before="0" w:after="0"/>
        <w:rPr>
          <w:rFonts w:ascii="Times New Romans" w:eastAsia="宋体" w:hAnsi="Times New Romans" w:hint="eastAsia"/>
          <w:sz w:val="22"/>
          <w:szCs w:val="22"/>
        </w:rPr>
      </w:pPr>
      <w:r w:rsidRPr="00655530">
        <w:rPr>
          <w:rFonts w:ascii="Times New Romans" w:eastAsia="宋体" w:hAnsi="Times New Romans" w:hint="eastAsia"/>
          <w:sz w:val="22"/>
          <w:szCs w:val="22"/>
        </w:rPr>
        <w:t>1</w:t>
      </w:r>
      <w:r w:rsidRPr="00655530">
        <w:rPr>
          <w:rFonts w:ascii="Times New Romans" w:eastAsia="宋体" w:hAnsi="Times New Romans"/>
          <w:sz w:val="22"/>
          <w:szCs w:val="22"/>
        </w:rPr>
        <w:t>1.</w:t>
      </w:r>
      <w:r>
        <w:rPr>
          <w:rFonts w:ascii="Times New Romans" w:eastAsia="宋体" w:hAnsi="Times New Romans"/>
          <w:sz w:val="22"/>
          <w:szCs w:val="22"/>
        </w:rPr>
        <w:t>10</w:t>
      </w:r>
      <w:r w:rsidRPr="00655530">
        <w:rPr>
          <w:rFonts w:ascii="Times New Romans" w:eastAsia="宋体" w:hAnsi="Times New Romans"/>
          <w:sz w:val="22"/>
          <w:szCs w:val="22"/>
        </w:rPr>
        <w:t xml:space="preserve"> </w:t>
      </w:r>
      <w:proofErr w:type="spellStart"/>
      <w:r>
        <w:rPr>
          <w:rFonts w:ascii="Times New Romans" w:eastAsia="宋体" w:hAnsi="Times New Romans"/>
          <w:sz w:val="22"/>
          <w:szCs w:val="22"/>
        </w:rPr>
        <w:t>L</w:t>
      </w:r>
      <w:r>
        <w:rPr>
          <w:rFonts w:ascii="Times New Romans" w:eastAsia="宋体" w:hAnsi="Times New Romans" w:hint="eastAsia"/>
          <w:sz w:val="22"/>
          <w:szCs w:val="22"/>
        </w:rPr>
        <w:t>inked</w:t>
      </w:r>
      <w:r w:rsidRPr="00655530">
        <w:rPr>
          <w:rFonts w:ascii="Times New Romans" w:eastAsia="宋体" w:hAnsi="Times New Romans"/>
          <w:sz w:val="22"/>
          <w:szCs w:val="22"/>
        </w:rPr>
        <w:t>H</w:t>
      </w:r>
      <w:r w:rsidRPr="00655530">
        <w:rPr>
          <w:rFonts w:ascii="Times New Romans" w:eastAsia="宋体" w:hAnsi="Times New Romans" w:hint="eastAsia"/>
          <w:sz w:val="22"/>
          <w:szCs w:val="22"/>
        </w:rPr>
        <w:t>ash</w:t>
      </w:r>
      <w:r w:rsidRPr="00655530">
        <w:rPr>
          <w:rFonts w:ascii="Times New Romans" w:eastAsia="宋体" w:hAnsi="Times New Romans"/>
          <w:sz w:val="22"/>
          <w:szCs w:val="22"/>
        </w:rPr>
        <w:t>S</w:t>
      </w:r>
      <w:r w:rsidRPr="00655530">
        <w:rPr>
          <w:rFonts w:ascii="Times New Romans" w:eastAsia="宋体" w:hAnsi="Times New Romans" w:hint="eastAsia"/>
          <w:sz w:val="22"/>
          <w:szCs w:val="22"/>
        </w:rPr>
        <w:t>et</w:t>
      </w:r>
      <w:proofErr w:type="spellEnd"/>
      <w:r w:rsidRPr="00655530">
        <w:rPr>
          <w:rFonts w:ascii="Times New Romans" w:eastAsia="宋体" w:hAnsi="Times New Romans" w:hint="eastAsia"/>
          <w:sz w:val="22"/>
          <w:szCs w:val="22"/>
        </w:rPr>
        <w:t>集合</w:t>
      </w:r>
    </w:p>
    <w:p w14:paraId="51F04F22" w14:textId="6886406C" w:rsidR="00A46D51" w:rsidRPr="00711064" w:rsidRDefault="00A46D51" w:rsidP="00A46D51">
      <w:pPr>
        <w:rPr>
          <w:b/>
          <w:bCs/>
        </w:rPr>
      </w:pPr>
      <w:r w:rsidRPr="00711064">
        <w:rPr>
          <w:rFonts w:hint="eastAsia"/>
          <w:b/>
          <w:bCs/>
        </w:rPr>
        <w:t>有序</w:t>
      </w:r>
      <w:r w:rsidRPr="00711064">
        <w:rPr>
          <w:rFonts w:hint="eastAsia"/>
          <w:b/>
          <w:bCs/>
        </w:rPr>
        <w:t>(</w:t>
      </w:r>
      <w:r w:rsidRPr="00711064">
        <w:rPr>
          <w:rFonts w:hint="eastAsia"/>
          <w:b/>
          <w:bCs/>
        </w:rPr>
        <w:t>存取顺序一致</w:t>
      </w:r>
      <w:r w:rsidRPr="00711064">
        <w:rPr>
          <w:b/>
          <w:bCs/>
        </w:rPr>
        <w:t>)</w:t>
      </w:r>
      <w:r w:rsidRPr="00711064">
        <w:rPr>
          <w:rFonts w:hint="eastAsia"/>
          <w:b/>
          <w:bCs/>
        </w:rPr>
        <w:t xml:space="preserve"> </w:t>
      </w:r>
      <w:r w:rsidRPr="00711064">
        <w:rPr>
          <w:rFonts w:hint="eastAsia"/>
          <w:b/>
          <w:bCs/>
        </w:rPr>
        <w:t>不重复</w:t>
      </w:r>
      <w:r w:rsidRPr="00711064">
        <w:rPr>
          <w:rFonts w:hint="eastAsia"/>
          <w:b/>
          <w:bCs/>
        </w:rPr>
        <w:t xml:space="preserve"> </w:t>
      </w:r>
      <w:r w:rsidRPr="00711064">
        <w:rPr>
          <w:rFonts w:hint="eastAsia"/>
          <w:b/>
          <w:bCs/>
        </w:rPr>
        <w:t>无索引</w:t>
      </w:r>
    </w:p>
    <w:p w14:paraId="787A2A13" w14:textId="51A1BE8C" w:rsidR="00A46D51" w:rsidRDefault="00A46D51" w:rsidP="00711064">
      <w:pPr>
        <w:ind w:firstLineChars="200" w:firstLine="420"/>
      </w:pPr>
      <w:r w:rsidRPr="00A46D51">
        <w:rPr>
          <w:rFonts w:hint="eastAsia"/>
        </w:rPr>
        <w:t>底层数据结构是依然哈希表</w:t>
      </w:r>
      <w:r>
        <w:rPr>
          <w:rFonts w:hint="eastAsia"/>
        </w:rPr>
        <w:t>,</w:t>
      </w:r>
      <w:r w:rsidRPr="00A46D51">
        <w:rPr>
          <w:rFonts w:hint="eastAsia"/>
        </w:rPr>
        <w:t>只是每个元素又额外的多了一个双链表的机制记录存储的顺序。</w:t>
      </w:r>
      <w:r w:rsidR="00711064">
        <w:rPr>
          <w:rFonts w:hint="eastAsia"/>
        </w:rPr>
        <w:t>遍历的时候是遍历双向链表</w:t>
      </w:r>
      <w:r w:rsidR="00711064">
        <w:t xml:space="preserve">. </w:t>
      </w:r>
      <w:r w:rsidR="00711064">
        <w:rPr>
          <w:rFonts w:hint="eastAsia"/>
        </w:rPr>
        <w:t>效率没有</w:t>
      </w:r>
      <w:r w:rsidR="00711064">
        <w:rPr>
          <w:rFonts w:hint="eastAsia"/>
        </w:rPr>
        <w:t>Hash</w:t>
      </w:r>
      <w:r w:rsidR="00711064">
        <w:t>S</w:t>
      </w:r>
      <w:r w:rsidR="00711064">
        <w:rPr>
          <w:rFonts w:hint="eastAsia"/>
        </w:rPr>
        <w:t>et</w:t>
      </w:r>
      <w:r w:rsidR="00711064">
        <w:rPr>
          <w:rFonts w:hint="eastAsia"/>
        </w:rPr>
        <w:t>高</w:t>
      </w:r>
      <w:r w:rsidR="00711064">
        <w:rPr>
          <w:rFonts w:hint="eastAsia"/>
        </w:rPr>
        <w:t>.</w:t>
      </w:r>
    </w:p>
    <w:p w14:paraId="21A0BD12" w14:textId="02F3B0A2" w:rsidR="00711064" w:rsidRPr="00711064" w:rsidRDefault="00711064" w:rsidP="00711064">
      <w:pPr>
        <w:ind w:firstLineChars="200" w:firstLine="420"/>
      </w:pPr>
      <w:r>
        <w:rPr>
          <w:rFonts w:hint="eastAsia"/>
        </w:rPr>
        <w:t>数据去重默认使用</w:t>
      </w:r>
      <w:r>
        <w:rPr>
          <w:rFonts w:hint="eastAsia"/>
        </w:rPr>
        <w:t>Hash</w:t>
      </w:r>
      <w:r>
        <w:t>S</w:t>
      </w:r>
      <w:r>
        <w:rPr>
          <w:rFonts w:hint="eastAsia"/>
        </w:rPr>
        <w:t>et</w:t>
      </w:r>
      <w:r>
        <w:t xml:space="preserve">, </w:t>
      </w:r>
      <w:r>
        <w:rPr>
          <w:rFonts w:hint="eastAsia"/>
        </w:rPr>
        <w:t>如果要求去重且存取有序</w:t>
      </w:r>
      <w:r>
        <w:rPr>
          <w:rFonts w:hint="eastAsia"/>
        </w:rPr>
        <w:t>,</w:t>
      </w:r>
      <w:r>
        <w:t xml:space="preserve"> </w:t>
      </w:r>
      <w:r>
        <w:rPr>
          <w:rFonts w:hint="eastAsia"/>
        </w:rPr>
        <w:t>才使用</w:t>
      </w:r>
      <w:proofErr w:type="spellStart"/>
      <w:r>
        <w:rPr>
          <w:rFonts w:hint="eastAsia"/>
        </w:rPr>
        <w:t>Linked</w:t>
      </w:r>
      <w:r>
        <w:t>H</w:t>
      </w:r>
      <w:r>
        <w:rPr>
          <w:rFonts w:hint="eastAsia"/>
        </w:rPr>
        <w:t>ash</w:t>
      </w:r>
      <w:r>
        <w:t>S</w:t>
      </w:r>
      <w:r>
        <w:rPr>
          <w:rFonts w:hint="eastAsia"/>
        </w:rPr>
        <w:t>et</w:t>
      </w:r>
      <w:proofErr w:type="spellEnd"/>
      <w:r>
        <w:t>.</w:t>
      </w:r>
    </w:p>
    <w:p w14:paraId="2A8AB573" w14:textId="7D13579F" w:rsidR="00A46D51" w:rsidRDefault="003E4A4A" w:rsidP="00F970C3">
      <w:pPr>
        <w:pStyle w:val="aa"/>
        <w:ind w:firstLineChars="0" w:firstLine="0"/>
      </w:pPr>
      <w:r>
        <w:rPr>
          <w:rFonts w:hint="eastAsia"/>
        </w:rPr>
        <w:t>0</w:t>
      </w:r>
      <w:r>
        <w:t xml:space="preserve">7.19 </w:t>
      </w:r>
      <w:r>
        <w:rPr>
          <w:rFonts w:hint="eastAsia"/>
        </w:rPr>
        <w:t>结束</w:t>
      </w:r>
    </w:p>
    <w:p w14:paraId="6A15691E" w14:textId="77777777" w:rsidR="003E4A4A" w:rsidRDefault="003E4A4A" w:rsidP="00F970C3">
      <w:pPr>
        <w:pStyle w:val="aa"/>
        <w:ind w:firstLineChars="0" w:firstLine="0"/>
      </w:pPr>
    </w:p>
    <w:p w14:paraId="05F93DB4" w14:textId="4635FB1A" w:rsidR="00655530" w:rsidRDefault="0038337E" w:rsidP="0038337E">
      <w:pPr>
        <w:pStyle w:val="1"/>
        <w:spacing w:before="0" w:after="0" w:line="240" w:lineRule="auto"/>
        <w:rPr>
          <w:rFonts w:ascii="Times New Romans" w:hAnsi="Times New Romans" w:hint="eastAsia"/>
          <w:sz w:val="28"/>
          <w:szCs w:val="28"/>
        </w:rPr>
      </w:pPr>
      <w:r w:rsidRPr="0038337E">
        <w:rPr>
          <w:rFonts w:ascii="Times New Romans" w:hAnsi="Times New Romans" w:hint="eastAsia"/>
          <w:sz w:val="28"/>
          <w:szCs w:val="28"/>
        </w:rPr>
        <w:t>1</w:t>
      </w:r>
      <w:r w:rsidRPr="0038337E">
        <w:rPr>
          <w:rFonts w:ascii="Times New Romans" w:hAnsi="Times New Romans"/>
          <w:sz w:val="28"/>
          <w:szCs w:val="28"/>
        </w:rPr>
        <w:t xml:space="preserve">2 </w:t>
      </w:r>
      <w:r w:rsidR="00467C5A">
        <w:rPr>
          <w:rFonts w:ascii="Times New Romans" w:hAnsi="Times New Romans" w:hint="eastAsia"/>
          <w:sz w:val="28"/>
          <w:szCs w:val="28"/>
        </w:rPr>
        <w:t>集合</w:t>
      </w:r>
      <w:r w:rsidRPr="0038337E">
        <w:rPr>
          <w:rFonts w:ascii="Times New Romans" w:hAnsi="Times New Romans" w:hint="eastAsia"/>
          <w:sz w:val="28"/>
          <w:szCs w:val="28"/>
        </w:rPr>
        <w:t>进阶</w:t>
      </w:r>
    </w:p>
    <w:p w14:paraId="605632C1" w14:textId="7CAFD5E4" w:rsidR="0038337E" w:rsidRPr="0038337E" w:rsidRDefault="0038337E" w:rsidP="0038337E">
      <w:pPr>
        <w:pStyle w:val="2"/>
        <w:spacing w:before="0" w:after="0"/>
        <w:rPr>
          <w:rFonts w:ascii="Times New Romans" w:eastAsia="宋体" w:hAnsi="Times New Romans" w:hint="eastAsia"/>
          <w:sz w:val="22"/>
          <w:szCs w:val="22"/>
        </w:rPr>
      </w:pPr>
      <w:r w:rsidRPr="0038337E">
        <w:rPr>
          <w:rFonts w:ascii="Times New Romans" w:eastAsia="宋体" w:hAnsi="Times New Romans" w:hint="eastAsia"/>
          <w:sz w:val="22"/>
          <w:szCs w:val="22"/>
        </w:rPr>
        <w:t>1</w:t>
      </w:r>
      <w:r w:rsidRPr="0038337E">
        <w:rPr>
          <w:rFonts w:ascii="Times New Romans" w:eastAsia="宋体" w:hAnsi="Times New Romans"/>
          <w:sz w:val="22"/>
          <w:szCs w:val="22"/>
        </w:rPr>
        <w:t xml:space="preserve">2.1 </w:t>
      </w:r>
      <w:r w:rsidRPr="0038337E">
        <w:rPr>
          <w:rFonts w:ascii="Times New Romans" w:eastAsia="宋体" w:hAnsi="Times New Romans" w:hint="eastAsia"/>
          <w:sz w:val="22"/>
          <w:szCs w:val="22"/>
        </w:rPr>
        <w:t>双列集合</w:t>
      </w:r>
      <w:r>
        <w:rPr>
          <w:rFonts w:ascii="Times New Romans" w:eastAsia="宋体" w:hAnsi="Times New Romans" w:hint="eastAsia"/>
          <w:sz w:val="22"/>
          <w:szCs w:val="22"/>
        </w:rPr>
        <w:t>(</w:t>
      </w:r>
      <w:r>
        <w:rPr>
          <w:rFonts w:ascii="Times New Romans" w:eastAsia="宋体" w:hAnsi="Times New Romans"/>
          <w:sz w:val="22"/>
          <w:szCs w:val="22"/>
        </w:rPr>
        <w:t>M</w:t>
      </w:r>
      <w:r>
        <w:rPr>
          <w:rFonts w:ascii="Times New Romans" w:eastAsia="宋体" w:hAnsi="Times New Romans" w:hint="eastAsia"/>
          <w:sz w:val="22"/>
          <w:szCs w:val="22"/>
        </w:rPr>
        <w:t>ap</w:t>
      </w:r>
      <w:r>
        <w:rPr>
          <w:rFonts w:ascii="Times New Romans" w:eastAsia="宋体" w:hAnsi="Times New Romans"/>
          <w:sz w:val="22"/>
          <w:szCs w:val="22"/>
        </w:rPr>
        <w:t>)</w:t>
      </w:r>
    </w:p>
    <w:p w14:paraId="7539F317" w14:textId="46D251A7" w:rsidR="0038337E" w:rsidRDefault="0038337E" w:rsidP="0038337E">
      <w:pPr>
        <w:pStyle w:val="aa"/>
        <w:ind w:firstLineChars="0" w:firstLine="0"/>
      </w:pPr>
      <w:r>
        <w:rPr>
          <w:rFonts w:hint="eastAsia"/>
        </w:rPr>
        <w:t>左：键，不能重复；</w:t>
      </w:r>
      <w:r>
        <w:rPr>
          <w:rFonts w:hint="eastAsia"/>
        </w:rPr>
        <w:t xml:space="preserve"> </w:t>
      </w:r>
      <w:r>
        <w:rPr>
          <w:rFonts w:hint="eastAsia"/>
        </w:rPr>
        <w:t>右：值，可以重复。</w:t>
      </w:r>
      <w:r>
        <w:rPr>
          <w:rFonts w:hint="eastAsia"/>
        </w:rPr>
        <w:t xml:space="preserve"> </w:t>
      </w:r>
      <w:r>
        <w:rPr>
          <w:rFonts w:hint="eastAsia"/>
        </w:rPr>
        <w:t>键值对</w:t>
      </w:r>
      <w:r>
        <w:rPr>
          <w:rFonts w:hint="eastAsia"/>
        </w:rPr>
        <w:t>(</w:t>
      </w:r>
      <w:r>
        <w:t>E</w:t>
      </w:r>
      <w:r>
        <w:rPr>
          <w:rFonts w:hint="eastAsia"/>
        </w:rPr>
        <w:t>ntry</w:t>
      </w:r>
      <w:r>
        <w:t>)</w:t>
      </w:r>
      <w:r>
        <w:rPr>
          <w:rFonts w:hint="eastAsia"/>
        </w:rPr>
        <w:t>一一对应，</w:t>
      </w:r>
      <w:r>
        <w:rPr>
          <w:rFonts w:hint="eastAsia"/>
        </w:rPr>
        <w:t xml:space="preserve"> </w:t>
      </w:r>
      <w:r>
        <w:rPr>
          <w:rFonts w:hint="eastAsia"/>
        </w:rPr>
        <w:t>一次需要存一对数据。</w:t>
      </w:r>
    </w:p>
    <w:p w14:paraId="0D933FB9" w14:textId="40BBC62D" w:rsidR="0038337E" w:rsidRDefault="0038337E" w:rsidP="0038337E">
      <w:pPr>
        <w:pStyle w:val="aa"/>
        <w:ind w:firstLineChars="0" w:firstLine="420"/>
      </w:pPr>
      <w:r w:rsidRPr="0038337E">
        <w:t>interface Map&lt;K,V&gt;  K</w:t>
      </w:r>
      <w:r w:rsidRPr="0038337E">
        <w:t>：键的类型；</w:t>
      </w:r>
      <w:r w:rsidRPr="0038337E">
        <w:t>V</w:t>
      </w:r>
      <w:r w:rsidRPr="0038337E">
        <w:t>：值的类型</w:t>
      </w:r>
    </w:p>
    <w:p w14:paraId="2B86CED9" w14:textId="0FCA7D9F" w:rsidR="0038337E" w:rsidRDefault="005D7F03" w:rsidP="0038337E">
      <w:pPr>
        <w:pStyle w:val="aa"/>
        <w:ind w:firstLineChars="0" w:firstLine="0"/>
        <w:jc w:val="center"/>
      </w:pPr>
      <w:r w:rsidRPr="005D7F03">
        <w:rPr>
          <w:noProof/>
        </w:rPr>
        <w:drawing>
          <wp:inline distT="0" distB="0" distL="0" distR="0" wp14:anchorId="6641F7BA" wp14:editId="4DD47DDF">
            <wp:extent cx="3380240" cy="180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80240" cy="1800000"/>
                    </a:xfrm>
                    <a:prstGeom prst="rect">
                      <a:avLst/>
                    </a:prstGeom>
                  </pic:spPr>
                </pic:pic>
              </a:graphicData>
            </a:graphic>
          </wp:inline>
        </w:drawing>
      </w:r>
    </w:p>
    <w:p w14:paraId="28CCD844" w14:textId="4256C01F" w:rsidR="0038337E" w:rsidRDefault="0038337E" w:rsidP="0038337E">
      <w:pPr>
        <w:pStyle w:val="aa"/>
        <w:ind w:firstLineChars="0" w:firstLine="0"/>
      </w:pPr>
      <w:r w:rsidRPr="0038337E">
        <w:t>M</w:t>
      </w:r>
      <w:r>
        <w:rPr>
          <w:rFonts w:hint="eastAsia"/>
        </w:rPr>
        <w:t>a</w:t>
      </w:r>
      <w:r w:rsidRPr="0038337E">
        <w:t>p</w:t>
      </w:r>
      <w:r w:rsidRPr="0038337E">
        <w:t>是双列集合的顶层接口，它的功能是全部双列集合都可以继承使用的</w:t>
      </w:r>
      <w:r>
        <w:rPr>
          <w:rFonts w:hint="eastAsia"/>
        </w:rPr>
        <w:t>。</w:t>
      </w:r>
    </w:p>
    <w:p w14:paraId="15153297" w14:textId="0ED29800" w:rsidR="00E82D02" w:rsidRPr="00E82D02" w:rsidRDefault="00E82D02" w:rsidP="0038337E">
      <w:pPr>
        <w:pStyle w:val="aa"/>
        <w:ind w:firstLineChars="0" w:firstLine="0"/>
        <w:rPr>
          <w:b/>
          <w:bCs/>
        </w:rPr>
      </w:pPr>
      <w:r w:rsidRPr="00E82D02">
        <w:rPr>
          <w:b/>
          <w:bCs/>
        </w:rPr>
        <w:t>M</w:t>
      </w:r>
      <w:r w:rsidRPr="00E82D02">
        <w:rPr>
          <w:rFonts w:hint="eastAsia"/>
          <w:b/>
          <w:bCs/>
        </w:rPr>
        <w:t>ap</w:t>
      </w:r>
      <w:r w:rsidRPr="00E82D02">
        <w:rPr>
          <w:rFonts w:hint="eastAsia"/>
          <w:b/>
          <w:bCs/>
        </w:rPr>
        <w:t>集合遍历</w:t>
      </w:r>
      <w:r w:rsidRPr="00E82D02">
        <w:rPr>
          <w:rFonts w:hint="eastAsia"/>
          <w:b/>
          <w:bCs/>
        </w:rPr>
        <w:t>:</w:t>
      </w:r>
    </w:p>
    <w:p w14:paraId="401DE27C" w14:textId="57F9E426" w:rsidR="00E82D02" w:rsidRDefault="00E82D02" w:rsidP="00E82D02">
      <w:pPr>
        <w:pStyle w:val="aa"/>
        <w:numPr>
          <w:ilvl w:val="0"/>
          <w:numId w:val="23"/>
        </w:numPr>
        <w:ind w:firstLineChars="0"/>
      </w:pPr>
      <w:r>
        <w:rPr>
          <w:rFonts w:hint="eastAsia"/>
        </w:rPr>
        <w:t>获取键的集合</w:t>
      </w:r>
      <w:r>
        <w:rPr>
          <w:rFonts w:hint="eastAsia"/>
        </w:rPr>
        <w:t>,</w:t>
      </w:r>
      <w:r>
        <w:t xml:space="preserve"> </w:t>
      </w:r>
      <w:r>
        <w:rPr>
          <w:rFonts w:hint="eastAsia"/>
        </w:rPr>
        <w:t>通过键遍历键和值</w:t>
      </w:r>
      <w:r>
        <w:rPr>
          <w:rFonts w:hint="eastAsia"/>
        </w:rPr>
        <w:t>.</w:t>
      </w:r>
    </w:p>
    <w:p w14:paraId="4C33FE72" w14:textId="5ED8256E" w:rsidR="00E82D02" w:rsidRDefault="00E82D02" w:rsidP="00E82D02">
      <w:pPr>
        <w:pStyle w:val="aa"/>
        <w:numPr>
          <w:ilvl w:val="0"/>
          <w:numId w:val="23"/>
        </w:numPr>
        <w:ind w:firstLineChars="0"/>
      </w:pPr>
      <w:r>
        <w:rPr>
          <w:rFonts w:hint="eastAsia"/>
        </w:rPr>
        <w:t>获取键值对对象的集合</w:t>
      </w:r>
      <w:r>
        <w:rPr>
          <w:rFonts w:hint="eastAsia"/>
        </w:rPr>
        <w:t>,</w:t>
      </w:r>
      <w:r>
        <w:t xml:space="preserve"> </w:t>
      </w:r>
      <w:r>
        <w:rPr>
          <w:rFonts w:hint="eastAsia"/>
        </w:rPr>
        <w:t>遍历这个集合</w:t>
      </w:r>
      <w:r>
        <w:rPr>
          <w:rFonts w:hint="eastAsia"/>
        </w:rPr>
        <w:t>.</w:t>
      </w:r>
    </w:p>
    <w:p w14:paraId="2520D4AA" w14:textId="59BD1508" w:rsidR="00E82D02" w:rsidRDefault="00E82D02" w:rsidP="00E82D02">
      <w:pPr>
        <w:pStyle w:val="2"/>
        <w:spacing w:before="0" w:after="0"/>
        <w:rPr>
          <w:rFonts w:ascii="Times New Romans" w:eastAsia="宋体" w:hAnsi="Times New Romans" w:hint="eastAsia"/>
          <w:sz w:val="22"/>
          <w:szCs w:val="22"/>
        </w:rPr>
      </w:pPr>
      <w:r>
        <w:rPr>
          <w:rFonts w:ascii="Times New Romans" w:eastAsia="宋体" w:hAnsi="Times New Romans"/>
          <w:sz w:val="22"/>
          <w:szCs w:val="22"/>
        </w:rPr>
        <w:t xml:space="preserve">12.2 </w:t>
      </w:r>
      <w:r w:rsidRPr="00E82D02">
        <w:rPr>
          <w:rFonts w:ascii="Times New Romans" w:eastAsia="宋体" w:hAnsi="Times New Romans" w:hint="eastAsia"/>
          <w:sz w:val="22"/>
          <w:szCs w:val="22"/>
        </w:rPr>
        <w:t>Hash</w:t>
      </w:r>
      <w:r w:rsidRPr="00E82D02">
        <w:rPr>
          <w:rFonts w:ascii="Times New Romans" w:eastAsia="宋体" w:hAnsi="Times New Romans"/>
          <w:sz w:val="22"/>
          <w:szCs w:val="22"/>
        </w:rPr>
        <w:t>M</w:t>
      </w:r>
      <w:r w:rsidRPr="00E82D02">
        <w:rPr>
          <w:rFonts w:ascii="Times New Romans" w:eastAsia="宋体" w:hAnsi="Times New Romans" w:hint="eastAsia"/>
          <w:sz w:val="22"/>
          <w:szCs w:val="22"/>
        </w:rPr>
        <w:t>ap</w:t>
      </w:r>
      <w:r w:rsidRPr="00E82D02">
        <w:rPr>
          <w:rFonts w:ascii="Times New Romans" w:eastAsia="宋体" w:hAnsi="Times New Romans" w:hint="eastAsia"/>
          <w:sz w:val="22"/>
          <w:szCs w:val="22"/>
        </w:rPr>
        <w:t>集合</w:t>
      </w:r>
    </w:p>
    <w:p w14:paraId="45DCBB28" w14:textId="62EE5D6B" w:rsidR="00E82D02" w:rsidRDefault="00E82D02" w:rsidP="00E82D02">
      <w:pPr>
        <w:pStyle w:val="aa"/>
        <w:ind w:firstLine="420"/>
      </w:pPr>
      <w:r>
        <w:rPr>
          <w:rFonts w:hint="eastAsia"/>
        </w:rPr>
        <w:t>底层是哈希表结构</w:t>
      </w:r>
      <w:r>
        <w:rPr>
          <w:rFonts w:hint="eastAsia"/>
        </w:rPr>
        <w:t>,</w:t>
      </w:r>
      <w:r>
        <w:t xml:space="preserve"> </w:t>
      </w:r>
      <w:r>
        <w:rPr>
          <w:rFonts w:hint="eastAsia"/>
        </w:rPr>
        <w:t>依赖</w:t>
      </w:r>
      <w:proofErr w:type="spellStart"/>
      <w:r w:rsidRPr="00E82D02">
        <w:t>hashCode</w:t>
      </w:r>
      <w:proofErr w:type="spellEnd"/>
      <w:r w:rsidRPr="00E82D02">
        <w:t>方法和</w:t>
      </w:r>
      <w:r w:rsidRPr="00E82D02">
        <w:t>equals</w:t>
      </w:r>
      <w:r w:rsidRPr="00E82D02">
        <w:t>方法保证键的唯一</w:t>
      </w:r>
      <w:r>
        <w:rPr>
          <w:rFonts w:hint="eastAsia"/>
        </w:rPr>
        <w:t>,</w:t>
      </w:r>
      <w:r>
        <w:t xml:space="preserve"> </w:t>
      </w:r>
      <w:r>
        <w:rPr>
          <w:rFonts w:hint="eastAsia"/>
        </w:rPr>
        <w:t>如果键存储自定义对象</w:t>
      </w:r>
      <w:r>
        <w:rPr>
          <w:rFonts w:hint="eastAsia"/>
        </w:rPr>
        <w:t xml:space="preserve">, </w:t>
      </w:r>
      <w:r>
        <w:rPr>
          <w:rFonts w:hint="eastAsia"/>
        </w:rPr>
        <w:t>需要重写</w:t>
      </w:r>
      <w:proofErr w:type="spellStart"/>
      <w:r>
        <w:rPr>
          <w:rFonts w:hint="eastAsia"/>
        </w:rPr>
        <w:t>Hash</w:t>
      </w:r>
      <w:r>
        <w:t>C</w:t>
      </w:r>
      <w:r>
        <w:rPr>
          <w:rFonts w:hint="eastAsia"/>
        </w:rPr>
        <w:t>ode</w:t>
      </w:r>
      <w:proofErr w:type="spellEnd"/>
      <w:r>
        <w:rPr>
          <w:rFonts w:hint="eastAsia"/>
        </w:rPr>
        <w:t>和</w:t>
      </w:r>
      <w:r>
        <w:rPr>
          <w:rFonts w:hint="eastAsia"/>
        </w:rPr>
        <w:t>equals</w:t>
      </w:r>
      <w:r>
        <w:rPr>
          <w:rFonts w:hint="eastAsia"/>
        </w:rPr>
        <w:t>方法</w:t>
      </w:r>
      <w:r>
        <w:rPr>
          <w:rFonts w:hint="eastAsia"/>
        </w:rPr>
        <w:t>.</w:t>
      </w:r>
    </w:p>
    <w:p w14:paraId="6D82CB41" w14:textId="4F68E6CB" w:rsidR="005D7F03" w:rsidRDefault="005D7F03" w:rsidP="00E82D02">
      <w:pPr>
        <w:pStyle w:val="aa"/>
        <w:ind w:firstLine="420"/>
      </w:pPr>
      <w:proofErr w:type="spellStart"/>
      <w:r>
        <w:rPr>
          <w:rFonts w:hint="eastAsia"/>
        </w:rPr>
        <w:lastRenderedPageBreak/>
        <w:t>Linked</w:t>
      </w:r>
      <w:r>
        <w:t>H</w:t>
      </w:r>
      <w:r>
        <w:rPr>
          <w:rFonts w:hint="eastAsia"/>
        </w:rPr>
        <w:t>ash</w:t>
      </w:r>
      <w:r>
        <w:t>M</w:t>
      </w:r>
      <w:r>
        <w:rPr>
          <w:rFonts w:hint="eastAsia"/>
        </w:rPr>
        <w:t>ap</w:t>
      </w:r>
      <w:proofErr w:type="spellEnd"/>
      <w:r>
        <w:t xml:space="preserve">: </w:t>
      </w:r>
    </w:p>
    <w:p w14:paraId="066AD038" w14:textId="3C44D1BE" w:rsidR="005D7F03" w:rsidRDefault="005D7F03" w:rsidP="00E82D02">
      <w:pPr>
        <w:pStyle w:val="aa"/>
        <w:ind w:firstLine="420"/>
      </w:pPr>
      <w:r>
        <w:rPr>
          <w:rFonts w:hint="eastAsia"/>
        </w:rPr>
        <w:t>由键决定</w:t>
      </w:r>
      <w:r>
        <w:rPr>
          <w:rFonts w:hint="eastAsia"/>
        </w:rPr>
        <w:t>:</w:t>
      </w:r>
      <w:r>
        <w:t xml:space="preserve"> </w:t>
      </w:r>
      <w:r>
        <w:rPr>
          <w:rFonts w:hint="eastAsia"/>
        </w:rPr>
        <w:t>有序</w:t>
      </w:r>
      <w:r>
        <w:rPr>
          <w:rFonts w:hint="eastAsia"/>
        </w:rPr>
        <w:t>,</w:t>
      </w:r>
      <w:r>
        <w:t xml:space="preserve"> </w:t>
      </w:r>
      <w:r>
        <w:rPr>
          <w:rFonts w:hint="eastAsia"/>
        </w:rPr>
        <w:t>不重复</w:t>
      </w:r>
      <w:r>
        <w:rPr>
          <w:rFonts w:hint="eastAsia"/>
        </w:rPr>
        <w:t>,</w:t>
      </w:r>
      <w:r>
        <w:t xml:space="preserve"> </w:t>
      </w:r>
      <w:r>
        <w:rPr>
          <w:rFonts w:hint="eastAsia"/>
        </w:rPr>
        <w:t>无索引</w:t>
      </w:r>
      <w:r>
        <w:rPr>
          <w:rFonts w:hint="eastAsia"/>
        </w:rPr>
        <w:t>.</w:t>
      </w:r>
    </w:p>
    <w:p w14:paraId="372F2DE1" w14:textId="6FBAC7E2" w:rsidR="005D7F03" w:rsidRDefault="005D7F03" w:rsidP="00E82D02">
      <w:pPr>
        <w:pStyle w:val="aa"/>
        <w:ind w:firstLine="420"/>
      </w:pPr>
      <w:r>
        <w:rPr>
          <w:rFonts w:hint="eastAsia"/>
        </w:rPr>
        <w:t>底层是哈希表</w:t>
      </w:r>
      <w:r>
        <w:rPr>
          <w:rFonts w:hint="eastAsia"/>
        </w:rPr>
        <w:t>,</w:t>
      </w:r>
      <w:r>
        <w:t xml:space="preserve"> </w:t>
      </w:r>
      <w:r>
        <w:rPr>
          <w:rFonts w:hint="eastAsia"/>
        </w:rPr>
        <w:t>每个键值对额外多了双链表的机制记录存取的顺序</w:t>
      </w:r>
      <w:r>
        <w:rPr>
          <w:rFonts w:hint="eastAsia"/>
        </w:rPr>
        <w:t>.</w:t>
      </w:r>
    </w:p>
    <w:p w14:paraId="73646154" w14:textId="6869BFF9" w:rsidR="00E82D02" w:rsidRDefault="005D7F03" w:rsidP="005D7F03">
      <w:pPr>
        <w:pStyle w:val="2"/>
        <w:spacing w:before="0" w:after="0"/>
        <w:rPr>
          <w:rFonts w:ascii="Times New Romans" w:eastAsia="宋体" w:hAnsi="Times New Romans" w:hint="eastAsia"/>
          <w:sz w:val="22"/>
          <w:szCs w:val="22"/>
        </w:rPr>
      </w:pPr>
      <w:r w:rsidRPr="005D7F03">
        <w:rPr>
          <w:rFonts w:ascii="Times New Romans" w:eastAsia="宋体" w:hAnsi="Times New Romans" w:hint="eastAsia"/>
          <w:sz w:val="22"/>
          <w:szCs w:val="22"/>
        </w:rPr>
        <w:t>1</w:t>
      </w:r>
      <w:r w:rsidRPr="005D7F03">
        <w:rPr>
          <w:rFonts w:ascii="Times New Romans" w:eastAsia="宋体" w:hAnsi="Times New Romans"/>
          <w:sz w:val="22"/>
          <w:szCs w:val="22"/>
        </w:rPr>
        <w:t xml:space="preserve">2.3 </w:t>
      </w:r>
      <w:proofErr w:type="spellStart"/>
      <w:r w:rsidRPr="005D7F03">
        <w:rPr>
          <w:rFonts w:ascii="Times New Romans" w:eastAsia="宋体" w:hAnsi="Times New Romans"/>
          <w:sz w:val="22"/>
          <w:szCs w:val="22"/>
        </w:rPr>
        <w:t>T</w:t>
      </w:r>
      <w:r w:rsidRPr="005D7F03">
        <w:rPr>
          <w:rFonts w:ascii="Times New Romans" w:eastAsia="宋体" w:hAnsi="Times New Romans" w:hint="eastAsia"/>
          <w:sz w:val="22"/>
          <w:szCs w:val="22"/>
        </w:rPr>
        <w:t>ree</w:t>
      </w:r>
      <w:r w:rsidRPr="005D7F03">
        <w:rPr>
          <w:rFonts w:ascii="Times New Romans" w:eastAsia="宋体" w:hAnsi="Times New Romans"/>
          <w:sz w:val="22"/>
          <w:szCs w:val="22"/>
        </w:rPr>
        <w:t>M</w:t>
      </w:r>
      <w:r w:rsidRPr="005D7F03">
        <w:rPr>
          <w:rFonts w:ascii="Times New Romans" w:eastAsia="宋体" w:hAnsi="Times New Romans" w:hint="eastAsia"/>
          <w:sz w:val="22"/>
          <w:szCs w:val="22"/>
        </w:rPr>
        <w:t>ap</w:t>
      </w:r>
      <w:proofErr w:type="spellEnd"/>
      <w:r w:rsidRPr="005D7F03">
        <w:rPr>
          <w:rFonts w:ascii="Times New Romans" w:eastAsia="宋体" w:hAnsi="Times New Romans" w:hint="eastAsia"/>
          <w:sz w:val="22"/>
          <w:szCs w:val="22"/>
        </w:rPr>
        <w:t>集合</w:t>
      </w:r>
    </w:p>
    <w:p w14:paraId="3BF6B47C" w14:textId="6612EB73" w:rsidR="005D7F03" w:rsidRDefault="005D7F03" w:rsidP="005D7F03">
      <w:pPr>
        <w:pStyle w:val="aa"/>
        <w:ind w:firstLine="420"/>
      </w:pPr>
      <w:r>
        <w:t>底层是红黑树结构</w:t>
      </w:r>
      <w:r>
        <w:rPr>
          <w:rFonts w:hint="eastAsia"/>
        </w:rPr>
        <w:t>,</w:t>
      </w:r>
      <w:r>
        <w:t xml:space="preserve"> </w:t>
      </w:r>
      <w:r>
        <w:t>依赖自然排序或者比较器排序</w:t>
      </w:r>
      <w:r>
        <w:t>,</w:t>
      </w:r>
      <w:r>
        <w:t>对键进行排序</w:t>
      </w:r>
      <w:r>
        <w:rPr>
          <w:rFonts w:hint="eastAsia"/>
        </w:rPr>
        <w:t>,</w:t>
      </w:r>
      <w:r>
        <w:t xml:space="preserve"> </w:t>
      </w:r>
      <w:r>
        <w:t>如果键存储的是自定义对象</w:t>
      </w:r>
      <w:r>
        <w:t xml:space="preserve">, </w:t>
      </w:r>
      <w:r>
        <w:t>需要实现</w:t>
      </w:r>
      <w:r>
        <w:t>Comparable</w:t>
      </w:r>
      <w:r>
        <w:t>接口或者在创建</w:t>
      </w:r>
      <w:proofErr w:type="spellStart"/>
      <w:r>
        <w:t>TreeMap</w:t>
      </w:r>
      <w:proofErr w:type="spellEnd"/>
      <w:r>
        <w:t>对象时候给出比较器排序规则</w:t>
      </w:r>
      <w:r>
        <w:rPr>
          <w:rFonts w:hint="eastAsia"/>
        </w:rPr>
        <w:t>.</w:t>
      </w:r>
    </w:p>
    <w:p w14:paraId="7EDF7643" w14:textId="2A3586E0" w:rsidR="00087369" w:rsidRPr="00087369" w:rsidRDefault="00087369" w:rsidP="00087369">
      <w:pPr>
        <w:pStyle w:val="2"/>
        <w:spacing w:before="0" w:after="0"/>
        <w:rPr>
          <w:rFonts w:ascii="Times New Romans" w:eastAsia="宋体" w:hAnsi="Times New Romans" w:hint="eastAsia"/>
          <w:sz w:val="22"/>
          <w:szCs w:val="22"/>
        </w:rPr>
      </w:pPr>
      <w:r w:rsidRPr="00087369">
        <w:rPr>
          <w:rFonts w:ascii="Times New Romans" w:eastAsia="宋体" w:hAnsi="Times New Romans" w:hint="eastAsia"/>
          <w:sz w:val="22"/>
          <w:szCs w:val="22"/>
        </w:rPr>
        <w:t>1</w:t>
      </w:r>
      <w:r w:rsidRPr="00087369">
        <w:rPr>
          <w:rFonts w:ascii="Times New Romans" w:eastAsia="宋体" w:hAnsi="Times New Romans"/>
          <w:sz w:val="22"/>
          <w:szCs w:val="22"/>
        </w:rPr>
        <w:t xml:space="preserve">2.4 </w:t>
      </w:r>
      <w:r w:rsidRPr="00087369">
        <w:rPr>
          <w:rFonts w:ascii="Times New Romans" w:eastAsia="宋体" w:hAnsi="Times New Romans" w:hint="eastAsia"/>
          <w:sz w:val="22"/>
          <w:szCs w:val="22"/>
        </w:rPr>
        <w:t>可变参数</w:t>
      </w:r>
    </w:p>
    <w:p w14:paraId="490D6589" w14:textId="5888E406" w:rsidR="00087369" w:rsidRDefault="00087369" w:rsidP="00087369">
      <w:pPr>
        <w:pStyle w:val="aa"/>
        <w:ind w:firstLineChars="0" w:firstLine="0"/>
      </w:pPr>
      <w:r>
        <w:rPr>
          <w:rFonts w:hint="eastAsia"/>
        </w:rPr>
        <w:t>一个方法接收多个类型一样的参数</w:t>
      </w:r>
      <w:r>
        <w:rPr>
          <w:rFonts w:hint="eastAsia"/>
        </w:rPr>
        <w:t>,</w:t>
      </w:r>
      <w:r>
        <w:rPr>
          <w:rFonts w:hint="eastAsia"/>
        </w:rPr>
        <w:t>可以进行简化</w:t>
      </w:r>
      <w:r>
        <w:rPr>
          <w:rFonts w:hint="eastAsia"/>
        </w:rPr>
        <w:t>,</w:t>
      </w:r>
      <w:r>
        <w:t xml:space="preserve"> </w:t>
      </w:r>
      <w:r>
        <w:rPr>
          <w:rFonts w:hint="eastAsia"/>
        </w:rPr>
        <w:t>底层是数组</w:t>
      </w:r>
      <w:r>
        <w:rPr>
          <w:rFonts w:hint="eastAsia"/>
        </w:rPr>
        <w:t>:</w:t>
      </w:r>
      <w:r>
        <w:t xml:space="preserve"> </w:t>
      </w:r>
    </w:p>
    <w:p w14:paraId="628414DE" w14:textId="21FD09FE" w:rsidR="00087369" w:rsidRDefault="00087369" w:rsidP="00087369">
      <w:pPr>
        <w:pStyle w:val="aa"/>
        <w:ind w:firstLineChars="0" w:firstLine="0"/>
      </w:pPr>
      <w:r w:rsidRPr="00087369">
        <w:rPr>
          <w:rFonts w:hint="eastAsia"/>
        </w:rPr>
        <w:t>修饰符</w:t>
      </w:r>
      <w:r w:rsidRPr="00087369">
        <w:t xml:space="preserve"> </w:t>
      </w:r>
      <w:r w:rsidRPr="00087369">
        <w:t>返回值类型</w:t>
      </w:r>
      <w:r w:rsidRPr="00087369">
        <w:t xml:space="preserve"> </w:t>
      </w:r>
      <w:r w:rsidRPr="00087369">
        <w:t>方法名</w:t>
      </w:r>
      <w:r w:rsidRPr="00087369">
        <w:t>(</w:t>
      </w:r>
      <w:r w:rsidRPr="00087369">
        <w:t>参数类型</w:t>
      </w:r>
      <w:r w:rsidRPr="00087369">
        <w:t xml:space="preserve">... </w:t>
      </w:r>
      <w:r w:rsidRPr="00087369">
        <w:t>形参名</w:t>
      </w:r>
      <w:r w:rsidRPr="00087369">
        <w:t>){  }</w:t>
      </w:r>
    </w:p>
    <w:p w14:paraId="03752B38" w14:textId="21A36E88" w:rsidR="00087369" w:rsidRDefault="00087369" w:rsidP="00087369">
      <w:pPr>
        <w:pStyle w:val="aa"/>
        <w:ind w:firstLineChars="0" w:firstLine="0"/>
      </w:pPr>
      <w:r w:rsidRPr="00087369">
        <w:t xml:space="preserve">public static int </w:t>
      </w:r>
      <w:proofErr w:type="spellStart"/>
      <w:r w:rsidRPr="00087369">
        <w:t>getSum</w:t>
      </w:r>
      <w:proofErr w:type="spellEnd"/>
      <w:r w:rsidRPr="00087369">
        <w:t xml:space="preserve">(int... </w:t>
      </w:r>
      <w:proofErr w:type="spellStart"/>
      <w:r w:rsidRPr="00087369">
        <w:t>arr</w:t>
      </w:r>
      <w:proofErr w:type="spellEnd"/>
      <w:r w:rsidRPr="00087369">
        <w:t>) {</w:t>
      </w:r>
      <w:r>
        <w:t xml:space="preserve">  }</w:t>
      </w:r>
    </w:p>
    <w:p w14:paraId="026AA16D" w14:textId="1A70ADA1" w:rsidR="00087369" w:rsidRPr="00087369" w:rsidRDefault="00087369" w:rsidP="00087369">
      <w:pPr>
        <w:pStyle w:val="aa"/>
        <w:ind w:firstLineChars="0" w:firstLine="0"/>
      </w:pPr>
      <w:r>
        <w:t>1.</w:t>
      </w:r>
      <w:r>
        <w:t>一个方法只能有一个可变参数</w:t>
      </w:r>
    </w:p>
    <w:p w14:paraId="15D42B2E" w14:textId="7462EDE8" w:rsidR="00087369" w:rsidRDefault="00087369" w:rsidP="00087369">
      <w:pPr>
        <w:pStyle w:val="aa"/>
        <w:ind w:firstLineChars="0" w:firstLine="0"/>
      </w:pPr>
      <w:r>
        <w:t>​2.</w:t>
      </w:r>
      <w:r>
        <w:t>如果方法中有多个参数，可变参数要放到最后。</w:t>
      </w:r>
    </w:p>
    <w:p w14:paraId="124DE0EF" w14:textId="0FDA1B47" w:rsidR="00087369" w:rsidRPr="00087369" w:rsidRDefault="00087369" w:rsidP="00087369">
      <w:pPr>
        <w:pStyle w:val="2"/>
        <w:spacing w:before="0" w:after="0"/>
        <w:rPr>
          <w:rFonts w:ascii="Times New Romans" w:eastAsia="宋体" w:hAnsi="Times New Romans" w:hint="eastAsia"/>
          <w:sz w:val="22"/>
          <w:szCs w:val="22"/>
        </w:rPr>
      </w:pPr>
      <w:r w:rsidRPr="00087369">
        <w:rPr>
          <w:rFonts w:ascii="Times New Romans" w:eastAsia="宋体" w:hAnsi="Times New Romans" w:hint="eastAsia"/>
          <w:sz w:val="22"/>
          <w:szCs w:val="22"/>
        </w:rPr>
        <w:t>1</w:t>
      </w:r>
      <w:r w:rsidRPr="00087369">
        <w:rPr>
          <w:rFonts w:ascii="Times New Romans" w:eastAsia="宋体" w:hAnsi="Times New Romans"/>
          <w:sz w:val="22"/>
          <w:szCs w:val="22"/>
        </w:rPr>
        <w:t>2.5 C</w:t>
      </w:r>
      <w:r w:rsidRPr="00087369">
        <w:rPr>
          <w:rFonts w:ascii="Times New Romans" w:eastAsia="宋体" w:hAnsi="Times New Romans" w:hint="eastAsia"/>
          <w:sz w:val="22"/>
          <w:szCs w:val="22"/>
        </w:rPr>
        <w:t>ollections</w:t>
      </w:r>
      <w:r w:rsidRPr="00087369">
        <w:rPr>
          <w:rFonts w:ascii="Times New Romans" w:eastAsia="宋体" w:hAnsi="Times New Romans" w:hint="eastAsia"/>
          <w:sz w:val="22"/>
          <w:szCs w:val="22"/>
        </w:rPr>
        <w:t>类</w:t>
      </w:r>
    </w:p>
    <w:p w14:paraId="3D553C26" w14:textId="41D0966D" w:rsidR="00087369" w:rsidRDefault="00467C5A" w:rsidP="00087369">
      <w:pPr>
        <w:pStyle w:val="aa"/>
        <w:ind w:firstLineChars="0" w:firstLine="0"/>
      </w:pPr>
      <w:proofErr w:type="spellStart"/>
      <w:r w:rsidRPr="00467C5A">
        <w:t>java.utils.Collections</w:t>
      </w:r>
      <w:proofErr w:type="spellEnd"/>
      <w:r w:rsidRPr="00467C5A">
        <w:t>`</w:t>
      </w:r>
      <w:r w:rsidRPr="00467C5A">
        <w:t>是集合工具类，用来对集合进行操作。</w:t>
      </w:r>
    </w:p>
    <w:p w14:paraId="4CE2AFDF" w14:textId="77777777" w:rsidR="00467C5A" w:rsidRDefault="00467C5A" w:rsidP="00467C5A">
      <w:pPr>
        <w:pStyle w:val="aa"/>
        <w:ind w:firstLineChars="0" w:firstLine="0"/>
      </w:pPr>
      <w:r>
        <w:t>public static void shuffle(List&lt;?&gt; list) `:</w:t>
      </w:r>
      <w:r>
        <w:t>打乱集合顺序。</w:t>
      </w:r>
    </w:p>
    <w:p w14:paraId="33167B5A" w14:textId="77777777" w:rsidR="00467C5A" w:rsidRDefault="00467C5A" w:rsidP="00467C5A">
      <w:pPr>
        <w:pStyle w:val="aa"/>
        <w:ind w:firstLineChars="0" w:firstLine="0"/>
      </w:pPr>
      <w:r>
        <w:t>public static &lt;T&gt; void sort(List&lt;T&gt; list)`:</w:t>
      </w:r>
      <w:r>
        <w:t>将集合中元素按照默认规则排序。</w:t>
      </w:r>
    </w:p>
    <w:p w14:paraId="7A27AAF6" w14:textId="2B5B5008" w:rsidR="00467C5A" w:rsidRDefault="00467C5A" w:rsidP="00467C5A">
      <w:pPr>
        <w:pStyle w:val="aa"/>
        <w:ind w:firstLineChars="0" w:firstLine="0"/>
      </w:pPr>
      <w:r>
        <w:t>public static &lt;T&gt; void sort(List&lt;T&gt; list</w:t>
      </w:r>
      <w:r>
        <w:t>，</w:t>
      </w:r>
      <w:r>
        <w:t>Comparator&lt;? super T&gt; )`:</w:t>
      </w:r>
      <w:r>
        <w:t>将集合中元素按照指定规则排序。</w:t>
      </w:r>
    </w:p>
    <w:p w14:paraId="691A14A7" w14:textId="34B22B72" w:rsidR="00467C5A" w:rsidRPr="00467C5A" w:rsidRDefault="00467C5A" w:rsidP="00467C5A">
      <w:pPr>
        <w:pStyle w:val="3"/>
        <w:spacing w:before="0" w:after="0"/>
        <w:rPr>
          <w:rFonts w:ascii="Times New Romans" w:hAnsi="Times New Romans" w:hint="eastAsia"/>
          <w:sz w:val="21"/>
          <w:szCs w:val="21"/>
        </w:rPr>
      </w:pPr>
      <w:r w:rsidRPr="00467C5A">
        <w:rPr>
          <w:rFonts w:ascii="Times New Romans" w:hAnsi="Times New Romans" w:hint="eastAsia"/>
          <w:sz w:val="21"/>
          <w:szCs w:val="21"/>
        </w:rPr>
        <w:t>1</w:t>
      </w:r>
      <w:r w:rsidRPr="00467C5A">
        <w:rPr>
          <w:rFonts w:ascii="Times New Romans" w:hAnsi="Times New Romans"/>
          <w:sz w:val="21"/>
          <w:szCs w:val="21"/>
        </w:rPr>
        <w:t>2.5.1 C</w:t>
      </w:r>
      <w:r w:rsidRPr="00467C5A">
        <w:rPr>
          <w:rFonts w:ascii="Times New Romans" w:hAnsi="Times New Romans" w:hint="eastAsia"/>
          <w:sz w:val="21"/>
          <w:szCs w:val="21"/>
        </w:rPr>
        <w:t>omparator</w:t>
      </w:r>
      <w:r w:rsidRPr="00467C5A">
        <w:rPr>
          <w:rFonts w:ascii="Times New Romans" w:hAnsi="Times New Romans" w:hint="eastAsia"/>
          <w:sz w:val="21"/>
          <w:szCs w:val="21"/>
        </w:rPr>
        <w:t>比较器</w:t>
      </w:r>
    </w:p>
    <w:p w14:paraId="32397D9F" w14:textId="1FEEEAEA" w:rsidR="00467C5A" w:rsidRDefault="00467C5A" w:rsidP="00467C5A">
      <w:pPr>
        <w:pStyle w:val="aa"/>
        <w:ind w:firstLineChars="0" w:firstLine="0"/>
      </w:pPr>
      <w:r>
        <w:rPr>
          <w:rFonts w:hint="eastAsia"/>
        </w:rPr>
        <w:t>指定顺序排列</w:t>
      </w:r>
    </w:p>
    <w:p w14:paraId="2BB6DE03" w14:textId="5EC5A72A" w:rsidR="00467C5A" w:rsidRPr="00467C5A" w:rsidRDefault="00467C5A" w:rsidP="00467C5A">
      <w:pPr>
        <w:pStyle w:val="2"/>
        <w:spacing w:before="0" w:after="0"/>
        <w:rPr>
          <w:rFonts w:ascii="Times New Romans" w:eastAsia="宋体" w:hAnsi="Times New Romans" w:hint="eastAsia"/>
          <w:sz w:val="22"/>
          <w:szCs w:val="22"/>
        </w:rPr>
      </w:pPr>
      <w:r w:rsidRPr="00467C5A">
        <w:rPr>
          <w:rFonts w:ascii="Times New Romans" w:eastAsia="宋体" w:hAnsi="Times New Romans" w:hint="eastAsia"/>
          <w:sz w:val="22"/>
          <w:szCs w:val="22"/>
        </w:rPr>
        <w:t>1</w:t>
      </w:r>
      <w:r w:rsidRPr="00467C5A">
        <w:rPr>
          <w:rFonts w:ascii="Times New Romans" w:eastAsia="宋体" w:hAnsi="Times New Romans"/>
          <w:sz w:val="22"/>
          <w:szCs w:val="22"/>
        </w:rPr>
        <w:t xml:space="preserve">2.6 </w:t>
      </w:r>
      <w:r w:rsidRPr="00467C5A">
        <w:rPr>
          <w:rFonts w:ascii="Times New Romans" w:eastAsia="宋体" w:hAnsi="Times New Romans" w:hint="eastAsia"/>
          <w:sz w:val="22"/>
          <w:szCs w:val="22"/>
        </w:rPr>
        <w:t>不可变集合</w:t>
      </w:r>
    </w:p>
    <w:p w14:paraId="7F18CCE4" w14:textId="55135996" w:rsidR="00467C5A" w:rsidRDefault="005B1D92" w:rsidP="00467C5A">
      <w:pPr>
        <w:pStyle w:val="aa"/>
        <w:ind w:firstLineChars="0" w:firstLine="0"/>
      </w:pPr>
      <w:r>
        <w:rPr>
          <w:rFonts w:hint="eastAsia"/>
        </w:rPr>
        <w:t>长度不可变</w:t>
      </w:r>
      <w:r>
        <w:rPr>
          <w:rFonts w:hint="eastAsia"/>
        </w:rPr>
        <w:t>,</w:t>
      </w:r>
      <w:r>
        <w:t xml:space="preserve"> </w:t>
      </w:r>
      <w:r>
        <w:rPr>
          <w:rFonts w:hint="eastAsia"/>
        </w:rPr>
        <w:t>内容也无法修改的集合</w:t>
      </w:r>
      <w:r>
        <w:rPr>
          <w:rFonts w:hint="eastAsia"/>
        </w:rPr>
        <w:t>.</w:t>
      </w:r>
    </w:p>
    <w:p w14:paraId="6260B5C4" w14:textId="7F72F51A" w:rsidR="005B1D92" w:rsidRDefault="005B1D92" w:rsidP="00467C5A">
      <w:pPr>
        <w:pStyle w:val="aa"/>
        <w:ind w:firstLineChars="0" w:firstLine="0"/>
      </w:pPr>
      <w:r>
        <w:rPr>
          <w:rFonts w:hint="eastAsia"/>
        </w:rPr>
        <w:t>有不可变的</w:t>
      </w:r>
      <w:r>
        <w:rPr>
          <w:rFonts w:hint="eastAsia"/>
        </w:rPr>
        <w:t>list</w:t>
      </w:r>
      <w:r>
        <w:t>, set, map</w:t>
      </w:r>
    </w:p>
    <w:p w14:paraId="7831E885" w14:textId="6EADD61C" w:rsidR="005B1D92" w:rsidRDefault="005B1D92" w:rsidP="00467C5A">
      <w:pPr>
        <w:pStyle w:val="aa"/>
        <w:ind w:firstLineChars="0" w:firstLine="0"/>
      </w:pPr>
      <w:r>
        <w:rPr>
          <w:rFonts w:hint="eastAsia"/>
        </w:rPr>
        <w:t>J</w:t>
      </w:r>
      <w:r>
        <w:t>DK8</w:t>
      </w:r>
      <w:r>
        <w:rPr>
          <w:rFonts w:hint="eastAsia"/>
        </w:rPr>
        <w:t>及以前</w:t>
      </w:r>
    </w:p>
    <w:p w14:paraId="59C4F1F5" w14:textId="2BBEACAC" w:rsidR="005B1D92" w:rsidRDefault="005B1D92" w:rsidP="00467C5A">
      <w:pPr>
        <w:pStyle w:val="aa"/>
        <w:ind w:firstLineChars="0" w:firstLine="0"/>
      </w:pPr>
      <w:r>
        <w:t xml:space="preserve">List&lt;String&gt; </w:t>
      </w:r>
      <w:proofErr w:type="spellStart"/>
      <w:r>
        <w:t>immutableList</w:t>
      </w:r>
      <w:proofErr w:type="spellEnd"/>
      <w:r>
        <w:t xml:space="preserve"> = </w:t>
      </w:r>
      <w:proofErr w:type="spellStart"/>
      <w:r>
        <w:t>Collections.unmodifiableList</w:t>
      </w:r>
      <w:proofErr w:type="spellEnd"/>
      <w:r>
        <w:t>(</w:t>
      </w:r>
      <w:proofErr w:type="spellStart"/>
      <w:r>
        <w:t>mutableList</w:t>
      </w:r>
      <w:proofErr w:type="spellEnd"/>
      <w:r>
        <w:t>);</w:t>
      </w:r>
    </w:p>
    <w:p w14:paraId="6297D106" w14:textId="0E36FC38" w:rsidR="005B1D92" w:rsidRDefault="005B1D92" w:rsidP="00467C5A">
      <w:pPr>
        <w:pStyle w:val="aa"/>
        <w:ind w:firstLineChars="0" w:firstLine="0"/>
      </w:pPr>
      <w:r>
        <w:rPr>
          <w:rFonts w:hint="eastAsia"/>
        </w:rPr>
        <w:t>J</w:t>
      </w:r>
      <w:r>
        <w:t>DK9</w:t>
      </w:r>
      <w:r>
        <w:rPr>
          <w:rFonts w:hint="eastAsia"/>
        </w:rPr>
        <w:t>以后</w:t>
      </w:r>
      <w:r>
        <w:rPr>
          <w:rFonts w:hint="eastAsia"/>
        </w:rPr>
        <w:t>:</w:t>
      </w:r>
    </w:p>
    <w:p w14:paraId="128F1EC8" w14:textId="6EB826C8" w:rsidR="005B1D92" w:rsidRDefault="005B1D92" w:rsidP="00467C5A">
      <w:pPr>
        <w:pStyle w:val="aa"/>
        <w:ind w:firstLineChars="0" w:firstLine="0"/>
      </w:pPr>
      <w:r>
        <w:t xml:space="preserve">List&lt;String&gt; </w:t>
      </w:r>
      <w:proofErr w:type="spellStart"/>
      <w:r>
        <w:t>immutableList</w:t>
      </w:r>
      <w:proofErr w:type="spellEnd"/>
      <w:r>
        <w:t xml:space="preserve"> = </w:t>
      </w:r>
      <w:proofErr w:type="spellStart"/>
      <w:r>
        <w:t>List.of</w:t>
      </w:r>
      <w:proofErr w:type="spellEnd"/>
      <w:r>
        <w:t>(</w:t>
      </w:r>
      <w:r>
        <w:rPr>
          <w:rStyle w:val="hljs-string"/>
        </w:rPr>
        <w:t>"a"</w:t>
      </w:r>
      <w:r>
        <w:t xml:space="preserve">, </w:t>
      </w:r>
      <w:r>
        <w:rPr>
          <w:rStyle w:val="hljs-string"/>
        </w:rPr>
        <w:t>"b"</w:t>
      </w:r>
      <w:r>
        <w:t xml:space="preserve">, </w:t>
      </w:r>
      <w:r>
        <w:rPr>
          <w:rStyle w:val="hljs-string"/>
        </w:rPr>
        <w:t>"c"</w:t>
      </w:r>
      <w:r>
        <w:t>);</w:t>
      </w:r>
    </w:p>
    <w:p w14:paraId="29B4BD45" w14:textId="1DFBEA62" w:rsidR="005B1D92" w:rsidRDefault="005B1D92" w:rsidP="00467C5A">
      <w:pPr>
        <w:pStyle w:val="aa"/>
        <w:ind w:firstLineChars="0" w:firstLine="0"/>
      </w:pPr>
      <w:r w:rsidRPr="005B1D92">
        <w:t xml:space="preserve">Set&lt;String&gt; set = </w:t>
      </w:r>
      <w:proofErr w:type="spellStart"/>
      <w:r w:rsidRPr="005B1D92">
        <w:t>Set.of</w:t>
      </w:r>
      <w:proofErr w:type="spellEnd"/>
      <w:r w:rsidRPr="005B1D92">
        <w:t>("</w:t>
      </w:r>
      <w:r w:rsidRPr="005B1D92">
        <w:t>张三</w:t>
      </w:r>
      <w:r w:rsidRPr="005B1D92">
        <w:t>", "</w:t>
      </w:r>
      <w:r w:rsidRPr="005B1D92">
        <w:t>张三</w:t>
      </w:r>
      <w:r w:rsidRPr="005B1D92">
        <w:t>", "</w:t>
      </w:r>
      <w:r w:rsidRPr="005B1D92">
        <w:t>李四</w:t>
      </w:r>
      <w:r w:rsidRPr="005B1D92">
        <w:t>", "</w:t>
      </w:r>
      <w:r w:rsidRPr="005B1D92">
        <w:t>王五</w:t>
      </w:r>
      <w:r w:rsidRPr="005B1D92">
        <w:t>", "</w:t>
      </w:r>
      <w:r w:rsidRPr="005B1D92">
        <w:t>赵六</w:t>
      </w:r>
      <w:r w:rsidRPr="005B1D92">
        <w:t>");</w:t>
      </w:r>
    </w:p>
    <w:p w14:paraId="645B6EF7" w14:textId="7276BB0E" w:rsidR="005B1D92" w:rsidRPr="005B1D92" w:rsidRDefault="005B1D92" w:rsidP="005B1D92">
      <w:pPr>
        <w:pStyle w:val="2"/>
        <w:spacing w:before="0" w:after="0"/>
        <w:rPr>
          <w:rFonts w:ascii="Times New Romans" w:eastAsia="宋体" w:hAnsi="Times New Romans" w:hint="eastAsia"/>
          <w:sz w:val="22"/>
          <w:szCs w:val="22"/>
        </w:rPr>
      </w:pPr>
      <w:r w:rsidRPr="005B1D92">
        <w:rPr>
          <w:rFonts w:ascii="Times New Romans" w:eastAsia="宋体" w:hAnsi="Times New Romans" w:hint="eastAsia"/>
          <w:sz w:val="22"/>
          <w:szCs w:val="22"/>
        </w:rPr>
        <w:t>1</w:t>
      </w:r>
      <w:r w:rsidRPr="005B1D92">
        <w:rPr>
          <w:rFonts w:ascii="Times New Romans" w:eastAsia="宋体" w:hAnsi="Times New Romans"/>
          <w:sz w:val="22"/>
          <w:szCs w:val="22"/>
        </w:rPr>
        <w:t>2.7 S</w:t>
      </w:r>
      <w:r w:rsidRPr="005B1D92">
        <w:rPr>
          <w:rFonts w:ascii="Times New Romans" w:eastAsia="宋体" w:hAnsi="Times New Romans" w:hint="eastAsia"/>
          <w:sz w:val="22"/>
          <w:szCs w:val="22"/>
        </w:rPr>
        <w:t>tream</w:t>
      </w:r>
      <w:r w:rsidRPr="005B1D92">
        <w:rPr>
          <w:rFonts w:ascii="Times New Romans" w:eastAsia="宋体" w:hAnsi="Times New Romans" w:hint="eastAsia"/>
          <w:sz w:val="22"/>
          <w:szCs w:val="22"/>
        </w:rPr>
        <w:t>流</w:t>
      </w:r>
    </w:p>
    <w:p w14:paraId="4FF2F33C" w14:textId="56E0C01D" w:rsidR="005B1D92" w:rsidRDefault="005B1D92" w:rsidP="00467C5A">
      <w:pPr>
        <w:pStyle w:val="aa"/>
        <w:ind w:firstLineChars="0" w:firstLine="0"/>
      </w:pPr>
      <w:r>
        <w:rPr>
          <w:rFonts w:hint="eastAsia"/>
        </w:rPr>
        <w:t>结合</w:t>
      </w:r>
      <w:r>
        <w:rPr>
          <w:rFonts w:hint="eastAsia"/>
        </w:rPr>
        <w:t>Lambda</w:t>
      </w:r>
      <w:r>
        <w:rPr>
          <w:rFonts w:hint="eastAsia"/>
        </w:rPr>
        <w:t>表达式</w:t>
      </w:r>
      <w:r>
        <w:rPr>
          <w:rFonts w:hint="eastAsia"/>
        </w:rPr>
        <w:t>,</w:t>
      </w:r>
      <w:r>
        <w:t xml:space="preserve"> </w:t>
      </w:r>
      <w:r>
        <w:rPr>
          <w:rFonts w:hint="eastAsia"/>
        </w:rPr>
        <w:t>简化集合</w:t>
      </w:r>
      <w:r>
        <w:rPr>
          <w:rFonts w:hint="eastAsia"/>
        </w:rPr>
        <w:t>,</w:t>
      </w:r>
      <w:r>
        <w:t xml:space="preserve"> </w:t>
      </w:r>
      <w:r>
        <w:rPr>
          <w:rFonts w:hint="eastAsia"/>
        </w:rPr>
        <w:t>数组的操作</w:t>
      </w:r>
      <w:r>
        <w:t>.</w:t>
      </w:r>
    </w:p>
    <w:p w14:paraId="5310D370" w14:textId="33184883" w:rsidR="005B1D92" w:rsidRDefault="005B1D92" w:rsidP="005B1D92">
      <w:pPr>
        <w:pStyle w:val="aa"/>
        <w:ind w:firstLineChars="0" w:firstLine="0"/>
      </w:pPr>
      <w:r>
        <w:rPr>
          <w:rFonts w:hint="eastAsia"/>
        </w:rPr>
        <w:t>使用</w:t>
      </w:r>
      <w:r>
        <w:rPr>
          <w:rFonts w:hint="eastAsia"/>
        </w:rPr>
        <w:t>:</w:t>
      </w:r>
    </w:p>
    <w:p w14:paraId="478C6194" w14:textId="77777777" w:rsidR="005B1D92" w:rsidRDefault="005B1D92" w:rsidP="005B1D92">
      <w:pPr>
        <w:pStyle w:val="aa"/>
        <w:numPr>
          <w:ilvl w:val="0"/>
          <w:numId w:val="26"/>
        </w:numPr>
        <w:ind w:firstLineChars="0"/>
      </w:pPr>
      <w:r>
        <w:rPr>
          <w:rFonts w:hint="eastAsia"/>
        </w:rPr>
        <w:t>先得到一条</w:t>
      </w:r>
      <w:r>
        <w:t>Stream</w:t>
      </w:r>
      <w:r>
        <w:t>流（流水线），并把数据放上去</w:t>
      </w:r>
    </w:p>
    <w:p w14:paraId="6F884833" w14:textId="77777777" w:rsidR="005B1D92" w:rsidRDefault="005B1D92" w:rsidP="005B1D92">
      <w:pPr>
        <w:pStyle w:val="aa"/>
        <w:numPr>
          <w:ilvl w:val="0"/>
          <w:numId w:val="26"/>
        </w:numPr>
        <w:ind w:firstLineChars="0"/>
      </w:pPr>
      <w:r>
        <w:rPr>
          <w:rFonts w:hint="eastAsia"/>
        </w:rPr>
        <w:t>利用</w:t>
      </w:r>
      <w:r>
        <w:t>Stream</w:t>
      </w:r>
      <w:r>
        <w:t>流中的</w:t>
      </w:r>
      <w:r>
        <w:t>API</w:t>
      </w:r>
      <w:r>
        <w:t>进行各种操作</w:t>
      </w:r>
    </w:p>
    <w:p w14:paraId="67857419" w14:textId="7A380451" w:rsidR="005B1D92" w:rsidRDefault="005B1D92" w:rsidP="005B1D92">
      <w:pPr>
        <w:pStyle w:val="aa"/>
        <w:ind w:firstLine="420"/>
      </w:pPr>
      <w:r>
        <w:rPr>
          <w:rFonts w:hint="eastAsia"/>
        </w:rPr>
        <w:t>过滤</w:t>
      </w:r>
      <w:r>
        <w:rPr>
          <w:rFonts w:hint="eastAsia"/>
        </w:rPr>
        <w:t xml:space="preserve"> </w:t>
      </w:r>
      <w:r>
        <w:t xml:space="preserve"> </w:t>
      </w:r>
      <w:r>
        <w:rPr>
          <w:rFonts w:hint="eastAsia"/>
        </w:rPr>
        <w:t>转换</w:t>
      </w:r>
      <w:r>
        <w:rPr>
          <w:rFonts w:hint="eastAsia"/>
        </w:rPr>
        <w:t xml:space="preserve"> </w:t>
      </w:r>
      <w:r>
        <w:sym w:font="Wingdings" w:char="F0E0"/>
      </w:r>
      <w:r>
        <w:t xml:space="preserve"> </w:t>
      </w:r>
      <w:r>
        <w:rPr>
          <w:rFonts w:hint="eastAsia"/>
        </w:rPr>
        <w:t>中间方法</w:t>
      </w:r>
    </w:p>
    <w:p w14:paraId="7A5D6B68" w14:textId="746CDCBA" w:rsidR="005B1D92" w:rsidRPr="00467C5A" w:rsidRDefault="005B1D92" w:rsidP="005B1D92">
      <w:pPr>
        <w:pStyle w:val="aa"/>
        <w:ind w:firstLine="420"/>
      </w:pPr>
      <w:r>
        <w:rPr>
          <w:rFonts w:hint="eastAsia"/>
        </w:rPr>
        <w:t>统计</w:t>
      </w:r>
      <w:r>
        <w:rPr>
          <w:rFonts w:hint="eastAsia"/>
        </w:rPr>
        <w:t xml:space="preserve"> </w:t>
      </w:r>
      <w:r>
        <w:t xml:space="preserve"> </w:t>
      </w:r>
      <w:r>
        <w:rPr>
          <w:rFonts w:hint="eastAsia"/>
        </w:rPr>
        <w:t>打印</w:t>
      </w:r>
      <w:r>
        <w:rPr>
          <w:rFonts w:hint="eastAsia"/>
        </w:rPr>
        <w:t xml:space="preserve"> </w:t>
      </w:r>
      <w:r>
        <w:sym w:font="Wingdings" w:char="F0E0"/>
      </w:r>
      <w:r>
        <w:t xml:space="preserve"> </w:t>
      </w:r>
      <w:r>
        <w:rPr>
          <w:rFonts w:hint="eastAsia"/>
        </w:rPr>
        <w:t>终结方法</w:t>
      </w:r>
    </w:p>
    <w:p w14:paraId="67527F66" w14:textId="502BABFA" w:rsidR="005D7F03" w:rsidRDefault="00AA2E58" w:rsidP="005D7F03">
      <w:r w:rsidRPr="00AA2E58">
        <w:rPr>
          <w:noProof/>
        </w:rPr>
        <w:drawing>
          <wp:inline distT="0" distB="0" distL="0" distR="0" wp14:anchorId="4EBDBF7D" wp14:editId="48ADD75B">
            <wp:extent cx="5274310" cy="650240"/>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650240"/>
                    </a:xfrm>
                    <a:prstGeom prst="rect">
                      <a:avLst/>
                    </a:prstGeom>
                  </pic:spPr>
                </pic:pic>
              </a:graphicData>
            </a:graphic>
          </wp:inline>
        </w:drawing>
      </w:r>
    </w:p>
    <w:p w14:paraId="36718191" w14:textId="118E5742" w:rsidR="00AA2E58" w:rsidRDefault="002A08A6" w:rsidP="002A08A6">
      <w:pPr>
        <w:pStyle w:val="aa"/>
        <w:ind w:firstLineChars="0" w:firstLine="0"/>
      </w:pPr>
      <w:r>
        <w:rPr>
          <w:rFonts w:hint="eastAsia"/>
        </w:rPr>
        <w:t>中间操作方法</w:t>
      </w:r>
      <w:r>
        <w:rPr>
          <w:rFonts w:hint="eastAsia"/>
        </w:rPr>
        <w:t>:</w:t>
      </w:r>
    </w:p>
    <w:p w14:paraId="1CB6420A" w14:textId="50C1AA8F" w:rsidR="002A08A6" w:rsidRDefault="002A08A6" w:rsidP="002A08A6">
      <w:pPr>
        <w:pStyle w:val="aa"/>
        <w:ind w:firstLineChars="0" w:firstLine="0"/>
        <w:jc w:val="center"/>
      </w:pPr>
      <w:r w:rsidRPr="002A08A6">
        <w:rPr>
          <w:noProof/>
        </w:rPr>
        <w:lastRenderedPageBreak/>
        <w:drawing>
          <wp:inline distT="0" distB="0" distL="0" distR="0" wp14:anchorId="4CC3CC9E" wp14:editId="202BF0CD">
            <wp:extent cx="3749417" cy="2160000"/>
            <wp:effectExtent l="0" t="0" r="381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49417" cy="2160000"/>
                    </a:xfrm>
                    <a:prstGeom prst="rect">
                      <a:avLst/>
                    </a:prstGeom>
                  </pic:spPr>
                </pic:pic>
              </a:graphicData>
            </a:graphic>
          </wp:inline>
        </w:drawing>
      </w:r>
    </w:p>
    <w:p w14:paraId="30B911BB" w14:textId="2AC17D28" w:rsidR="002A08A6" w:rsidRDefault="002A08A6" w:rsidP="002A08A6">
      <w:pPr>
        <w:pStyle w:val="aa"/>
        <w:ind w:firstLineChars="0" w:firstLine="0"/>
      </w:pPr>
      <w:r>
        <w:rPr>
          <w:rFonts w:hint="eastAsia"/>
        </w:rPr>
        <w:t>终结操作方法</w:t>
      </w:r>
      <w:r>
        <w:rPr>
          <w:rFonts w:hint="eastAsia"/>
        </w:rPr>
        <w:t>:</w:t>
      </w:r>
    </w:p>
    <w:p w14:paraId="5BEB232C" w14:textId="119FAFAD" w:rsidR="002A08A6" w:rsidRDefault="002A08A6" w:rsidP="002A08A6">
      <w:pPr>
        <w:pStyle w:val="aa"/>
        <w:ind w:firstLineChars="0" w:firstLine="0"/>
        <w:jc w:val="center"/>
      </w:pPr>
      <w:r w:rsidRPr="002A08A6">
        <w:rPr>
          <w:noProof/>
        </w:rPr>
        <w:drawing>
          <wp:inline distT="0" distB="0" distL="0" distR="0" wp14:anchorId="62C12A53" wp14:editId="45BA280F">
            <wp:extent cx="3090952" cy="828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090952" cy="828000"/>
                    </a:xfrm>
                    <a:prstGeom prst="rect">
                      <a:avLst/>
                    </a:prstGeom>
                  </pic:spPr>
                </pic:pic>
              </a:graphicData>
            </a:graphic>
          </wp:inline>
        </w:drawing>
      </w:r>
    </w:p>
    <w:p w14:paraId="36234CBA" w14:textId="0B2DB16B" w:rsidR="002A08A6" w:rsidRPr="002A08A6" w:rsidRDefault="002A08A6" w:rsidP="002A08A6">
      <w:pPr>
        <w:pStyle w:val="aa"/>
        <w:ind w:firstLineChars="0" w:firstLine="0"/>
      </w:pPr>
      <w:r>
        <w:rPr>
          <w:rFonts w:hint="eastAsia"/>
        </w:rPr>
        <w:t>收集操作</w:t>
      </w:r>
      <w:r>
        <w:rPr>
          <w:rFonts w:hint="eastAsia"/>
        </w:rPr>
        <w:t>:</w:t>
      </w:r>
      <w:r w:rsidRPr="002A08A6">
        <w:rPr>
          <w:rFonts w:hint="eastAsia"/>
        </w:rPr>
        <w:t xml:space="preserve"> </w:t>
      </w:r>
      <w:r w:rsidRPr="002A08A6">
        <w:rPr>
          <w:rFonts w:hint="eastAsia"/>
        </w:rPr>
        <w:t>对数据使用</w:t>
      </w:r>
      <w:r w:rsidRPr="002A08A6">
        <w:t>Stream</w:t>
      </w:r>
      <w:r w:rsidRPr="002A08A6">
        <w:t>流的方式操作完毕后</w:t>
      </w:r>
      <w:r w:rsidRPr="002A08A6">
        <w:t>,</w:t>
      </w:r>
      <w:r w:rsidRPr="002A08A6">
        <w:t>可以把流中的数据收集到集合中</w:t>
      </w:r>
    </w:p>
    <w:p w14:paraId="6F1E5588" w14:textId="716FFA81" w:rsidR="002A08A6" w:rsidRDefault="002A08A6" w:rsidP="002A08A6">
      <w:pPr>
        <w:pStyle w:val="aa"/>
        <w:ind w:firstLineChars="0" w:firstLine="0"/>
        <w:jc w:val="center"/>
      </w:pPr>
      <w:r w:rsidRPr="002A08A6">
        <w:rPr>
          <w:noProof/>
        </w:rPr>
        <w:drawing>
          <wp:inline distT="0" distB="0" distL="0" distR="0" wp14:anchorId="5C76CC5F" wp14:editId="02361FD6">
            <wp:extent cx="3779550" cy="252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779550" cy="2520000"/>
                    </a:xfrm>
                    <a:prstGeom prst="rect">
                      <a:avLst/>
                    </a:prstGeom>
                  </pic:spPr>
                </pic:pic>
              </a:graphicData>
            </a:graphic>
          </wp:inline>
        </w:drawing>
      </w:r>
    </w:p>
    <w:p w14:paraId="6FEA15AF" w14:textId="720CBCF4" w:rsidR="002A08A6" w:rsidRPr="002A08A6" w:rsidRDefault="002A08A6" w:rsidP="002A08A6">
      <w:pPr>
        <w:pStyle w:val="2"/>
        <w:spacing w:before="0" w:after="0"/>
        <w:rPr>
          <w:rFonts w:ascii="Times New Romans" w:eastAsia="宋体" w:hAnsi="Times New Romans" w:hint="eastAsia"/>
          <w:sz w:val="22"/>
          <w:szCs w:val="22"/>
        </w:rPr>
      </w:pPr>
      <w:r w:rsidRPr="002A08A6">
        <w:rPr>
          <w:rFonts w:ascii="Times New Romans" w:eastAsia="宋体" w:hAnsi="Times New Romans" w:hint="eastAsia"/>
          <w:sz w:val="22"/>
          <w:szCs w:val="22"/>
        </w:rPr>
        <w:t>1</w:t>
      </w:r>
      <w:r w:rsidRPr="002A08A6">
        <w:rPr>
          <w:rFonts w:ascii="Times New Romans" w:eastAsia="宋体" w:hAnsi="Times New Romans"/>
          <w:sz w:val="22"/>
          <w:szCs w:val="22"/>
        </w:rPr>
        <w:t xml:space="preserve">2.8 </w:t>
      </w:r>
      <w:r w:rsidRPr="002A08A6">
        <w:rPr>
          <w:rFonts w:ascii="Times New Romans" w:eastAsia="宋体" w:hAnsi="Times New Romans" w:hint="eastAsia"/>
          <w:sz w:val="22"/>
          <w:szCs w:val="22"/>
        </w:rPr>
        <w:t>方法引用</w:t>
      </w:r>
    </w:p>
    <w:p w14:paraId="6DB9CC0E" w14:textId="3818F65D" w:rsidR="002A08A6" w:rsidRDefault="00336F1B" w:rsidP="002A08A6">
      <w:pPr>
        <w:pStyle w:val="aa"/>
        <w:ind w:firstLineChars="0" w:firstLine="0"/>
      </w:pPr>
      <w:r w:rsidRPr="00336F1B">
        <w:rPr>
          <w:rFonts w:hint="eastAsia"/>
        </w:rPr>
        <w:t>把已经有的方法拿过来用，当做函数式接口中抽象方法的方法体</w:t>
      </w:r>
      <w:r>
        <w:rPr>
          <w:rFonts w:hint="eastAsia"/>
        </w:rPr>
        <w:t>.</w:t>
      </w:r>
    </w:p>
    <w:p w14:paraId="08DFAB11" w14:textId="1F6A6DA7" w:rsidR="00336F1B" w:rsidRDefault="00336F1B" w:rsidP="002A08A6">
      <w:pPr>
        <w:pStyle w:val="aa"/>
        <w:ind w:firstLineChars="0" w:firstLine="0"/>
      </w:pPr>
      <w:r>
        <w:rPr>
          <w:rFonts w:hint="eastAsia"/>
        </w:rPr>
        <w:t>注意</w:t>
      </w:r>
      <w:r>
        <w:rPr>
          <w:rFonts w:hint="eastAsia"/>
        </w:rPr>
        <w:t>:</w:t>
      </w:r>
    </w:p>
    <w:p w14:paraId="30B0309E" w14:textId="62238CDB" w:rsidR="00336F1B" w:rsidRPr="00336F1B" w:rsidRDefault="00336F1B" w:rsidP="00336F1B">
      <w:pPr>
        <w:pStyle w:val="aa"/>
        <w:ind w:firstLine="420"/>
      </w:pPr>
      <w:r w:rsidRPr="00336F1B">
        <w:t>引用处必须是函数式接口</w:t>
      </w:r>
      <w:r w:rsidRPr="00336F1B">
        <w:rPr>
          <w:rFonts w:hint="eastAsia"/>
        </w:rPr>
        <w:t>;</w:t>
      </w:r>
    </w:p>
    <w:p w14:paraId="711878E3" w14:textId="5A985BF4" w:rsidR="00336F1B" w:rsidRPr="00336F1B" w:rsidRDefault="00336F1B" w:rsidP="00336F1B">
      <w:pPr>
        <w:pStyle w:val="aa"/>
        <w:ind w:firstLine="420"/>
      </w:pPr>
      <w:r w:rsidRPr="00336F1B">
        <w:t>被引用的方法必须已存在</w:t>
      </w:r>
      <w:r w:rsidRPr="00336F1B">
        <w:rPr>
          <w:rFonts w:hint="eastAsia"/>
        </w:rPr>
        <w:t>;</w:t>
      </w:r>
    </w:p>
    <w:p w14:paraId="220C98E0" w14:textId="1E9F58EF" w:rsidR="00336F1B" w:rsidRPr="00336F1B" w:rsidRDefault="00336F1B" w:rsidP="00336F1B">
      <w:pPr>
        <w:pStyle w:val="aa"/>
        <w:ind w:firstLine="420"/>
      </w:pPr>
      <w:r w:rsidRPr="00336F1B">
        <w:rPr>
          <w:rFonts w:hint="eastAsia"/>
        </w:rPr>
        <w:t>被引用方法的形参和返回值</w:t>
      </w:r>
      <w:r w:rsidRPr="00336F1B">
        <w:rPr>
          <w:rFonts w:hint="eastAsia"/>
        </w:rPr>
        <w:t>,</w:t>
      </w:r>
      <w:r w:rsidRPr="00336F1B">
        <w:t xml:space="preserve"> </w:t>
      </w:r>
      <w:r w:rsidRPr="00336F1B">
        <w:rPr>
          <w:rFonts w:hint="eastAsia"/>
        </w:rPr>
        <w:t>需要跟抽象方法保持一致</w:t>
      </w:r>
    </w:p>
    <w:p w14:paraId="0730DEB1" w14:textId="0FDCAF53" w:rsidR="0038337E" w:rsidRDefault="00336F1B" w:rsidP="00336F1B">
      <w:pPr>
        <w:pStyle w:val="aa"/>
        <w:ind w:firstLine="420"/>
      </w:pPr>
      <w:r>
        <w:rPr>
          <w:rFonts w:hint="eastAsia"/>
        </w:rPr>
        <w:t>被引用方法的功能需要满足要求</w:t>
      </w:r>
      <w:r>
        <w:rPr>
          <w:rFonts w:hint="eastAsia"/>
        </w:rPr>
        <w:t>.</w:t>
      </w:r>
    </w:p>
    <w:p w14:paraId="2CA2D9D9" w14:textId="63E85991" w:rsidR="00336F1B" w:rsidRDefault="00336F1B" w:rsidP="00336F1B">
      <w:pPr>
        <w:pStyle w:val="aa"/>
        <w:numPr>
          <w:ilvl w:val="0"/>
          <w:numId w:val="27"/>
        </w:numPr>
        <w:ind w:firstLineChars="0"/>
      </w:pPr>
      <w:r>
        <w:rPr>
          <w:rFonts w:hint="eastAsia"/>
        </w:rPr>
        <w:t>引用静态方法</w:t>
      </w:r>
      <w:r>
        <w:rPr>
          <w:rFonts w:hint="eastAsia"/>
        </w:rPr>
        <w:t>:</w:t>
      </w:r>
    </w:p>
    <w:p w14:paraId="79D9D76D" w14:textId="0A2343B3" w:rsidR="00336F1B" w:rsidRDefault="00336F1B" w:rsidP="00336F1B">
      <w:pPr>
        <w:pStyle w:val="aa"/>
        <w:ind w:firstLine="420"/>
      </w:pPr>
      <w:r>
        <w:rPr>
          <w:rFonts w:hint="eastAsia"/>
        </w:rPr>
        <w:t>格式：类名</w:t>
      </w:r>
      <w:r w:rsidR="00D97A15">
        <w:rPr>
          <w:rFonts w:hint="eastAsia"/>
        </w:rPr>
        <w:t>:</w:t>
      </w:r>
      <w:r w:rsidR="00D97A15">
        <w:t>:</w:t>
      </w:r>
      <w:r>
        <w:rPr>
          <w:rFonts w:hint="eastAsia"/>
        </w:rPr>
        <w:t>静态方法</w:t>
      </w:r>
    </w:p>
    <w:p w14:paraId="63C0EB9C" w14:textId="37DA3E5C" w:rsidR="00336F1B" w:rsidRDefault="00336F1B" w:rsidP="00336F1B">
      <w:pPr>
        <w:pStyle w:val="aa"/>
        <w:ind w:firstLine="420"/>
      </w:pPr>
      <w:r>
        <w:rPr>
          <w:rFonts w:hint="eastAsia"/>
        </w:rPr>
        <w:t>范例：</w:t>
      </w:r>
      <w:r>
        <w:t>Integer::</w:t>
      </w:r>
      <w:proofErr w:type="spellStart"/>
      <w:r>
        <w:t>parseInt</w:t>
      </w:r>
      <w:proofErr w:type="spellEnd"/>
    </w:p>
    <w:p w14:paraId="4A971A33" w14:textId="762B0D15" w:rsidR="00336F1B" w:rsidRDefault="00D97A15" w:rsidP="00D97A15">
      <w:pPr>
        <w:pStyle w:val="aa"/>
        <w:numPr>
          <w:ilvl w:val="0"/>
          <w:numId w:val="27"/>
        </w:numPr>
        <w:ind w:firstLineChars="0"/>
      </w:pPr>
      <w:r>
        <w:rPr>
          <w:rFonts w:hint="eastAsia"/>
        </w:rPr>
        <w:t>引用成员方法</w:t>
      </w:r>
      <w:r>
        <w:rPr>
          <w:rFonts w:hint="eastAsia"/>
        </w:rPr>
        <w:t>:</w:t>
      </w:r>
    </w:p>
    <w:p w14:paraId="66463E92" w14:textId="1E0F27BF" w:rsidR="00D97A15" w:rsidRDefault="00D97A15" w:rsidP="00D97A15">
      <w:pPr>
        <w:pStyle w:val="aa"/>
        <w:ind w:firstLine="420"/>
      </w:pPr>
      <w:r>
        <w:rPr>
          <w:rFonts w:hint="eastAsia"/>
        </w:rPr>
        <w:t>格式：对象</w:t>
      </w:r>
      <w:r>
        <w:rPr>
          <w:rFonts w:hint="eastAsia"/>
        </w:rPr>
        <w:t>:</w:t>
      </w:r>
      <w:r>
        <w:t>:</w:t>
      </w:r>
      <w:r>
        <w:rPr>
          <w:rFonts w:hint="eastAsia"/>
        </w:rPr>
        <w:t>成员方法</w:t>
      </w:r>
    </w:p>
    <w:p w14:paraId="2FDB53FC" w14:textId="38009806" w:rsidR="00D97A15" w:rsidRDefault="00D97A15" w:rsidP="00D97A15">
      <w:pPr>
        <w:pStyle w:val="aa"/>
        <w:ind w:firstLine="420"/>
      </w:pPr>
      <w:r>
        <w:rPr>
          <w:rFonts w:hint="eastAsia"/>
        </w:rPr>
        <w:t>其他类：其他类对象</w:t>
      </w:r>
      <w:r>
        <w:rPr>
          <w:rFonts w:hint="eastAsia"/>
        </w:rPr>
        <w:t>:</w:t>
      </w:r>
      <w:r>
        <w:t>:</w:t>
      </w:r>
      <w:r>
        <w:rPr>
          <w:rFonts w:hint="eastAsia"/>
        </w:rPr>
        <w:t>方法名</w:t>
      </w:r>
      <w:r>
        <w:rPr>
          <w:rFonts w:hint="eastAsia"/>
        </w:rPr>
        <w:t>(</w:t>
      </w:r>
      <w:r>
        <w:rPr>
          <w:rFonts w:hint="eastAsia"/>
        </w:rPr>
        <w:t>需要创建对象</w:t>
      </w:r>
      <w:r>
        <w:t>)</w:t>
      </w:r>
    </w:p>
    <w:p w14:paraId="0C31C86F" w14:textId="18D91BF8" w:rsidR="00D97A15" w:rsidRDefault="00D97A15" w:rsidP="00D97A15">
      <w:pPr>
        <w:pStyle w:val="aa"/>
        <w:ind w:firstLine="420"/>
      </w:pPr>
      <w:r>
        <w:rPr>
          <w:rFonts w:hint="eastAsia"/>
        </w:rPr>
        <w:lastRenderedPageBreak/>
        <w:t>本类：</w:t>
      </w:r>
      <w:r>
        <w:t>this::</w:t>
      </w:r>
      <w:r>
        <w:t>方法名</w:t>
      </w:r>
      <w:r>
        <w:rPr>
          <w:rFonts w:hint="eastAsia"/>
        </w:rPr>
        <w:t xml:space="preserve"> </w:t>
      </w:r>
      <w:r>
        <w:t>(</w:t>
      </w:r>
      <w:r>
        <w:rPr>
          <w:rFonts w:hint="eastAsia"/>
        </w:rPr>
        <w:t>静态方法没有</w:t>
      </w:r>
      <w:r>
        <w:rPr>
          <w:rFonts w:hint="eastAsia"/>
        </w:rPr>
        <w:t>this</w:t>
      </w:r>
      <w:r>
        <w:t xml:space="preserve">, </w:t>
      </w:r>
      <w:r>
        <w:rPr>
          <w:rFonts w:hint="eastAsia"/>
        </w:rPr>
        <w:t>需要创建本类对象</w:t>
      </w:r>
      <w:r>
        <w:t>)</w:t>
      </w:r>
    </w:p>
    <w:p w14:paraId="6CA1D9F5" w14:textId="05E8EB98" w:rsidR="00D97A15" w:rsidRDefault="00D97A15" w:rsidP="00D97A15">
      <w:pPr>
        <w:pStyle w:val="aa"/>
        <w:ind w:left="420" w:firstLineChars="0" w:firstLine="0"/>
      </w:pPr>
      <w:r>
        <w:rPr>
          <w:rFonts w:hint="eastAsia"/>
        </w:rPr>
        <w:t>父类：</w:t>
      </w:r>
      <w:r>
        <w:t>super::</w:t>
      </w:r>
      <w:r>
        <w:t>方法名</w:t>
      </w:r>
    </w:p>
    <w:p w14:paraId="53A2D739" w14:textId="1554B071" w:rsidR="00D97A15" w:rsidRPr="00D97A15" w:rsidRDefault="00A13B28" w:rsidP="00D97A15">
      <w:pPr>
        <w:pStyle w:val="aa"/>
        <w:ind w:firstLineChars="0"/>
      </w:pPr>
      <w:r>
        <w:rPr>
          <w:rFonts w:hint="eastAsia"/>
        </w:rPr>
        <w:t>引用处不能是静态方法</w:t>
      </w:r>
      <w:r>
        <w:rPr>
          <w:rFonts w:hint="eastAsia"/>
        </w:rPr>
        <w:t>,</w:t>
      </w:r>
      <w:r>
        <w:t xml:space="preserve"> </w:t>
      </w:r>
      <w:r>
        <w:rPr>
          <w:rFonts w:hint="eastAsia"/>
        </w:rPr>
        <w:t>静态方法没有</w:t>
      </w:r>
      <w:r>
        <w:rPr>
          <w:rFonts w:hint="eastAsia"/>
        </w:rPr>
        <w:t>this</w:t>
      </w:r>
      <w:r>
        <w:rPr>
          <w:rFonts w:hint="eastAsia"/>
        </w:rPr>
        <w:t>和</w:t>
      </w:r>
      <w:r>
        <w:rPr>
          <w:rFonts w:hint="eastAsia"/>
        </w:rPr>
        <w:t>super</w:t>
      </w:r>
    </w:p>
    <w:p w14:paraId="17CE287F" w14:textId="4B4E914C" w:rsidR="0038337E" w:rsidRDefault="003B427C" w:rsidP="003B427C">
      <w:pPr>
        <w:pStyle w:val="aa"/>
        <w:numPr>
          <w:ilvl w:val="0"/>
          <w:numId w:val="27"/>
        </w:numPr>
        <w:ind w:firstLineChars="0"/>
      </w:pPr>
      <w:r>
        <w:rPr>
          <w:rFonts w:hint="eastAsia"/>
        </w:rPr>
        <w:t>引用构造方法</w:t>
      </w:r>
    </w:p>
    <w:p w14:paraId="2028F338" w14:textId="63E41FCD" w:rsidR="003B427C" w:rsidRDefault="003B427C" w:rsidP="003B427C">
      <w:pPr>
        <w:pStyle w:val="aa"/>
        <w:numPr>
          <w:ilvl w:val="0"/>
          <w:numId w:val="27"/>
        </w:numPr>
        <w:ind w:firstLineChars="0"/>
      </w:pPr>
      <w:r>
        <w:rPr>
          <w:rFonts w:hint="eastAsia"/>
        </w:rPr>
        <w:t>其他调用方法</w:t>
      </w:r>
      <w:r>
        <w:rPr>
          <w:rFonts w:hint="eastAsia"/>
        </w:rPr>
        <w:t>:</w:t>
      </w:r>
    </w:p>
    <w:p w14:paraId="2628422F" w14:textId="77777777" w:rsidR="003B427C" w:rsidRDefault="003B427C" w:rsidP="003B427C">
      <w:pPr>
        <w:pStyle w:val="aa"/>
        <w:ind w:firstLineChars="195" w:firstLine="409"/>
      </w:pPr>
      <w:r>
        <w:rPr>
          <w:rFonts w:hint="eastAsia"/>
        </w:rPr>
        <w:t>使用类名引用成员方法</w:t>
      </w:r>
    </w:p>
    <w:p w14:paraId="41A4E38C" w14:textId="717FCA9B" w:rsidR="003B427C" w:rsidRDefault="003B427C" w:rsidP="003B427C">
      <w:pPr>
        <w:pStyle w:val="aa"/>
        <w:ind w:left="420" w:firstLineChars="0" w:firstLine="0"/>
      </w:pPr>
      <w:r>
        <w:rPr>
          <w:rFonts w:hint="eastAsia"/>
        </w:rPr>
        <w:t>引用数组的构造方法</w:t>
      </w:r>
    </w:p>
    <w:p w14:paraId="537DF4AC" w14:textId="27585BE2" w:rsidR="003B427C" w:rsidRDefault="00EB68AB" w:rsidP="003B427C">
      <w:pPr>
        <w:pStyle w:val="aa"/>
        <w:ind w:firstLineChars="0" w:firstLine="0"/>
      </w:pPr>
      <w:r w:rsidRPr="00EB68AB">
        <w:rPr>
          <w:noProof/>
        </w:rPr>
        <w:drawing>
          <wp:inline distT="0" distB="0" distL="0" distR="0" wp14:anchorId="63202AF0" wp14:editId="73A1F59C">
            <wp:extent cx="5274310" cy="1370965"/>
            <wp:effectExtent l="0" t="0" r="254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1370965"/>
                    </a:xfrm>
                    <a:prstGeom prst="rect">
                      <a:avLst/>
                    </a:prstGeom>
                  </pic:spPr>
                </pic:pic>
              </a:graphicData>
            </a:graphic>
          </wp:inline>
        </w:drawing>
      </w:r>
    </w:p>
    <w:p w14:paraId="03C9AA79" w14:textId="0428B472" w:rsidR="00EB68AB" w:rsidRDefault="00EB68AB" w:rsidP="003B427C">
      <w:pPr>
        <w:pStyle w:val="aa"/>
        <w:ind w:firstLineChars="0" w:firstLine="0"/>
      </w:pPr>
      <w:r>
        <w:rPr>
          <w:rFonts w:hint="eastAsia"/>
        </w:rPr>
        <w:t>引用数组的构造方法</w:t>
      </w:r>
      <w:r>
        <w:rPr>
          <w:rFonts w:hint="eastAsia"/>
        </w:rPr>
        <w:t>:</w:t>
      </w:r>
      <w:r w:rsidRPr="00EB68AB">
        <w:rPr>
          <w:rFonts w:hint="eastAsia"/>
        </w:rPr>
        <w:t xml:space="preserve"> </w:t>
      </w:r>
      <w:r w:rsidRPr="00EB68AB">
        <w:rPr>
          <w:rFonts w:hint="eastAsia"/>
        </w:rPr>
        <w:t>数组的类型，需要跟流中数据的类型保持一致。</w:t>
      </w:r>
    </w:p>
    <w:p w14:paraId="24D854AF" w14:textId="261EE2CB" w:rsidR="00EB68AB" w:rsidRDefault="00EB68AB" w:rsidP="00EB68AB">
      <w:pPr>
        <w:pStyle w:val="aa"/>
        <w:ind w:firstLine="420"/>
      </w:pPr>
      <w:r>
        <w:rPr>
          <w:rFonts w:hint="eastAsia"/>
        </w:rPr>
        <w:t>格式：数据类型：</w:t>
      </w:r>
      <w:r>
        <w:t>ne</w:t>
      </w:r>
      <w:r>
        <w:rPr>
          <w:rFonts w:hint="eastAsia"/>
        </w:rPr>
        <w:t>w</w:t>
      </w:r>
    </w:p>
    <w:p w14:paraId="4FEF823B" w14:textId="5D92F6F0" w:rsidR="00EB68AB" w:rsidRPr="0038337E" w:rsidRDefault="00EB68AB" w:rsidP="00EB68AB">
      <w:pPr>
        <w:pStyle w:val="aa"/>
        <w:ind w:firstLine="420"/>
      </w:pPr>
      <w:r>
        <w:rPr>
          <w:rFonts w:hint="eastAsia"/>
        </w:rPr>
        <w:t>范例：</w:t>
      </w:r>
      <w:r>
        <w:t>int</w:t>
      </w:r>
      <w:r>
        <w:rPr>
          <w:rFonts w:hint="eastAsia"/>
        </w:rPr>
        <w:t>[</w:t>
      </w:r>
      <w:r>
        <w:t>]::new</w:t>
      </w:r>
    </w:p>
    <w:p w14:paraId="30466C55" w14:textId="77777777" w:rsidR="00655530" w:rsidRPr="00655530" w:rsidRDefault="00655530" w:rsidP="00655530">
      <w:pPr>
        <w:pStyle w:val="aa"/>
        <w:ind w:firstLineChars="0" w:firstLine="0"/>
      </w:pPr>
    </w:p>
    <w:p w14:paraId="789D6C58" w14:textId="25FD0DBA" w:rsidR="00EB0473" w:rsidRPr="006D37CB" w:rsidRDefault="006D37CB" w:rsidP="006D37CB">
      <w:pPr>
        <w:pStyle w:val="1"/>
        <w:spacing w:before="0" w:after="0" w:line="240" w:lineRule="auto"/>
        <w:rPr>
          <w:rFonts w:ascii="Times New Romans" w:hAnsi="Times New Romans" w:hint="eastAsia"/>
          <w:sz w:val="28"/>
          <w:szCs w:val="28"/>
        </w:rPr>
      </w:pPr>
      <w:r w:rsidRPr="006D37CB">
        <w:rPr>
          <w:rFonts w:ascii="Times New Romans" w:hAnsi="Times New Romans" w:hint="eastAsia"/>
          <w:sz w:val="28"/>
          <w:szCs w:val="28"/>
        </w:rPr>
        <w:t>1</w:t>
      </w:r>
      <w:r w:rsidRPr="006D37CB">
        <w:rPr>
          <w:rFonts w:ascii="Times New Romans" w:hAnsi="Times New Romans"/>
          <w:sz w:val="28"/>
          <w:szCs w:val="28"/>
        </w:rPr>
        <w:t xml:space="preserve">3 </w:t>
      </w:r>
      <w:r w:rsidRPr="006D37CB">
        <w:rPr>
          <w:rFonts w:ascii="Times New Romans" w:hAnsi="Times New Romans" w:hint="eastAsia"/>
          <w:sz w:val="28"/>
          <w:szCs w:val="28"/>
        </w:rPr>
        <w:t>异常</w:t>
      </w:r>
    </w:p>
    <w:p w14:paraId="7E0C7C65" w14:textId="579E32B9" w:rsidR="00E34275" w:rsidRPr="005520AC" w:rsidRDefault="006D37CB" w:rsidP="005520AC">
      <w:pPr>
        <w:pStyle w:val="2"/>
        <w:spacing w:before="0" w:after="0"/>
        <w:rPr>
          <w:rFonts w:ascii="Times New Romans" w:eastAsia="宋体" w:hAnsi="Times New Romans" w:hint="eastAsia"/>
          <w:sz w:val="22"/>
          <w:szCs w:val="22"/>
        </w:rPr>
      </w:pPr>
      <w:r w:rsidRPr="005520AC">
        <w:rPr>
          <w:rFonts w:ascii="Times New Romans" w:eastAsia="宋体" w:hAnsi="Times New Romans" w:hint="eastAsia"/>
          <w:sz w:val="22"/>
          <w:szCs w:val="22"/>
        </w:rPr>
        <w:t>1</w:t>
      </w:r>
      <w:r w:rsidRPr="005520AC">
        <w:rPr>
          <w:rFonts w:ascii="Times New Romans" w:eastAsia="宋体" w:hAnsi="Times New Romans"/>
          <w:sz w:val="22"/>
          <w:szCs w:val="22"/>
        </w:rPr>
        <w:t xml:space="preserve">3.1 </w:t>
      </w:r>
      <w:r w:rsidRPr="005520AC">
        <w:rPr>
          <w:rFonts w:ascii="Times New Romans" w:eastAsia="宋体" w:hAnsi="Times New Romans" w:hint="eastAsia"/>
          <w:sz w:val="22"/>
          <w:szCs w:val="22"/>
        </w:rPr>
        <w:t>异常概念</w:t>
      </w:r>
    </w:p>
    <w:p w14:paraId="6B0CC044" w14:textId="4CE4895A" w:rsidR="006D37CB" w:rsidRDefault="006D37CB" w:rsidP="00E34275">
      <w:pPr>
        <w:widowControl/>
        <w:spacing w:before="100" w:beforeAutospacing="1" w:after="100" w:afterAutospacing="1"/>
        <w:jc w:val="left"/>
        <w:rPr>
          <w:rFonts w:ascii="Times New Romans" w:hAnsi="Times New Romans" w:cs="宋体" w:hint="eastAsia"/>
          <w:kern w:val="0"/>
          <w:sz w:val="24"/>
          <w:szCs w:val="24"/>
        </w:rPr>
      </w:pPr>
      <w:r w:rsidRPr="006D37CB">
        <w:rPr>
          <w:rFonts w:ascii="Times New Romans" w:hAnsi="Times New Romans" w:cs="宋体" w:hint="eastAsia"/>
          <w:kern w:val="0"/>
          <w:sz w:val="24"/>
          <w:szCs w:val="24"/>
        </w:rPr>
        <w:t>程序在执行过程中，出现的非正常的情况，最终会导致</w:t>
      </w:r>
      <w:r w:rsidRPr="006D37CB">
        <w:rPr>
          <w:rFonts w:ascii="Times New Romans" w:hAnsi="Times New Romans" w:cs="宋体"/>
          <w:kern w:val="0"/>
          <w:sz w:val="24"/>
          <w:szCs w:val="24"/>
        </w:rPr>
        <w:t>JVM</w:t>
      </w:r>
      <w:r w:rsidRPr="006D37CB">
        <w:rPr>
          <w:rFonts w:ascii="Times New Romans" w:hAnsi="Times New Romans" w:cs="宋体"/>
          <w:kern w:val="0"/>
          <w:sz w:val="24"/>
          <w:szCs w:val="24"/>
        </w:rPr>
        <w:t>的非正常停止。</w:t>
      </w:r>
      <w:r>
        <w:rPr>
          <w:rFonts w:ascii="Times New Romans" w:hAnsi="Times New Romans" w:cs="宋体" w:hint="eastAsia"/>
          <w:kern w:val="0"/>
          <w:sz w:val="24"/>
          <w:szCs w:val="24"/>
        </w:rPr>
        <w:t>异常就是一个类，产生异常就是创建异常对象并抛出一个异常对象。</w:t>
      </w:r>
    </w:p>
    <w:p w14:paraId="76761B62" w14:textId="2B3BF74A" w:rsidR="006D37CB" w:rsidRPr="005520AC" w:rsidRDefault="006D37CB" w:rsidP="005520AC">
      <w:pPr>
        <w:pStyle w:val="2"/>
        <w:spacing w:before="0" w:after="0"/>
        <w:rPr>
          <w:rFonts w:ascii="Times New Romans" w:eastAsia="宋体" w:hAnsi="Times New Romans" w:hint="eastAsia"/>
          <w:sz w:val="22"/>
          <w:szCs w:val="22"/>
        </w:rPr>
      </w:pPr>
      <w:r w:rsidRPr="005520AC">
        <w:rPr>
          <w:rFonts w:ascii="Times New Romans" w:eastAsia="宋体" w:hAnsi="Times New Romans" w:hint="eastAsia"/>
          <w:sz w:val="22"/>
          <w:szCs w:val="22"/>
        </w:rPr>
        <w:t>1</w:t>
      </w:r>
      <w:r w:rsidRPr="005520AC">
        <w:rPr>
          <w:rFonts w:ascii="Times New Romans" w:eastAsia="宋体" w:hAnsi="Times New Romans"/>
          <w:sz w:val="22"/>
          <w:szCs w:val="22"/>
        </w:rPr>
        <w:t xml:space="preserve">3.2 </w:t>
      </w:r>
      <w:r w:rsidRPr="005520AC">
        <w:rPr>
          <w:rFonts w:ascii="Times New Romans" w:eastAsia="宋体" w:hAnsi="Times New Romans" w:hint="eastAsia"/>
          <w:sz w:val="22"/>
          <w:szCs w:val="22"/>
        </w:rPr>
        <w:t>异常体系</w:t>
      </w:r>
    </w:p>
    <w:p w14:paraId="368A8EBA" w14:textId="1EA64D9F" w:rsidR="006D37CB" w:rsidRDefault="006D37CB" w:rsidP="00E34275">
      <w:pPr>
        <w:widowControl/>
        <w:spacing w:before="100" w:beforeAutospacing="1" w:after="100" w:afterAutospacing="1"/>
        <w:jc w:val="left"/>
        <w:rPr>
          <w:rFonts w:ascii="Times New Romans" w:hAnsi="Times New Romans" w:cs="宋体" w:hint="eastAsia"/>
          <w:kern w:val="0"/>
          <w:sz w:val="24"/>
          <w:szCs w:val="24"/>
        </w:rPr>
      </w:pPr>
      <w:r w:rsidRPr="006D37CB">
        <w:rPr>
          <w:rFonts w:ascii="Times New Romans" w:hAnsi="Times New Romans" w:cs="宋体"/>
          <w:noProof/>
          <w:kern w:val="0"/>
          <w:sz w:val="24"/>
          <w:szCs w:val="24"/>
        </w:rPr>
        <w:drawing>
          <wp:inline distT="0" distB="0" distL="0" distR="0" wp14:anchorId="7628DFE4" wp14:editId="2D472D6C">
            <wp:extent cx="5273921" cy="2206305"/>
            <wp:effectExtent l="0" t="0" r="3175" b="381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8">
                      <a:extLst>
                        <a:ext uri="{28A0092B-C50C-407E-A947-70E740481C1C}">
                          <a14:useLocalDpi xmlns:a14="http://schemas.microsoft.com/office/drawing/2010/main" val="0"/>
                        </a:ext>
                      </a:extLst>
                    </a:blip>
                    <a:srcRect t="26783" b="13006"/>
                    <a:stretch/>
                  </pic:blipFill>
                  <pic:spPr bwMode="auto">
                    <a:xfrm>
                      <a:off x="0" y="0"/>
                      <a:ext cx="5274310" cy="2206468"/>
                    </a:xfrm>
                    <a:prstGeom prst="rect">
                      <a:avLst/>
                    </a:prstGeom>
                    <a:noFill/>
                    <a:ln>
                      <a:noFill/>
                    </a:ln>
                    <a:extLst>
                      <a:ext uri="{53640926-AAD7-44D8-BBD7-CCE9431645EC}">
                        <a14:shadowObscured xmlns:a14="http://schemas.microsoft.com/office/drawing/2010/main"/>
                      </a:ext>
                    </a:extLst>
                  </pic:spPr>
                </pic:pic>
              </a:graphicData>
            </a:graphic>
          </wp:inline>
        </w:drawing>
      </w:r>
    </w:p>
    <w:p w14:paraId="12CB3E0C" w14:textId="22C69F95" w:rsidR="006D37CB" w:rsidRPr="006D37CB" w:rsidRDefault="006D37CB" w:rsidP="006D37CB">
      <w:pPr>
        <w:widowControl/>
        <w:jc w:val="left"/>
        <w:rPr>
          <w:rFonts w:ascii="Times New Romans" w:hAnsi="Times New Romans" w:cs="宋体" w:hint="eastAsia"/>
          <w:kern w:val="0"/>
          <w:sz w:val="24"/>
          <w:szCs w:val="24"/>
        </w:rPr>
      </w:pPr>
      <w:r w:rsidRPr="006D37CB">
        <w:rPr>
          <w:rFonts w:ascii="Times New Romans" w:hAnsi="Times New Romans" w:cs="宋体"/>
          <w:kern w:val="0"/>
          <w:sz w:val="24"/>
          <w:szCs w:val="24"/>
        </w:rPr>
        <w:t>Error:</w:t>
      </w:r>
      <w:r>
        <w:rPr>
          <w:rFonts w:ascii="Times New Romans" w:hAnsi="Times New Romans" w:cs="宋体"/>
          <w:kern w:val="0"/>
          <w:sz w:val="24"/>
          <w:szCs w:val="24"/>
        </w:rPr>
        <w:t xml:space="preserve"> </w:t>
      </w:r>
      <w:r>
        <w:rPr>
          <w:rFonts w:ascii="Times New Romans" w:hAnsi="Times New Romans" w:cs="宋体" w:hint="eastAsia"/>
          <w:kern w:val="0"/>
          <w:sz w:val="24"/>
          <w:szCs w:val="24"/>
        </w:rPr>
        <w:t>系统级别错误，</w:t>
      </w:r>
      <w:r w:rsidRPr="006D37CB">
        <w:rPr>
          <w:rFonts w:ascii="Times New Romans" w:hAnsi="Times New Romans" w:cs="宋体"/>
          <w:kern w:val="0"/>
          <w:sz w:val="24"/>
          <w:szCs w:val="24"/>
        </w:rPr>
        <w:t>严重错误</w:t>
      </w:r>
      <w:r w:rsidRPr="006D37CB">
        <w:rPr>
          <w:rFonts w:ascii="Times New Romans" w:hAnsi="Times New Romans" w:cs="宋体"/>
          <w:kern w:val="0"/>
          <w:sz w:val="24"/>
          <w:szCs w:val="24"/>
        </w:rPr>
        <w:t>Error</w:t>
      </w:r>
      <w:r w:rsidRPr="006D37CB">
        <w:rPr>
          <w:rFonts w:ascii="Times New Romans" w:hAnsi="Times New Romans" w:cs="宋体"/>
          <w:kern w:val="0"/>
          <w:sz w:val="24"/>
          <w:szCs w:val="24"/>
        </w:rPr>
        <w:t>，无法通过处理的错误，只能事先避免，好比绝症。</w:t>
      </w:r>
    </w:p>
    <w:p w14:paraId="03AB9BF2" w14:textId="77960930" w:rsidR="006D37CB" w:rsidRDefault="006D37CB" w:rsidP="006D37CB">
      <w:pPr>
        <w:widowControl/>
        <w:jc w:val="left"/>
        <w:rPr>
          <w:rFonts w:ascii="Times New Romans" w:hAnsi="Times New Romans" w:cs="宋体" w:hint="eastAsia"/>
          <w:kern w:val="0"/>
          <w:sz w:val="24"/>
          <w:szCs w:val="24"/>
        </w:rPr>
      </w:pPr>
      <w:r w:rsidRPr="006D37CB">
        <w:rPr>
          <w:rFonts w:ascii="Times New Romans" w:hAnsi="Times New Romans" w:cs="宋体"/>
          <w:kern w:val="0"/>
          <w:sz w:val="24"/>
          <w:szCs w:val="24"/>
        </w:rPr>
        <w:lastRenderedPageBreak/>
        <w:t>Exception:</w:t>
      </w:r>
      <w:r w:rsidRPr="006D37CB">
        <w:rPr>
          <w:rFonts w:ascii="Times New Romans" w:hAnsi="Times New Romans" w:cs="宋体"/>
          <w:kern w:val="0"/>
          <w:sz w:val="24"/>
          <w:szCs w:val="24"/>
        </w:rPr>
        <w:t>表示异常，异常产生后程序员可以通过代码的方式纠正，使程序继续运行，是必须要处理的。好比感冒、阑尾炎。</w:t>
      </w:r>
    </w:p>
    <w:p w14:paraId="286DEFA3" w14:textId="2B316B40" w:rsidR="006D37CB" w:rsidRPr="005520AC" w:rsidRDefault="006D37CB" w:rsidP="005520AC">
      <w:pPr>
        <w:pStyle w:val="2"/>
        <w:spacing w:before="0" w:after="0"/>
        <w:rPr>
          <w:rFonts w:ascii="Times New Romans" w:eastAsia="宋体" w:hAnsi="Times New Romans" w:hint="eastAsia"/>
          <w:sz w:val="22"/>
          <w:szCs w:val="22"/>
        </w:rPr>
      </w:pPr>
      <w:r w:rsidRPr="005520AC">
        <w:rPr>
          <w:rFonts w:ascii="Times New Romans" w:eastAsia="宋体" w:hAnsi="Times New Romans" w:hint="eastAsia"/>
          <w:sz w:val="22"/>
          <w:szCs w:val="22"/>
        </w:rPr>
        <w:t>1</w:t>
      </w:r>
      <w:r w:rsidRPr="005520AC">
        <w:rPr>
          <w:rFonts w:ascii="Times New Romans" w:eastAsia="宋体" w:hAnsi="Times New Romans"/>
          <w:sz w:val="22"/>
          <w:szCs w:val="22"/>
        </w:rPr>
        <w:t xml:space="preserve">3.3 </w:t>
      </w:r>
      <w:r w:rsidRPr="005520AC">
        <w:rPr>
          <w:rFonts w:ascii="Times New Romans" w:eastAsia="宋体" w:hAnsi="Times New Romans" w:hint="eastAsia"/>
          <w:sz w:val="22"/>
          <w:szCs w:val="22"/>
        </w:rPr>
        <w:t>异常分类</w:t>
      </w:r>
    </w:p>
    <w:p w14:paraId="6189C27A" w14:textId="447ACC10" w:rsidR="006D37CB" w:rsidRDefault="006D37CB" w:rsidP="006D37CB">
      <w:pPr>
        <w:widowControl/>
        <w:jc w:val="left"/>
        <w:rPr>
          <w:rFonts w:ascii="Times New Romans" w:hAnsi="Times New Romans" w:cs="宋体" w:hint="eastAsia"/>
          <w:kern w:val="0"/>
          <w:sz w:val="24"/>
          <w:szCs w:val="24"/>
        </w:rPr>
      </w:pPr>
      <w:r>
        <w:rPr>
          <w:rFonts w:ascii="Times New Romans" w:hAnsi="Times New Romans" w:cs="宋体" w:hint="eastAsia"/>
          <w:kern w:val="0"/>
          <w:sz w:val="24"/>
          <w:szCs w:val="24"/>
        </w:rPr>
        <w:t>运行时异常：编译时不报错，运行时抛出。</w:t>
      </w:r>
      <w:r w:rsidR="003A20FA">
        <w:rPr>
          <w:rFonts w:ascii="Times New Romans" w:hAnsi="Times New Romans" w:cs="宋体" w:hint="eastAsia"/>
          <w:kern w:val="0"/>
          <w:sz w:val="24"/>
          <w:szCs w:val="24"/>
        </w:rPr>
        <w:t>只有</w:t>
      </w:r>
      <w:proofErr w:type="spellStart"/>
      <w:r w:rsidR="003A20FA">
        <w:rPr>
          <w:rFonts w:ascii="Times New Romans" w:hAnsi="Times New Romans" w:cs="宋体" w:hint="eastAsia"/>
          <w:kern w:val="0"/>
          <w:sz w:val="24"/>
          <w:szCs w:val="24"/>
        </w:rPr>
        <w:t>Runtime</w:t>
      </w:r>
      <w:r w:rsidR="003A20FA">
        <w:rPr>
          <w:rFonts w:ascii="Times New Romans" w:hAnsi="Times New Romans" w:cs="宋体"/>
          <w:kern w:val="0"/>
          <w:sz w:val="24"/>
          <w:szCs w:val="24"/>
        </w:rPr>
        <w:t>E</w:t>
      </w:r>
      <w:r w:rsidR="003A20FA">
        <w:rPr>
          <w:rFonts w:ascii="Times New Romans" w:hAnsi="Times New Romans" w:cs="宋体" w:hint="eastAsia"/>
          <w:kern w:val="0"/>
          <w:sz w:val="24"/>
          <w:szCs w:val="24"/>
        </w:rPr>
        <w:t>xception</w:t>
      </w:r>
      <w:proofErr w:type="spellEnd"/>
      <w:r w:rsidR="003A20FA">
        <w:rPr>
          <w:rFonts w:ascii="Times New Romans" w:hAnsi="Times New Romans" w:cs="宋体" w:hint="eastAsia"/>
          <w:kern w:val="0"/>
          <w:sz w:val="24"/>
          <w:szCs w:val="24"/>
        </w:rPr>
        <w:t>，一般是程参数传递异常。</w:t>
      </w:r>
    </w:p>
    <w:p w14:paraId="7CF6AA18" w14:textId="777FE525" w:rsidR="006D37CB" w:rsidRDefault="006D37CB" w:rsidP="006D37CB">
      <w:pPr>
        <w:widowControl/>
        <w:jc w:val="left"/>
        <w:rPr>
          <w:rFonts w:ascii="Times New Romans" w:hAnsi="Times New Romans" w:cs="宋体" w:hint="eastAsia"/>
          <w:kern w:val="0"/>
          <w:sz w:val="24"/>
          <w:szCs w:val="24"/>
        </w:rPr>
      </w:pPr>
      <w:r>
        <w:rPr>
          <w:rFonts w:ascii="Times New Romans" w:hAnsi="Times New Romans" w:cs="宋体" w:hint="eastAsia"/>
          <w:kern w:val="0"/>
          <w:sz w:val="24"/>
          <w:szCs w:val="24"/>
        </w:rPr>
        <w:t>编译时异常：</w:t>
      </w:r>
    </w:p>
    <w:p w14:paraId="43FE68A6" w14:textId="5C805A65" w:rsidR="00E34275" w:rsidRPr="005520AC" w:rsidRDefault="003A20FA" w:rsidP="005520AC">
      <w:pPr>
        <w:pStyle w:val="2"/>
        <w:spacing w:before="0" w:after="0"/>
        <w:rPr>
          <w:rFonts w:ascii="Times New Romans" w:eastAsia="宋体" w:hAnsi="Times New Romans" w:hint="eastAsia"/>
          <w:sz w:val="22"/>
          <w:szCs w:val="22"/>
        </w:rPr>
      </w:pPr>
      <w:r w:rsidRPr="005520AC">
        <w:rPr>
          <w:rFonts w:ascii="Times New Romans" w:eastAsia="宋体" w:hAnsi="Times New Romans" w:hint="eastAsia"/>
          <w:sz w:val="22"/>
          <w:szCs w:val="22"/>
        </w:rPr>
        <w:t>1</w:t>
      </w:r>
      <w:r w:rsidRPr="005520AC">
        <w:rPr>
          <w:rFonts w:ascii="Times New Romans" w:eastAsia="宋体" w:hAnsi="Times New Romans"/>
          <w:sz w:val="22"/>
          <w:szCs w:val="22"/>
        </w:rPr>
        <w:t xml:space="preserve">3.4 </w:t>
      </w:r>
      <w:r w:rsidRPr="005520AC">
        <w:rPr>
          <w:rFonts w:ascii="Times New Romans" w:eastAsia="宋体" w:hAnsi="Times New Romans" w:hint="eastAsia"/>
          <w:sz w:val="22"/>
          <w:szCs w:val="22"/>
        </w:rPr>
        <w:t>异常作用</w:t>
      </w:r>
    </w:p>
    <w:p w14:paraId="66B90D7F" w14:textId="77777777" w:rsidR="00155C28" w:rsidRDefault="003A20FA" w:rsidP="007F7BD2">
      <w:pPr>
        <w:rPr>
          <w:rFonts w:ascii="Times New Romans" w:hAnsi="Times New Romans" w:cs="宋体" w:hint="eastAsia"/>
          <w:kern w:val="0"/>
          <w:sz w:val="24"/>
          <w:szCs w:val="24"/>
        </w:rPr>
      </w:pPr>
      <w:r w:rsidRPr="003A20FA">
        <w:rPr>
          <w:rFonts w:ascii="Times New Romans" w:hAnsi="Times New Romans" w:cs="宋体" w:hint="eastAsia"/>
          <w:kern w:val="0"/>
          <w:sz w:val="24"/>
          <w:szCs w:val="24"/>
        </w:rPr>
        <w:t>查看</w:t>
      </w:r>
      <w:r w:rsidRPr="003A20FA">
        <w:rPr>
          <w:rFonts w:ascii="Times New Romans" w:hAnsi="Times New Romans" w:cs="宋体" w:hint="eastAsia"/>
          <w:kern w:val="0"/>
          <w:sz w:val="24"/>
          <w:szCs w:val="24"/>
        </w:rPr>
        <w:t>bug</w:t>
      </w:r>
      <w:r w:rsidRPr="003A20FA">
        <w:rPr>
          <w:rFonts w:ascii="Times New Romans" w:hAnsi="Times New Romans" w:cs="宋体" w:hint="eastAsia"/>
          <w:kern w:val="0"/>
          <w:sz w:val="24"/>
          <w:szCs w:val="24"/>
        </w:rPr>
        <w:t>的关键</w:t>
      </w:r>
      <w:r>
        <w:rPr>
          <w:rFonts w:ascii="Times New Romans" w:hAnsi="Times New Romans" w:cs="宋体" w:hint="eastAsia"/>
          <w:kern w:val="0"/>
          <w:sz w:val="24"/>
          <w:szCs w:val="24"/>
        </w:rPr>
        <w:t>参考</w:t>
      </w:r>
      <w:r w:rsidRPr="003A20FA">
        <w:rPr>
          <w:rFonts w:ascii="Times New Romans" w:hAnsi="Times New Romans" w:cs="宋体" w:hint="eastAsia"/>
          <w:kern w:val="0"/>
          <w:sz w:val="24"/>
          <w:szCs w:val="24"/>
        </w:rPr>
        <w:t>信息；</w:t>
      </w:r>
    </w:p>
    <w:p w14:paraId="16529568" w14:textId="6447B786" w:rsidR="003A20FA" w:rsidRDefault="003A20FA" w:rsidP="007F7BD2">
      <w:pPr>
        <w:rPr>
          <w:rFonts w:ascii="Times New Romans" w:hAnsi="Times New Romans" w:cs="宋体" w:hint="eastAsia"/>
          <w:kern w:val="0"/>
          <w:sz w:val="24"/>
          <w:szCs w:val="24"/>
        </w:rPr>
      </w:pPr>
      <w:r>
        <w:rPr>
          <w:rFonts w:ascii="Times New Romans" w:hAnsi="Times New Romans" w:cs="宋体" w:hint="eastAsia"/>
          <w:kern w:val="0"/>
          <w:sz w:val="24"/>
          <w:szCs w:val="24"/>
        </w:rPr>
        <w:t>作为方法内部的一种特殊返回值，通知底层调用者底层的执行情况。</w:t>
      </w:r>
    </w:p>
    <w:p w14:paraId="2E586938" w14:textId="2545ABDD" w:rsidR="00155C28" w:rsidRPr="005520AC" w:rsidRDefault="00155C28" w:rsidP="005520AC">
      <w:pPr>
        <w:pStyle w:val="2"/>
        <w:spacing w:before="0" w:after="0"/>
        <w:rPr>
          <w:rFonts w:ascii="Times New Romans" w:eastAsia="宋体" w:hAnsi="Times New Romans" w:hint="eastAsia"/>
          <w:sz w:val="21"/>
          <w:szCs w:val="21"/>
        </w:rPr>
      </w:pPr>
      <w:r w:rsidRPr="005520AC">
        <w:rPr>
          <w:rFonts w:ascii="Times New Romans" w:eastAsia="宋体" w:hAnsi="Times New Romans" w:hint="eastAsia"/>
          <w:sz w:val="21"/>
          <w:szCs w:val="21"/>
        </w:rPr>
        <w:t>1</w:t>
      </w:r>
      <w:r w:rsidRPr="005520AC">
        <w:rPr>
          <w:rFonts w:ascii="Times New Romans" w:eastAsia="宋体" w:hAnsi="Times New Romans"/>
          <w:sz w:val="21"/>
          <w:szCs w:val="21"/>
        </w:rPr>
        <w:t xml:space="preserve">3.5 </w:t>
      </w:r>
      <w:r w:rsidRPr="005520AC">
        <w:rPr>
          <w:rFonts w:ascii="Times New Romans" w:eastAsia="宋体" w:hAnsi="Times New Romans" w:hint="eastAsia"/>
          <w:sz w:val="21"/>
          <w:szCs w:val="21"/>
        </w:rPr>
        <w:t>异常处理</w:t>
      </w:r>
    </w:p>
    <w:p w14:paraId="7CDF1506" w14:textId="4CFD5145"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kern w:val="0"/>
        </w:rPr>
        <w:t>J</w:t>
      </w:r>
      <w:r w:rsidRPr="005520AC">
        <w:rPr>
          <w:rFonts w:ascii="Times New Romans" w:hAnsi="Times New Romans" w:cs="宋体"/>
          <w:kern w:val="0"/>
        </w:rPr>
        <w:t>VM</w:t>
      </w:r>
      <w:r w:rsidRPr="005520AC">
        <w:rPr>
          <w:rFonts w:ascii="Times New Romans" w:hAnsi="Times New Romans" w:cs="宋体" w:hint="eastAsia"/>
          <w:kern w:val="0"/>
        </w:rPr>
        <w:t>默认的处理方式：</w:t>
      </w:r>
    </w:p>
    <w:p w14:paraId="2D23931E" w14:textId="47A536E2" w:rsidR="00155C28" w:rsidRPr="005520AC" w:rsidRDefault="00155C28" w:rsidP="00155C28">
      <w:pPr>
        <w:ind w:firstLineChars="200" w:firstLine="420"/>
        <w:rPr>
          <w:rFonts w:ascii="Times New Romans" w:hAnsi="Times New Romans" w:cs="宋体" w:hint="eastAsia"/>
          <w:kern w:val="0"/>
        </w:rPr>
      </w:pPr>
      <w:r w:rsidRPr="005520AC">
        <w:rPr>
          <w:rFonts w:ascii="Times New Romans" w:hAnsi="Times New Romans" w:cs="宋体" w:hint="eastAsia"/>
          <w:kern w:val="0"/>
        </w:rPr>
        <w:t>把异常名称，原因及位置打印在控制台；程序停止运行。</w:t>
      </w:r>
    </w:p>
    <w:p w14:paraId="3DC24615" w14:textId="25498FEC"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b/>
          <w:bCs/>
          <w:kern w:val="0"/>
        </w:rPr>
        <w:t>自行处理</w:t>
      </w:r>
      <w:r w:rsidRPr="005520AC">
        <w:rPr>
          <w:rFonts w:ascii="Times New Romans" w:hAnsi="Times New Romans" w:cs="宋体" w:hint="eastAsia"/>
          <w:kern w:val="0"/>
        </w:rPr>
        <w:t>：</w:t>
      </w:r>
    </w:p>
    <w:p w14:paraId="12231020" w14:textId="721AF072"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kern w:val="0"/>
        </w:rPr>
        <w:t>try</w:t>
      </w:r>
      <w:r w:rsidRPr="005520AC">
        <w:rPr>
          <w:rFonts w:ascii="Times New Romans" w:hAnsi="Times New Romans" w:cs="宋体"/>
          <w:kern w:val="0"/>
        </w:rPr>
        <w:t>{</w:t>
      </w:r>
    </w:p>
    <w:p w14:paraId="0E874060" w14:textId="29FDAFBA" w:rsidR="00155C28" w:rsidRPr="005520AC" w:rsidRDefault="00155C28" w:rsidP="00155C28">
      <w:pPr>
        <w:ind w:firstLine="420"/>
        <w:rPr>
          <w:rFonts w:ascii="Times New Romans" w:hAnsi="Times New Romans" w:cs="宋体" w:hint="eastAsia"/>
          <w:kern w:val="0"/>
        </w:rPr>
      </w:pPr>
      <w:r w:rsidRPr="005520AC">
        <w:rPr>
          <w:rFonts w:ascii="Times New Romans" w:hAnsi="Times New Romans" w:cs="宋体" w:hint="eastAsia"/>
          <w:kern w:val="0"/>
        </w:rPr>
        <w:t>可能出现异常的代码；</w:t>
      </w:r>
    </w:p>
    <w:p w14:paraId="044B430C" w14:textId="0F91F701"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kern w:val="0"/>
        </w:rPr>
        <w:t>}</w:t>
      </w:r>
      <w:r w:rsidRPr="005520AC">
        <w:rPr>
          <w:rFonts w:ascii="Times New Romans" w:hAnsi="Times New Romans" w:cs="宋体"/>
          <w:kern w:val="0"/>
        </w:rPr>
        <w:t xml:space="preserve"> </w:t>
      </w:r>
      <w:r w:rsidRPr="005520AC">
        <w:rPr>
          <w:rFonts w:ascii="Times New Romans" w:hAnsi="Times New Romans" w:cs="宋体" w:hint="eastAsia"/>
          <w:kern w:val="0"/>
        </w:rPr>
        <w:t>catch(</w:t>
      </w:r>
      <w:r w:rsidRPr="005520AC">
        <w:rPr>
          <w:rFonts w:ascii="Times New Romans" w:hAnsi="Times New Romans" w:cs="宋体" w:hint="eastAsia"/>
          <w:kern w:val="0"/>
        </w:rPr>
        <w:t>异常类名，变量名</w:t>
      </w:r>
      <w:r w:rsidRPr="005520AC">
        <w:rPr>
          <w:rFonts w:ascii="Times New Romans" w:hAnsi="Times New Romans" w:cs="宋体" w:hint="eastAsia"/>
          <w:kern w:val="0"/>
        </w:rPr>
        <w:t>)</w:t>
      </w:r>
      <w:r w:rsidRPr="005520AC">
        <w:rPr>
          <w:rFonts w:ascii="Times New Romans" w:hAnsi="Times New Romans" w:cs="宋体"/>
          <w:kern w:val="0"/>
        </w:rPr>
        <w:t>{</w:t>
      </w:r>
    </w:p>
    <w:p w14:paraId="6DBDAE03" w14:textId="585498F6" w:rsidR="00155C28" w:rsidRPr="005520AC" w:rsidRDefault="00155C28" w:rsidP="00155C28">
      <w:pPr>
        <w:ind w:firstLine="420"/>
        <w:rPr>
          <w:rFonts w:ascii="Times New Romans" w:hAnsi="Times New Romans" w:cs="宋体" w:hint="eastAsia"/>
          <w:kern w:val="0"/>
        </w:rPr>
      </w:pPr>
      <w:r w:rsidRPr="005520AC">
        <w:rPr>
          <w:rFonts w:ascii="Times New Romans" w:hAnsi="Times New Romans" w:cs="宋体" w:hint="eastAsia"/>
          <w:kern w:val="0"/>
        </w:rPr>
        <w:t>异常处理代码；</w:t>
      </w:r>
    </w:p>
    <w:p w14:paraId="407CEF35" w14:textId="7ADEECC1"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kern w:val="0"/>
        </w:rPr>
        <w:t>}</w:t>
      </w:r>
    </w:p>
    <w:p w14:paraId="552D998E" w14:textId="2C342FD1" w:rsidR="00E94980" w:rsidRPr="005520AC" w:rsidRDefault="00E94980" w:rsidP="007F7BD2">
      <w:pPr>
        <w:rPr>
          <w:rFonts w:ascii="Times New Romans" w:hAnsi="Times New Romans" w:cs="宋体" w:hint="eastAsia"/>
          <w:kern w:val="0"/>
        </w:rPr>
      </w:pPr>
      <w:r w:rsidRPr="005520AC">
        <w:rPr>
          <w:rFonts w:ascii="Times New Romans" w:hAnsi="Times New Romans" w:cs="宋体" w:hint="eastAsia"/>
          <w:kern w:val="0"/>
        </w:rPr>
        <w:t>捕获多个异常时，父类一定写在下面。</w:t>
      </w:r>
    </w:p>
    <w:p w14:paraId="72D1BF5A" w14:textId="2250EAC5" w:rsidR="00155C28" w:rsidRPr="005520AC" w:rsidRDefault="00155C28" w:rsidP="007F7BD2">
      <w:pPr>
        <w:rPr>
          <w:rFonts w:ascii="Times New Romans" w:hAnsi="Times New Romans" w:cs="宋体" w:hint="eastAsia"/>
          <w:kern w:val="0"/>
        </w:rPr>
      </w:pPr>
      <w:r w:rsidRPr="005520AC">
        <w:rPr>
          <w:rFonts w:ascii="Times New Romans" w:hAnsi="Times New Romans" w:cs="宋体" w:hint="eastAsia"/>
          <w:b/>
          <w:bCs/>
          <w:kern w:val="0"/>
        </w:rPr>
        <w:t>抛出异常</w:t>
      </w:r>
      <w:r w:rsidRPr="005520AC">
        <w:rPr>
          <w:rFonts w:ascii="Times New Romans" w:hAnsi="Times New Romans" w:cs="宋体" w:hint="eastAsia"/>
          <w:kern w:val="0"/>
        </w:rPr>
        <w:t>：</w:t>
      </w:r>
    </w:p>
    <w:p w14:paraId="154B3CD8" w14:textId="36117E7D" w:rsidR="00155C28" w:rsidRPr="005520AC" w:rsidRDefault="00155C28" w:rsidP="00155C28">
      <w:pPr>
        <w:ind w:firstLine="420"/>
        <w:rPr>
          <w:rFonts w:ascii="Times New Romans" w:hAnsi="Times New Romans" w:cs="宋体" w:hint="eastAsia"/>
          <w:kern w:val="0"/>
        </w:rPr>
      </w:pPr>
      <w:r w:rsidRPr="005520AC">
        <w:rPr>
          <w:rFonts w:ascii="Times New Romans" w:hAnsi="Times New Romans" w:cs="宋体"/>
          <w:kern w:val="0"/>
        </w:rPr>
        <w:t xml:space="preserve">throw new </w:t>
      </w:r>
      <w:r w:rsidRPr="005520AC">
        <w:rPr>
          <w:rFonts w:ascii="Times New Romans" w:hAnsi="Times New Romans" w:cs="宋体"/>
          <w:kern w:val="0"/>
        </w:rPr>
        <w:t>异常类名</w:t>
      </w:r>
      <w:r w:rsidRPr="005520AC">
        <w:rPr>
          <w:rFonts w:ascii="Times New Romans" w:hAnsi="Times New Romans" w:cs="宋体"/>
          <w:kern w:val="0"/>
        </w:rPr>
        <w:t>(</w:t>
      </w:r>
      <w:r w:rsidRPr="005520AC">
        <w:rPr>
          <w:rFonts w:ascii="Times New Romans" w:hAnsi="Times New Romans" w:cs="宋体"/>
          <w:kern w:val="0"/>
        </w:rPr>
        <w:t>参数</w:t>
      </w:r>
      <w:r w:rsidRPr="005520AC">
        <w:rPr>
          <w:rFonts w:ascii="Times New Romans" w:hAnsi="Times New Romans" w:cs="宋体"/>
          <w:kern w:val="0"/>
        </w:rPr>
        <w:t>);</w:t>
      </w:r>
    </w:p>
    <w:p w14:paraId="582E4FA2" w14:textId="49643F2B" w:rsidR="00155C28" w:rsidRPr="005520AC" w:rsidRDefault="005520AC" w:rsidP="00155C28">
      <w:pPr>
        <w:rPr>
          <w:rFonts w:ascii="Times New Romans" w:hAnsi="Times New Romans" w:cs="宋体" w:hint="eastAsia"/>
          <w:b/>
          <w:bCs/>
          <w:kern w:val="0"/>
        </w:rPr>
      </w:pPr>
      <w:r w:rsidRPr="005520AC">
        <w:rPr>
          <w:rFonts w:ascii="Times New Romans" w:hAnsi="Times New Romans" w:cs="宋体" w:hint="eastAsia"/>
          <w:b/>
          <w:bCs/>
          <w:kern w:val="0"/>
        </w:rPr>
        <w:t>声明异常：</w:t>
      </w:r>
    </w:p>
    <w:p w14:paraId="25D835E1" w14:textId="6071E1EB" w:rsidR="005520AC" w:rsidRPr="005520AC" w:rsidRDefault="005520AC" w:rsidP="005520AC">
      <w:pPr>
        <w:pStyle w:val="aa"/>
        <w:ind w:firstLine="420"/>
      </w:pPr>
      <w:r w:rsidRPr="005520AC">
        <w:t xml:space="preserve">public static void main(String[] </w:t>
      </w:r>
      <w:proofErr w:type="spellStart"/>
      <w:r w:rsidRPr="005520AC">
        <w:t>args</w:t>
      </w:r>
      <w:proofErr w:type="spellEnd"/>
      <w:r w:rsidRPr="005520AC">
        <w:t xml:space="preserve">) throws </w:t>
      </w:r>
      <w:proofErr w:type="spellStart"/>
      <w:r w:rsidRPr="005520AC">
        <w:t>FileNotFoundException</w:t>
      </w:r>
      <w:proofErr w:type="spellEnd"/>
      <w:r w:rsidRPr="005520AC">
        <w:t>{ }</w:t>
      </w:r>
    </w:p>
    <w:p w14:paraId="0BF4E85D" w14:textId="5ECFE63A" w:rsidR="005520AC" w:rsidRPr="005520AC" w:rsidRDefault="005520AC" w:rsidP="005520AC">
      <w:pPr>
        <w:pStyle w:val="aa"/>
        <w:ind w:firstLine="420"/>
      </w:pPr>
      <w:r w:rsidRPr="005520AC">
        <w:rPr>
          <w:rFonts w:hint="eastAsia"/>
        </w:rPr>
        <w:t>后面可以加多个异常类。</w:t>
      </w:r>
    </w:p>
    <w:p w14:paraId="414DDA03" w14:textId="3F645C80" w:rsidR="005520AC" w:rsidRPr="005520AC" w:rsidRDefault="005520AC" w:rsidP="005520AC">
      <w:pPr>
        <w:pStyle w:val="2"/>
        <w:spacing w:before="0" w:after="0"/>
        <w:rPr>
          <w:rFonts w:ascii="Times New Romans" w:eastAsia="宋体" w:hAnsi="Times New Romans" w:hint="eastAsia"/>
          <w:sz w:val="21"/>
          <w:szCs w:val="21"/>
        </w:rPr>
      </w:pPr>
      <w:r w:rsidRPr="005520AC">
        <w:rPr>
          <w:rFonts w:ascii="Times New Romans" w:eastAsia="宋体" w:hAnsi="Times New Romans" w:hint="eastAsia"/>
          <w:sz w:val="21"/>
          <w:szCs w:val="21"/>
        </w:rPr>
        <w:t>1</w:t>
      </w:r>
      <w:r w:rsidRPr="005520AC">
        <w:rPr>
          <w:rFonts w:ascii="Times New Romans" w:eastAsia="宋体" w:hAnsi="Times New Romans"/>
          <w:sz w:val="21"/>
          <w:szCs w:val="21"/>
        </w:rPr>
        <w:t xml:space="preserve">3.6 </w:t>
      </w:r>
      <w:r w:rsidRPr="005520AC">
        <w:rPr>
          <w:rFonts w:ascii="Times New Romans" w:eastAsia="宋体" w:hAnsi="Times New Romans" w:hint="eastAsia"/>
          <w:sz w:val="21"/>
          <w:szCs w:val="21"/>
        </w:rPr>
        <w:t>finally</w:t>
      </w:r>
      <w:r w:rsidRPr="005520AC">
        <w:rPr>
          <w:rFonts w:ascii="Times New Romans" w:eastAsia="宋体" w:hAnsi="Times New Romans" w:hint="eastAsia"/>
          <w:sz w:val="21"/>
          <w:szCs w:val="21"/>
        </w:rPr>
        <w:t>代码块</w:t>
      </w:r>
    </w:p>
    <w:p w14:paraId="083D7E88" w14:textId="10907FDD" w:rsidR="005520AC" w:rsidRDefault="005520AC" w:rsidP="005520AC">
      <w:pPr>
        <w:pStyle w:val="aa"/>
        <w:ind w:firstLineChars="0" w:firstLine="0"/>
      </w:pPr>
      <w:r w:rsidRPr="005520AC">
        <w:t>try...catch....finally:</w:t>
      </w:r>
      <w:r w:rsidRPr="005520AC">
        <w:t>自身需要处理异常</w:t>
      </w:r>
      <w:r w:rsidRPr="005520AC">
        <w:t>,</w:t>
      </w:r>
      <w:r w:rsidRPr="005520AC">
        <w:t>最终还得关闭资源。</w:t>
      </w:r>
    </w:p>
    <w:p w14:paraId="1285FDC1" w14:textId="294F6DCC" w:rsidR="005520AC" w:rsidRDefault="005520AC" w:rsidP="005520AC">
      <w:pPr>
        <w:pStyle w:val="aa"/>
        <w:ind w:firstLineChars="0" w:firstLine="0"/>
      </w:pPr>
      <w:r>
        <w:rPr>
          <w:rFonts w:hint="eastAsia"/>
        </w:rPr>
        <w:t>finally</w:t>
      </w:r>
      <w:r>
        <w:rPr>
          <w:rFonts w:hint="eastAsia"/>
        </w:rPr>
        <w:t>不能单独使用，通常用于资源回收。</w:t>
      </w:r>
    </w:p>
    <w:p w14:paraId="6733F9C8" w14:textId="6D475514" w:rsidR="005520AC" w:rsidRPr="005520AC" w:rsidRDefault="005520AC" w:rsidP="005520AC">
      <w:pPr>
        <w:pStyle w:val="2"/>
        <w:spacing w:before="0" w:after="0"/>
        <w:rPr>
          <w:rFonts w:ascii="Times New Romans" w:eastAsia="宋体" w:hAnsi="Times New Romans" w:hint="eastAsia"/>
          <w:sz w:val="21"/>
          <w:szCs w:val="21"/>
        </w:rPr>
      </w:pPr>
      <w:r w:rsidRPr="005520AC">
        <w:rPr>
          <w:rFonts w:ascii="Times New Romans" w:eastAsia="宋体" w:hAnsi="Times New Romans" w:hint="eastAsia"/>
          <w:sz w:val="21"/>
          <w:szCs w:val="21"/>
        </w:rPr>
        <w:t>1</w:t>
      </w:r>
      <w:r w:rsidRPr="005520AC">
        <w:rPr>
          <w:rFonts w:ascii="Times New Romans" w:eastAsia="宋体" w:hAnsi="Times New Romans"/>
          <w:sz w:val="21"/>
          <w:szCs w:val="21"/>
        </w:rPr>
        <w:t xml:space="preserve">3.7 </w:t>
      </w:r>
      <w:r w:rsidRPr="005520AC">
        <w:rPr>
          <w:rFonts w:ascii="Times New Romans" w:eastAsia="宋体" w:hAnsi="Times New Romans" w:hint="eastAsia"/>
          <w:sz w:val="21"/>
          <w:szCs w:val="21"/>
        </w:rPr>
        <w:t>自定义异常类</w:t>
      </w:r>
    </w:p>
    <w:p w14:paraId="59AF99DB" w14:textId="04D11100" w:rsidR="005520AC" w:rsidRDefault="005520AC" w:rsidP="005520AC">
      <w:pPr>
        <w:pStyle w:val="aa"/>
        <w:ind w:firstLine="420"/>
      </w:pPr>
      <w:r>
        <w:t>自定义一个编译期异常</w:t>
      </w:r>
      <w:r>
        <w:t xml:space="preserve">: </w:t>
      </w:r>
      <w:r>
        <w:t>自定义类</w:t>
      </w:r>
      <w:r>
        <w:t xml:space="preserve"> </w:t>
      </w:r>
      <w:r>
        <w:t>并继承于</w:t>
      </w:r>
      <w:r>
        <w:t>`</w:t>
      </w:r>
      <w:proofErr w:type="spellStart"/>
      <w:r>
        <w:t>java.lang.Exception</w:t>
      </w:r>
      <w:proofErr w:type="spellEnd"/>
      <w:r>
        <w:t>`</w:t>
      </w:r>
      <w:r>
        <w:t>。</w:t>
      </w:r>
    </w:p>
    <w:p w14:paraId="6497D886" w14:textId="1BF8488E" w:rsidR="005520AC" w:rsidRDefault="005520AC" w:rsidP="005520AC">
      <w:pPr>
        <w:pStyle w:val="aa"/>
        <w:ind w:firstLine="420"/>
      </w:pPr>
      <w:r>
        <w:t>自定义一个运行时期的异常类</w:t>
      </w:r>
      <w:r>
        <w:t>:</w:t>
      </w:r>
      <w:r>
        <w:t>自定义类</w:t>
      </w:r>
      <w:r>
        <w:t xml:space="preserve"> </w:t>
      </w:r>
      <w:r>
        <w:t>并继承于</w:t>
      </w:r>
      <w:r>
        <w:t>`</w:t>
      </w:r>
      <w:proofErr w:type="spellStart"/>
      <w:r>
        <w:t>java.lang.RuntimeException</w:t>
      </w:r>
      <w:proofErr w:type="spellEnd"/>
      <w:r>
        <w:t>`</w:t>
      </w:r>
      <w:r>
        <w:t>。</w:t>
      </w:r>
    </w:p>
    <w:p w14:paraId="1F043E30" w14:textId="2A7AFDBC" w:rsidR="005520AC" w:rsidRDefault="005520AC" w:rsidP="005520AC">
      <w:pPr>
        <w:pStyle w:val="aa"/>
        <w:ind w:firstLineChars="0" w:firstLine="0"/>
      </w:pPr>
      <w:r>
        <w:br w:type="page"/>
      </w:r>
    </w:p>
    <w:p w14:paraId="4B64DDD4" w14:textId="400E675E" w:rsidR="005520AC" w:rsidRPr="00F12942" w:rsidRDefault="005520AC" w:rsidP="00F12942">
      <w:pPr>
        <w:pStyle w:val="1"/>
        <w:spacing w:before="0" w:after="0" w:line="240" w:lineRule="auto"/>
        <w:rPr>
          <w:rFonts w:ascii="Times New Romans" w:hAnsi="Times New Romans" w:hint="eastAsia"/>
          <w:sz w:val="28"/>
          <w:szCs w:val="28"/>
        </w:rPr>
      </w:pPr>
      <w:r w:rsidRPr="00F12942">
        <w:rPr>
          <w:rFonts w:ascii="Times New Romans" w:hAnsi="Times New Romans" w:hint="eastAsia"/>
          <w:sz w:val="28"/>
          <w:szCs w:val="28"/>
        </w:rPr>
        <w:lastRenderedPageBreak/>
        <w:t>1</w:t>
      </w:r>
      <w:r w:rsidRPr="00F12942">
        <w:rPr>
          <w:rFonts w:ascii="Times New Romans" w:hAnsi="Times New Romans"/>
          <w:sz w:val="28"/>
          <w:szCs w:val="28"/>
        </w:rPr>
        <w:t>4 F</w:t>
      </w:r>
      <w:r w:rsidRPr="00F12942">
        <w:rPr>
          <w:rFonts w:ascii="Times New Romans" w:hAnsi="Times New Romans" w:hint="eastAsia"/>
          <w:sz w:val="28"/>
          <w:szCs w:val="28"/>
        </w:rPr>
        <w:t>ile</w:t>
      </w:r>
      <w:r w:rsidRPr="00F12942">
        <w:rPr>
          <w:rFonts w:ascii="Times New Romans" w:hAnsi="Times New Romans" w:hint="eastAsia"/>
          <w:sz w:val="28"/>
          <w:szCs w:val="28"/>
        </w:rPr>
        <w:t>类</w:t>
      </w:r>
    </w:p>
    <w:p w14:paraId="03A0609C" w14:textId="336D5EB3" w:rsidR="005520AC" w:rsidRDefault="005520AC" w:rsidP="005520AC">
      <w:pPr>
        <w:pStyle w:val="aa"/>
        <w:ind w:firstLineChars="0" w:firstLine="0"/>
      </w:pPr>
      <w:r w:rsidRPr="005520AC">
        <w:t>`</w:t>
      </w:r>
      <w:proofErr w:type="spellStart"/>
      <w:r w:rsidRPr="005520AC">
        <w:t>java.io.File</w:t>
      </w:r>
      <w:proofErr w:type="spellEnd"/>
      <w:r w:rsidRPr="005520AC">
        <w:t xml:space="preserve">` </w:t>
      </w:r>
      <w:r w:rsidRPr="005520AC">
        <w:t>类是文件和目录路径名的抽象表示，主要用于文件和目录的创建、查找和删除等操作。</w:t>
      </w:r>
    </w:p>
    <w:p w14:paraId="05D6B7E5" w14:textId="45520F36" w:rsidR="005520AC" w:rsidRPr="00F12942" w:rsidRDefault="00591BCA" w:rsidP="00F12942">
      <w:pPr>
        <w:pStyle w:val="2"/>
        <w:spacing w:before="0" w:after="0"/>
        <w:rPr>
          <w:rFonts w:ascii="Times New Romans" w:eastAsia="宋体" w:hAnsi="Times New Romans" w:hint="eastAsia"/>
          <w:sz w:val="22"/>
          <w:szCs w:val="22"/>
        </w:rPr>
      </w:pPr>
      <w:r w:rsidRPr="00F12942">
        <w:rPr>
          <w:rFonts w:ascii="Times New Romans" w:eastAsia="宋体" w:hAnsi="Times New Romans" w:hint="eastAsia"/>
          <w:sz w:val="22"/>
          <w:szCs w:val="22"/>
        </w:rPr>
        <w:t>1</w:t>
      </w:r>
      <w:r w:rsidRPr="00F12942">
        <w:rPr>
          <w:rFonts w:ascii="Times New Romans" w:eastAsia="宋体" w:hAnsi="Times New Romans"/>
          <w:sz w:val="22"/>
          <w:szCs w:val="22"/>
        </w:rPr>
        <w:t xml:space="preserve">4.1 </w:t>
      </w:r>
      <w:r w:rsidRPr="00F12942">
        <w:rPr>
          <w:rFonts w:ascii="Times New Romans" w:eastAsia="宋体" w:hAnsi="Times New Romans" w:hint="eastAsia"/>
          <w:sz w:val="22"/>
          <w:szCs w:val="22"/>
        </w:rPr>
        <w:t>构造方法</w:t>
      </w:r>
    </w:p>
    <w:p w14:paraId="5FAB608E" w14:textId="10D29691" w:rsidR="00591BCA" w:rsidRDefault="00591BCA" w:rsidP="00591BCA">
      <w:pPr>
        <w:pStyle w:val="aa"/>
        <w:ind w:firstLine="420"/>
      </w:pPr>
      <w:r>
        <w:t xml:space="preserve">public File(String pathname) ` </w:t>
      </w:r>
      <w:r>
        <w:t>：通过将给定的</w:t>
      </w:r>
      <w:r>
        <w:t>**</w:t>
      </w:r>
      <w:r>
        <w:t>路径名字符串</w:t>
      </w:r>
      <w:r>
        <w:t>**</w:t>
      </w:r>
      <w:r>
        <w:t>转换为抽象路径名来创建新的</w:t>
      </w:r>
      <w:r>
        <w:t xml:space="preserve"> File</w:t>
      </w:r>
      <w:r>
        <w:t>实例。</w:t>
      </w:r>
    </w:p>
    <w:p w14:paraId="16AF9BC4" w14:textId="11C1F6F1" w:rsidR="00591BCA" w:rsidRDefault="00591BCA" w:rsidP="00591BCA">
      <w:pPr>
        <w:pStyle w:val="aa"/>
        <w:ind w:firstLine="420"/>
      </w:pPr>
      <w:r>
        <w:t xml:space="preserve">public File(String parent, String child) ` </w:t>
      </w:r>
      <w:r>
        <w:t>：从</w:t>
      </w:r>
      <w:r>
        <w:t>**</w:t>
      </w:r>
      <w:r>
        <w:t>父路径名字符串和子路径名字符串</w:t>
      </w:r>
      <w:r>
        <w:t>**</w:t>
      </w:r>
      <w:r>
        <w:t>创建新的</w:t>
      </w:r>
      <w:r>
        <w:t xml:space="preserve"> File</w:t>
      </w:r>
      <w:r>
        <w:t>实例。</w:t>
      </w:r>
    </w:p>
    <w:p w14:paraId="781E5F48" w14:textId="01FE5FD8" w:rsidR="00591BCA" w:rsidRPr="00591BCA" w:rsidRDefault="00591BCA" w:rsidP="00591BCA">
      <w:pPr>
        <w:pStyle w:val="aa"/>
        <w:ind w:firstLine="420"/>
      </w:pPr>
      <w:r>
        <w:t xml:space="preserve">public File(File parent, String child)` </w:t>
      </w:r>
      <w:r>
        <w:t>：从</w:t>
      </w:r>
      <w:r>
        <w:t>**</w:t>
      </w:r>
      <w:r>
        <w:t>父抽象路径名和子路径名字符串</w:t>
      </w:r>
      <w:r>
        <w:t>**</w:t>
      </w:r>
      <w:r>
        <w:t>创建新的</w:t>
      </w:r>
      <w:r>
        <w:t xml:space="preserve"> File</w:t>
      </w:r>
      <w:r>
        <w:t>实例。</w:t>
      </w:r>
    </w:p>
    <w:p w14:paraId="362D1116" w14:textId="4D4F59A1" w:rsidR="00591BCA" w:rsidRDefault="00591BCA" w:rsidP="00591BCA">
      <w:pPr>
        <w:pStyle w:val="aa"/>
        <w:ind w:firstLineChars="0" w:firstLine="0"/>
      </w:pPr>
      <w:r>
        <w:t>一个</w:t>
      </w:r>
      <w:r>
        <w:t>File</w:t>
      </w:r>
      <w:r>
        <w:t>对象代表硬盘中实际存在的一个文件或者目录。</w:t>
      </w:r>
    </w:p>
    <w:p w14:paraId="1ADC27E7" w14:textId="592B2FA0" w:rsidR="005520AC" w:rsidRDefault="00591BCA" w:rsidP="00591BCA">
      <w:pPr>
        <w:pStyle w:val="aa"/>
        <w:ind w:firstLineChars="0" w:firstLine="0"/>
      </w:pPr>
      <w:r>
        <w:t>无论该路径下是否存在文件或者目录，都不影响</w:t>
      </w:r>
      <w:r>
        <w:t>File</w:t>
      </w:r>
      <w:r>
        <w:t>对象的创建。</w:t>
      </w:r>
    </w:p>
    <w:p w14:paraId="68CEF02E" w14:textId="504E5FF9" w:rsidR="00591BCA" w:rsidRPr="00F12942" w:rsidRDefault="00591BCA" w:rsidP="00F12942">
      <w:pPr>
        <w:pStyle w:val="2"/>
        <w:spacing w:before="0" w:after="0"/>
        <w:rPr>
          <w:rFonts w:ascii="Times New Romans" w:eastAsia="宋体" w:hAnsi="Times New Romans" w:hint="eastAsia"/>
          <w:sz w:val="22"/>
          <w:szCs w:val="22"/>
        </w:rPr>
      </w:pPr>
      <w:r w:rsidRPr="00F12942">
        <w:rPr>
          <w:rFonts w:ascii="Times New Romans" w:eastAsia="宋体" w:hAnsi="Times New Romans" w:hint="eastAsia"/>
          <w:sz w:val="22"/>
          <w:szCs w:val="22"/>
        </w:rPr>
        <w:t>1</w:t>
      </w:r>
      <w:r w:rsidRPr="00F12942">
        <w:rPr>
          <w:rFonts w:ascii="Times New Romans" w:eastAsia="宋体" w:hAnsi="Times New Romans"/>
          <w:sz w:val="22"/>
          <w:szCs w:val="22"/>
        </w:rPr>
        <w:t xml:space="preserve">4.2 </w:t>
      </w:r>
      <w:r w:rsidRPr="00F12942">
        <w:rPr>
          <w:rFonts w:ascii="Times New Romans" w:eastAsia="宋体" w:hAnsi="Times New Romans" w:hint="eastAsia"/>
          <w:sz w:val="22"/>
          <w:szCs w:val="22"/>
        </w:rPr>
        <w:t>常用方法</w:t>
      </w:r>
    </w:p>
    <w:p w14:paraId="6AA7803A" w14:textId="202C0CDD" w:rsidR="00591BCA" w:rsidRDefault="00591BCA" w:rsidP="00591BCA">
      <w:pPr>
        <w:pStyle w:val="aa"/>
        <w:ind w:firstLineChars="0" w:firstLine="0"/>
      </w:pPr>
      <w:r>
        <w:t xml:space="preserve">public String </w:t>
      </w:r>
      <w:proofErr w:type="spellStart"/>
      <w:r>
        <w:t>getAbsolutePath</w:t>
      </w:r>
      <w:proofErr w:type="spellEnd"/>
      <w:r>
        <w:t xml:space="preserve">() ` </w:t>
      </w:r>
      <w:r>
        <w:t>：返回此</w:t>
      </w:r>
      <w:r>
        <w:t>File</w:t>
      </w:r>
      <w:r>
        <w:t>的绝对路径名字符串。</w:t>
      </w:r>
    </w:p>
    <w:p w14:paraId="1070458C" w14:textId="2D3DD45A" w:rsidR="00591BCA" w:rsidRDefault="00591BCA" w:rsidP="00591BCA">
      <w:pPr>
        <w:pStyle w:val="aa"/>
        <w:ind w:firstLineChars="0" w:firstLine="0"/>
      </w:pPr>
      <w:r>
        <w:t xml:space="preserve">public String </w:t>
      </w:r>
      <w:proofErr w:type="spellStart"/>
      <w:r>
        <w:t>getPath</w:t>
      </w:r>
      <w:proofErr w:type="spellEnd"/>
      <w:r>
        <w:t xml:space="preserve">() ` </w:t>
      </w:r>
      <w:r>
        <w:t>：将此</w:t>
      </w:r>
      <w:r>
        <w:t>File</w:t>
      </w:r>
      <w:r>
        <w:t>转换为路径名字符串。</w:t>
      </w:r>
    </w:p>
    <w:p w14:paraId="28827794" w14:textId="77777777" w:rsidR="00591BCA" w:rsidRDefault="00591BCA" w:rsidP="00591BCA">
      <w:pPr>
        <w:pStyle w:val="aa"/>
        <w:ind w:firstLineChars="0" w:firstLine="0"/>
      </w:pPr>
      <w:r>
        <w:t xml:space="preserve">public String </w:t>
      </w:r>
      <w:proofErr w:type="spellStart"/>
      <w:r>
        <w:t>getName</w:t>
      </w:r>
      <w:proofErr w:type="spellEnd"/>
      <w:r>
        <w:t xml:space="preserve">()` </w:t>
      </w:r>
      <w:r>
        <w:t>：返回由此</w:t>
      </w:r>
      <w:r>
        <w:t>File</w:t>
      </w:r>
      <w:r>
        <w:t>表示的文件或目录的名称。</w:t>
      </w:r>
    </w:p>
    <w:p w14:paraId="69C4B982" w14:textId="4C340AB6" w:rsidR="00591BCA" w:rsidRDefault="00591BCA" w:rsidP="00591BCA">
      <w:pPr>
        <w:pStyle w:val="aa"/>
        <w:ind w:firstLineChars="0" w:firstLine="0"/>
      </w:pPr>
      <w:r>
        <w:t xml:space="preserve">public long length()` </w:t>
      </w:r>
      <w:r>
        <w:t>：返回由此</w:t>
      </w:r>
      <w:r>
        <w:t>File</w:t>
      </w:r>
      <w:r>
        <w:t>表示的文件的长度。</w:t>
      </w:r>
    </w:p>
    <w:p w14:paraId="7CBB081E" w14:textId="1E4453EA" w:rsidR="00591BCA" w:rsidRDefault="00591BCA" w:rsidP="00591BCA">
      <w:pPr>
        <w:pStyle w:val="aa"/>
        <w:ind w:firstLineChars="0" w:firstLine="0"/>
      </w:pPr>
      <w:r>
        <w:t xml:space="preserve">public </w:t>
      </w:r>
      <w:proofErr w:type="spellStart"/>
      <w:r>
        <w:t>boolean</w:t>
      </w:r>
      <w:proofErr w:type="spellEnd"/>
      <w:r>
        <w:t xml:space="preserve"> exists()` </w:t>
      </w:r>
      <w:r>
        <w:t>：此</w:t>
      </w:r>
      <w:r>
        <w:t>File</w:t>
      </w:r>
      <w:r>
        <w:t>表示的文件或目录是否实际存在。</w:t>
      </w:r>
    </w:p>
    <w:p w14:paraId="2E335E69" w14:textId="4F82841F" w:rsidR="00591BCA" w:rsidRDefault="00591BCA" w:rsidP="00591BCA">
      <w:pPr>
        <w:pStyle w:val="aa"/>
        <w:ind w:firstLineChars="0" w:firstLine="0"/>
      </w:pPr>
      <w:r>
        <w:t xml:space="preserve">public </w:t>
      </w:r>
      <w:proofErr w:type="spellStart"/>
      <w:r>
        <w:t>boolean</w:t>
      </w:r>
      <w:proofErr w:type="spellEnd"/>
      <w:r>
        <w:t xml:space="preserve"> </w:t>
      </w:r>
      <w:proofErr w:type="spellStart"/>
      <w:r>
        <w:t>isDirectory</w:t>
      </w:r>
      <w:proofErr w:type="spellEnd"/>
      <w:r>
        <w:t xml:space="preserve">()` </w:t>
      </w:r>
      <w:r>
        <w:t>：此</w:t>
      </w:r>
      <w:r>
        <w:t>File</w:t>
      </w:r>
      <w:r>
        <w:t>表示的是否为目录。</w:t>
      </w:r>
    </w:p>
    <w:p w14:paraId="038BBA51" w14:textId="5F40016E" w:rsidR="00591BCA" w:rsidRDefault="00591BCA" w:rsidP="00591BCA">
      <w:pPr>
        <w:pStyle w:val="aa"/>
        <w:ind w:firstLineChars="0" w:firstLine="0"/>
      </w:pPr>
      <w:r>
        <w:t xml:space="preserve">public </w:t>
      </w:r>
      <w:proofErr w:type="spellStart"/>
      <w:r>
        <w:t>boolean</w:t>
      </w:r>
      <w:proofErr w:type="spellEnd"/>
      <w:r>
        <w:t xml:space="preserve"> </w:t>
      </w:r>
      <w:proofErr w:type="spellStart"/>
      <w:r>
        <w:t>isFile</w:t>
      </w:r>
      <w:proofErr w:type="spellEnd"/>
      <w:r>
        <w:t xml:space="preserve">()` </w:t>
      </w:r>
      <w:r>
        <w:t>：此</w:t>
      </w:r>
      <w:r>
        <w:t>File</w:t>
      </w:r>
      <w:r>
        <w:t>表示的是否为文件。</w:t>
      </w:r>
    </w:p>
    <w:p w14:paraId="4FE41796" w14:textId="0791C152" w:rsidR="00F12942" w:rsidRDefault="00F12942" w:rsidP="00F12942">
      <w:pPr>
        <w:pStyle w:val="aa"/>
        <w:ind w:firstLineChars="0" w:firstLine="0"/>
      </w:pPr>
      <w:r>
        <w:t xml:space="preserve">public </w:t>
      </w:r>
      <w:proofErr w:type="spellStart"/>
      <w:r>
        <w:t>boolean</w:t>
      </w:r>
      <w:proofErr w:type="spellEnd"/>
      <w:r>
        <w:t xml:space="preserve"> </w:t>
      </w:r>
      <w:proofErr w:type="spellStart"/>
      <w:r>
        <w:t>createNewFile</w:t>
      </w:r>
      <w:proofErr w:type="spellEnd"/>
      <w:r>
        <w:t xml:space="preserve">()` </w:t>
      </w:r>
      <w:r>
        <w:t>：当且仅当具有该名称的文件尚不存在时，创建一个新的空文件。</w:t>
      </w:r>
    </w:p>
    <w:p w14:paraId="7C69B399" w14:textId="56DAA85D" w:rsidR="00F12942" w:rsidRDefault="00F12942" w:rsidP="00F12942">
      <w:pPr>
        <w:pStyle w:val="aa"/>
        <w:ind w:firstLineChars="0" w:firstLine="0"/>
      </w:pPr>
      <w:r>
        <w:t xml:space="preserve">public </w:t>
      </w:r>
      <w:proofErr w:type="spellStart"/>
      <w:r>
        <w:t>boolean</w:t>
      </w:r>
      <w:proofErr w:type="spellEnd"/>
      <w:r>
        <w:t xml:space="preserve"> delete()` </w:t>
      </w:r>
      <w:r>
        <w:t>：删除由此</w:t>
      </w:r>
      <w:r>
        <w:t>File</w:t>
      </w:r>
      <w:r>
        <w:t>表示的文件或目录。</w:t>
      </w:r>
    </w:p>
    <w:p w14:paraId="7E1BFA2D" w14:textId="1D73C6EF" w:rsidR="00F12942" w:rsidRDefault="00F12942" w:rsidP="00F12942">
      <w:pPr>
        <w:pStyle w:val="aa"/>
        <w:ind w:firstLineChars="0" w:firstLine="0"/>
      </w:pPr>
      <w:r>
        <w:t xml:space="preserve">public </w:t>
      </w:r>
      <w:proofErr w:type="spellStart"/>
      <w:r>
        <w:t>boolean</w:t>
      </w:r>
      <w:proofErr w:type="spellEnd"/>
      <w:r>
        <w:t xml:space="preserve"> </w:t>
      </w:r>
      <w:proofErr w:type="spellStart"/>
      <w:r>
        <w:t>mkdir</w:t>
      </w:r>
      <w:proofErr w:type="spellEnd"/>
      <w:r>
        <w:t xml:space="preserve">()` </w:t>
      </w:r>
      <w:r>
        <w:t>：创建由此</w:t>
      </w:r>
      <w:r>
        <w:t>File</w:t>
      </w:r>
      <w:r>
        <w:t>表示的目录。</w:t>
      </w:r>
    </w:p>
    <w:p w14:paraId="3583BDAA" w14:textId="43E2A626" w:rsidR="00591BCA" w:rsidRDefault="00F12942" w:rsidP="00F12942">
      <w:pPr>
        <w:pStyle w:val="aa"/>
        <w:ind w:firstLineChars="0" w:firstLine="0"/>
      </w:pPr>
      <w:r>
        <w:t xml:space="preserve">public </w:t>
      </w:r>
      <w:proofErr w:type="spellStart"/>
      <w:r>
        <w:t>boolean</w:t>
      </w:r>
      <w:proofErr w:type="spellEnd"/>
      <w:r>
        <w:t xml:space="preserve"> </w:t>
      </w:r>
      <w:proofErr w:type="spellStart"/>
      <w:r>
        <w:t>mkdirs</w:t>
      </w:r>
      <w:proofErr w:type="spellEnd"/>
      <w:r>
        <w:t xml:space="preserve">()` </w:t>
      </w:r>
      <w:r>
        <w:t>：创建由此</w:t>
      </w:r>
      <w:r>
        <w:t>File</w:t>
      </w:r>
      <w:r>
        <w:t>表示的目录，包括任何必需但不存在的父目录。</w:t>
      </w:r>
    </w:p>
    <w:p w14:paraId="690CCEB4" w14:textId="6AB1C754" w:rsidR="00F12942" w:rsidRDefault="00F12942" w:rsidP="00F12942">
      <w:pPr>
        <w:pStyle w:val="aa"/>
        <w:ind w:firstLineChars="0" w:firstLine="0"/>
      </w:pPr>
      <w:r>
        <w:rPr>
          <w:rFonts w:hint="eastAsia"/>
        </w:rPr>
        <w:t>目录遍历：</w:t>
      </w:r>
    </w:p>
    <w:p w14:paraId="31DC4E7A" w14:textId="078567BE" w:rsidR="00F12942" w:rsidRDefault="00F12942" w:rsidP="00F12942">
      <w:pPr>
        <w:pStyle w:val="aa"/>
        <w:ind w:firstLineChars="0" w:firstLine="0"/>
      </w:pPr>
      <w:r>
        <w:t xml:space="preserve">public String[] list()` </w:t>
      </w:r>
      <w:r>
        <w:t>：返回一个</w:t>
      </w:r>
      <w:r>
        <w:t>String</w:t>
      </w:r>
      <w:r>
        <w:t>数组，表示该</w:t>
      </w:r>
      <w:r>
        <w:t>File</w:t>
      </w:r>
      <w:r>
        <w:t>目录中的所有子文件或目录。</w:t>
      </w:r>
    </w:p>
    <w:p w14:paraId="4138D222" w14:textId="0B2509C6" w:rsidR="00F12942" w:rsidRDefault="00F12942" w:rsidP="00F12942">
      <w:pPr>
        <w:pStyle w:val="aa"/>
        <w:ind w:firstLineChars="0" w:firstLine="0"/>
      </w:pPr>
      <w:r>
        <w:t xml:space="preserve">public File[] </w:t>
      </w:r>
      <w:proofErr w:type="spellStart"/>
      <w:r>
        <w:t>listFiles</w:t>
      </w:r>
      <w:proofErr w:type="spellEnd"/>
      <w:r>
        <w:t xml:space="preserve">()` </w:t>
      </w:r>
      <w:r>
        <w:t>：返回一个</w:t>
      </w:r>
      <w:r>
        <w:t>File</w:t>
      </w:r>
      <w:r>
        <w:t>数组，表示该</w:t>
      </w:r>
      <w:r>
        <w:t>File</w:t>
      </w:r>
      <w:r>
        <w:t>目录中的所有的子文件或目录。</w:t>
      </w:r>
      <w:r>
        <w:br w:type="page"/>
      </w:r>
    </w:p>
    <w:p w14:paraId="26F4A4EF" w14:textId="4A425621" w:rsidR="00F12942" w:rsidRPr="00E03AE9" w:rsidRDefault="00F12942" w:rsidP="00E03AE9">
      <w:pPr>
        <w:pStyle w:val="1"/>
        <w:spacing w:before="0" w:after="0" w:line="240" w:lineRule="auto"/>
        <w:rPr>
          <w:rFonts w:ascii="Times New Romans" w:hAnsi="Times New Romans" w:hint="eastAsia"/>
          <w:sz w:val="28"/>
          <w:szCs w:val="28"/>
        </w:rPr>
      </w:pPr>
      <w:r w:rsidRPr="00E03AE9">
        <w:rPr>
          <w:rFonts w:ascii="Times New Romans" w:hAnsi="Times New Romans" w:hint="eastAsia"/>
          <w:sz w:val="28"/>
          <w:szCs w:val="28"/>
        </w:rPr>
        <w:lastRenderedPageBreak/>
        <w:t>1</w:t>
      </w:r>
      <w:r w:rsidRPr="00E03AE9">
        <w:rPr>
          <w:rFonts w:ascii="Times New Romans" w:hAnsi="Times New Romans"/>
          <w:sz w:val="28"/>
          <w:szCs w:val="28"/>
        </w:rPr>
        <w:t>5 IO</w:t>
      </w:r>
      <w:r w:rsidRPr="00E03AE9">
        <w:rPr>
          <w:rFonts w:ascii="Times New Romans" w:hAnsi="Times New Romans" w:hint="eastAsia"/>
          <w:sz w:val="28"/>
          <w:szCs w:val="28"/>
        </w:rPr>
        <w:t>流</w:t>
      </w:r>
    </w:p>
    <w:p w14:paraId="6DEF1A16" w14:textId="245F0D7C" w:rsidR="00F12942" w:rsidRDefault="00F12942" w:rsidP="00E44349">
      <w:pPr>
        <w:pStyle w:val="aa"/>
        <w:ind w:firstLine="420"/>
      </w:pPr>
      <w:r w:rsidRPr="00F12942">
        <w:t>Java</w:t>
      </w:r>
      <w:r w:rsidRPr="00F12942">
        <w:t>中</w:t>
      </w:r>
      <w:r w:rsidRPr="00F12942">
        <w:t>I/O</w:t>
      </w:r>
      <w:r w:rsidRPr="00F12942">
        <w:t>操作主要是指使用</w:t>
      </w:r>
      <w:r w:rsidRPr="00F12942">
        <w:t>`java.io`</w:t>
      </w:r>
      <w:r w:rsidRPr="00F12942">
        <w:t>包下的内容，进行输入、输出操作。输入也叫做读取数据，输出也叫做作写出数据。</w:t>
      </w:r>
    </w:p>
    <w:p w14:paraId="6729F78F" w14:textId="28234525" w:rsidR="00E44349" w:rsidRPr="00E44349" w:rsidRDefault="00FD19C3" w:rsidP="00E44349">
      <w:pPr>
        <w:pStyle w:val="aa"/>
        <w:ind w:firstLine="422"/>
        <w:rPr>
          <w:b/>
          <w:bCs/>
        </w:rPr>
      </w:pPr>
      <w:r w:rsidRPr="00E44349">
        <w:rPr>
          <w:b/>
          <w:bCs/>
        </w:rPr>
        <w:t>File</w:t>
      </w:r>
      <w:r w:rsidRPr="00E44349">
        <w:rPr>
          <w:b/>
          <w:bCs/>
        </w:rPr>
        <w:t>类只能对文件本身进行操作，不能读写文件里面存储的数据。</w:t>
      </w:r>
      <w:r w:rsidR="00E44349" w:rsidRPr="00E44349">
        <w:rPr>
          <w:rFonts w:hint="eastAsia"/>
          <w:b/>
          <w:bCs/>
        </w:rPr>
        <w:t>I</w:t>
      </w:r>
      <w:r w:rsidR="00E44349" w:rsidRPr="00E44349">
        <w:rPr>
          <w:b/>
          <w:bCs/>
        </w:rPr>
        <w:t>O</w:t>
      </w:r>
      <w:r w:rsidR="00E44349" w:rsidRPr="00E44349">
        <w:rPr>
          <w:rFonts w:hint="eastAsia"/>
          <w:b/>
          <w:bCs/>
        </w:rPr>
        <w:t>流用于读写文件</w:t>
      </w:r>
      <w:r w:rsidR="00E44349">
        <w:rPr>
          <w:rFonts w:hint="eastAsia"/>
          <w:b/>
          <w:bCs/>
        </w:rPr>
        <w:t>（本地、网络）</w:t>
      </w:r>
      <w:r w:rsidR="00E44349" w:rsidRPr="00E44349">
        <w:rPr>
          <w:rFonts w:hint="eastAsia"/>
          <w:b/>
          <w:bCs/>
        </w:rPr>
        <w:t>的数据。</w:t>
      </w:r>
    </w:p>
    <w:p w14:paraId="372E5DDA" w14:textId="308F473A" w:rsidR="00F12942" w:rsidRPr="00E03AE9" w:rsidRDefault="00F12942" w:rsidP="00E03AE9">
      <w:pPr>
        <w:pStyle w:val="2"/>
        <w:spacing w:before="0" w:after="0"/>
        <w:rPr>
          <w:rFonts w:ascii="Times New Romans" w:eastAsia="宋体" w:hAnsi="Times New Romans" w:hint="eastAsia"/>
          <w:sz w:val="22"/>
          <w:szCs w:val="22"/>
        </w:rPr>
      </w:pPr>
      <w:r w:rsidRPr="00E03AE9">
        <w:rPr>
          <w:rFonts w:ascii="Times New Romans" w:eastAsia="宋体" w:hAnsi="Times New Romans"/>
          <w:sz w:val="22"/>
          <w:szCs w:val="22"/>
        </w:rPr>
        <w:t>15.1 IO</w:t>
      </w:r>
      <w:r w:rsidRPr="00E03AE9">
        <w:rPr>
          <w:rFonts w:ascii="Times New Romans" w:eastAsia="宋体" w:hAnsi="Times New Romans" w:hint="eastAsia"/>
          <w:sz w:val="22"/>
          <w:szCs w:val="22"/>
        </w:rPr>
        <w:t>的分类</w:t>
      </w:r>
    </w:p>
    <w:p w14:paraId="0B9795EF" w14:textId="324919AC" w:rsidR="00F12942" w:rsidRDefault="00F12942" w:rsidP="00F12942">
      <w:pPr>
        <w:pStyle w:val="aa"/>
        <w:ind w:firstLineChars="0" w:firstLine="0"/>
      </w:pPr>
      <w:r>
        <w:rPr>
          <w:rFonts w:hint="eastAsia"/>
        </w:rPr>
        <w:t>根据数据的流向分为：</w:t>
      </w:r>
      <w:r>
        <w:t>输入流和输出流。</w:t>
      </w:r>
    </w:p>
    <w:p w14:paraId="515FA96C" w14:textId="172732D7" w:rsidR="00F12942" w:rsidRDefault="00F12942" w:rsidP="00F12942">
      <w:pPr>
        <w:pStyle w:val="aa"/>
        <w:ind w:firstLine="420"/>
      </w:pPr>
      <w:r>
        <w:t>输入流：把数据从</w:t>
      </w:r>
      <w:r>
        <w:t>`</w:t>
      </w:r>
      <w:r>
        <w:t>其他设备</w:t>
      </w:r>
      <w:r>
        <w:t>`</w:t>
      </w:r>
      <w:r>
        <w:t>上读取到</w:t>
      </w:r>
      <w:r>
        <w:t>`</w:t>
      </w:r>
      <w:r>
        <w:t>内存</w:t>
      </w:r>
      <w:r>
        <w:t>`</w:t>
      </w:r>
      <w:r>
        <w:t>中的流。</w:t>
      </w:r>
    </w:p>
    <w:p w14:paraId="5D8AEF51" w14:textId="55D61DF9" w:rsidR="00F12942" w:rsidRDefault="00F12942" w:rsidP="00F12942">
      <w:pPr>
        <w:pStyle w:val="aa"/>
        <w:ind w:firstLine="420"/>
      </w:pPr>
      <w:r>
        <w:t>输出流：把数据从</w:t>
      </w:r>
      <w:r>
        <w:t>`</w:t>
      </w:r>
      <w:r>
        <w:t>内存</w:t>
      </w:r>
      <w:r>
        <w:t xml:space="preserve">` </w:t>
      </w:r>
      <w:r>
        <w:t>中写出到</w:t>
      </w:r>
      <w:r>
        <w:t>`</w:t>
      </w:r>
      <w:r>
        <w:t>其他设备</w:t>
      </w:r>
      <w:r>
        <w:t>`</w:t>
      </w:r>
      <w:r>
        <w:t>上的流。</w:t>
      </w:r>
    </w:p>
    <w:p w14:paraId="7F9A82DA" w14:textId="43A1E8B1" w:rsidR="00F12942" w:rsidRPr="00F12942" w:rsidRDefault="00F12942" w:rsidP="00F12942">
      <w:pPr>
        <w:pStyle w:val="aa"/>
        <w:ind w:firstLineChars="0" w:firstLine="0"/>
      </w:pPr>
      <w:r>
        <w:rPr>
          <w:rFonts w:hint="eastAsia"/>
        </w:rPr>
        <w:t>格局数据的类型分为：</w:t>
      </w:r>
      <w:r>
        <w:t>字节流和字符流。</w:t>
      </w:r>
    </w:p>
    <w:p w14:paraId="659AE924" w14:textId="762F02B9" w:rsidR="00F12942" w:rsidRDefault="00F12942" w:rsidP="00F12942">
      <w:pPr>
        <w:pStyle w:val="aa"/>
        <w:ind w:firstLine="420"/>
      </w:pPr>
      <w:r>
        <w:t>字节流：以字节为单位，读写数据的流。</w:t>
      </w:r>
      <w:r w:rsidR="00E44349">
        <w:rPr>
          <w:rFonts w:hint="eastAsia"/>
        </w:rPr>
        <w:t>纯文本文件</w:t>
      </w:r>
      <w:r w:rsidR="00E44349">
        <w:rPr>
          <w:rFonts w:hint="eastAsia"/>
        </w:rPr>
        <w:t>txt</w:t>
      </w:r>
      <w:r w:rsidR="00E44349">
        <w:rPr>
          <w:rFonts w:hint="eastAsia"/>
        </w:rPr>
        <w:t>，</w:t>
      </w:r>
      <w:r w:rsidR="00E44349">
        <w:rPr>
          <w:rFonts w:hint="eastAsia"/>
        </w:rPr>
        <w:t>md</w:t>
      </w:r>
      <w:r w:rsidR="00E44349">
        <w:t xml:space="preserve">, xml, </w:t>
      </w:r>
      <w:proofErr w:type="spellStart"/>
      <w:r w:rsidR="00E44349">
        <w:t>lrc</w:t>
      </w:r>
      <w:proofErr w:type="spellEnd"/>
      <w:r w:rsidR="00E44349">
        <w:rPr>
          <w:rFonts w:hint="eastAsia"/>
        </w:rPr>
        <w:t>等</w:t>
      </w:r>
    </w:p>
    <w:p w14:paraId="03AC4B59" w14:textId="38377E00" w:rsidR="00F12942" w:rsidRDefault="00F12942" w:rsidP="00F12942">
      <w:pPr>
        <w:pStyle w:val="aa"/>
        <w:ind w:firstLine="420"/>
      </w:pPr>
      <w:r>
        <w:t>字符流：以字符为单位，读写数据的流。</w:t>
      </w:r>
    </w:p>
    <w:p w14:paraId="16129528" w14:textId="52D186D3" w:rsidR="00F12942" w:rsidRDefault="00E03AE9" w:rsidP="00F12942">
      <w:pPr>
        <w:pStyle w:val="aa"/>
        <w:ind w:firstLineChars="0" w:firstLine="0"/>
      </w:pPr>
      <w:r w:rsidRPr="00E44349">
        <w:rPr>
          <w:rFonts w:hint="eastAsia"/>
          <w:b/>
          <w:bCs/>
        </w:rPr>
        <w:t>顶级父类</w:t>
      </w:r>
      <w:r>
        <w:rPr>
          <w:rFonts w:hint="eastAsia"/>
        </w:rPr>
        <w:t>：</w:t>
      </w:r>
    </w:p>
    <w:p w14:paraId="4B2E278A" w14:textId="4291DA77" w:rsidR="00E03AE9" w:rsidRDefault="00E03AE9" w:rsidP="00E03AE9">
      <w:pPr>
        <w:pStyle w:val="aa"/>
        <w:ind w:firstLineChars="0" w:firstLine="0"/>
        <w:jc w:val="center"/>
      </w:pPr>
      <w:r w:rsidRPr="00E03AE9">
        <w:rPr>
          <w:noProof/>
        </w:rPr>
        <w:drawing>
          <wp:inline distT="0" distB="0" distL="0" distR="0" wp14:anchorId="42B788BF" wp14:editId="160E6DAA">
            <wp:extent cx="3095368" cy="13404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102879" cy="1343734"/>
                    </a:xfrm>
                    <a:prstGeom prst="rect">
                      <a:avLst/>
                    </a:prstGeom>
                  </pic:spPr>
                </pic:pic>
              </a:graphicData>
            </a:graphic>
          </wp:inline>
        </w:drawing>
      </w:r>
    </w:p>
    <w:p w14:paraId="7076DA8C" w14:textId="77777777" w:rsidR="00E03AE9" w:rsidRPr="00F12942" w:rsidRDefault="00E03AE9" w:rsidP="00E03AE9">
      <w:pPr>
        <w:pStyle w:val="aa"/>
        <w:ind w:firstLineChars="0" w:firstLine="0"/>
      </w:pPr>
    </w:p>
    <w:p w14:paraId="1D726C25" w14:textId="73675FC3" w:rsidR="00F12942" w:rsidRPr="00E03AE9" w:rsidRDefault="00E03AE9" w:rsidP="00E03AE9">
      <w:pPr>
        <w:pStyle w:val="2"/>
        <w:spacing w:before="0" w:after="0"/>
        <w:rPr>
          <w:rFonts w:ascii="Times New Romans" w:eastAsia="宋体" w:hAnsi="Times New Romans" w:hint="eastAsia"/>
          <w:sz w:val="22"/>
          <w:szCs w:val="22"/>
        </w:rPr>
      </w:pPr>
      <w:r w:rsidRPr="00E03AE9">
        <w:rPr>
          <w:rFonts w:ascii="Times New Romans" w:eastAsia="宋体" w:hAnsi="Times New Romans" w:hint="eastAsia"/>
          <w:sz w:val="22"/>
          <w:szCs w:val="22"/>
        </w:rPr>
        <w:t>1</w:t>
      </w:r>
      <w:r w:rsidRPr="00E03AE9">
        <w:rPr>
          <w:rFonts w:ascii="Times New Romans" w:eastAsia="宋体" w:hAnsi="Times New Romans"/>
          <w:sz w:val="22"/>
          <w:szCs w:val="22"/>
        </w:rPr>
        <w:t xml:space="preserve">5.2 </w:t>
      </w:r>
      <w:r w:rsidRPr="00E03AE9">
        <w:rPr>
          <w:rFonts w:ascii="Times New Romans" w:eastAsia="宋体" w:hAnsi="Times New Romans" w:hint="eastAsia"/>
          <w:sz w:val="22"/>
          <w:szCs w:val="22"/>
        </w:rPr>
        <w:t>字节流</w:t>
      </w:r>
    </w:p>
    <w:p w14:paraId="5FD1BF43" w14:textId="35E58E5B" w:rsidR="00E03AE9" w:rsidRDefault="00E03AE9" w:rsidP="00F12942">
      <w:pPr>
        <w:pStyle w:val="aa"/>
        <w:ind w:firstLineChars="0" w:firstLine="0"/>
      </w:pPr>
      <w:r>
        <w:rPr>
          <w:rFonts w:hint="eastAsia"/>
        </w:rPr>
        <w:t>一切文件数据都是字节存储。</w:t>
      </w:r>
    </w:p>
    <w:p w14:paraId="4293137F" w14:textId="568D7FAA" w:rsidR="00E03AE9" w:rsidRPr="00E03AE9" w:rsidRDefault="00E03AE9" w:rsidP="00E03AE9">
      <w:pPr>
        <w:pStyle w:val="3"/>
        <w:spacing w:before="0" w:after="0"/>
        <w:rPr>
          <w:rFonts w:ascii="Times New Romans" w:hAnsi="Times New Romans" w:hint="eastAsia"/>
          <w:sz w:val="21"/>
          <w:szCs w:val="21"/>
        </w:rPr>
      </w:pPr>
      <w:r w:rsidRPr="00E03AE9">
        <w:rPr>
          <w:rFonts w:ascii="Times New Romans" w:hAnsi="Times New Romans" w:hint="eastAsia"/>
          <w:sz w:val="21"/>
          <w:szCs w:val="21"/>
        </w:rPr>
        <w:t>1</w:t>
      </w:r>
      <w:r w:rsidRPr="00E03AE9">
        <w:rPr>
          <w:rFonts w:ascii="Times New Romans" w:hAnsi="Times New Romans"/>
          <w:sz w:val="21"/>
          <w:szCs w:val="21"/>
        </w:rPr>
        <w:t xml:space="preserve">5.2.1 </w:t>
      </w:r>
      <w:proofErr w:type="spellStart"/>
      <w:r w:rsidR="00B60B83">
        <w:rPr>
          <w:rFonts w:ascii="Times New Romans" w:hAnsi="Times New Romans"/>
          <w:sz w:val="21"/>
          <w:szCs w:val="21"/>
        </w:rPr>
        <w:t>O</w:t>
      </w:r>
      <w:r w:rsidR="00B60B83">
        <w:rPr>
          <w:rFonts w:ascii="Times New Romans" w:hAnsi="Times New Romans" w:hint="eastAsia"/>
          <w:sz w:val="21"/>
          <w:szCs w:val="21"/>
        </w:rPr>
        <w:t>ut</w:t>
      </w:r>
      <w:r w:rsidR="00B60B83">
        <w:rPr>
          <w:rFonts w:ascii="Times New Romans" w:hAnsi="Times New Romans"/>
          <w:sz w:val="21"/>
          <w:szCs w:val="21"/>
        </w:rPr>
        <w:t>putStream</w:t>
      </w:r>
      <w:proofErr w:type="spellEnd"/>
      <w:r w:rsidR="00B60B83">
        <w:rPr>
          <w:rFonts w:ascii="Times New Romans" w:hAnsi="Times New Romans" w:hint="eastAsia"/>
          <w:sz w:val="21"/>
          <w:szCs w:val="21"/>
        </w:rPr>
        <w:t>类</w:t>
      </w:r>
    </w:p>
    <w:p w14:paraId="5859D96E" w14:textId="09F733B8" w:rsidR="00B60B83" w:rsidRDefault="00E03AE9" w:rsidP="00F12942">
      <w:pPr>
        <w:pStyle w:val="aa"/>
        <w:ind w:firstLineChars="0" w:firstLine="0"/>
      </w:pPr>
      <w:r w:rsidRPr="00E03AE9">
        <w:t>`</w:t>
      </w:r>
      <w:proofErr w:type="spellStart"/>
      <w:r w:rsidRPr="00E03AE9">
        <w:t>java.io.OutputStream</w:t>
      </w:r>
      <w:proofErr w:type="spellEnd"/>
      <w:r w:rsidRPr="00E03AE9">
        <w:t xml:space="preserve"> `</w:t>
      </w:r>
      <w:r w:rsidRPr="00E03AE9">
        <w:t>抽象类是表示字节输出流的所有类的超类，将指定的字节信息写出到目的地。它定义了字节输出流的基本共性功能方法。</w:t>
      </w:r>
    </w:p>
    <w:p w14:paraId="5BF1D466" w14:textId="4CE637A2" w:rsidR="00E03AE9" w:rsidRPr="00E03AE9" w:rsidRDefault="00E03AE9" w:rsidP="00E03AE9">
      <w:pPr>
        <w:pStyle w:val="3"/>
        <w:spacing w:before="0" w:after="0"/>
        <w:rPr>
          <w:rFonts w:ascii="Times New Romans" w:hAnsi="Times New Romans" w:hint="eastAsia"/>
          <w:sz w:val="21"/>
          <w:szCs w:val="21"/>
        </w:rPr>
      </w:pPr>
      <w:r w:rsidRPr="00E03AE9">
        <w:rPr>
          <w:rFonts w:ascii="Times New Romans" w:hAnsi="Times New Romans" w:hint="eastAsia"/>
          <w:sz w:val="21"/>
          <w:szCs w:val="21"/>
        </w:rPr>
        <w:t>1</w:t>
      </w:r>
      <w:r w:rsidRPr="00E03AE9">
        <w:rPr>
          <w:rFonts w:ascii="Times New Romans" w:hAnsi="Times New Romans"/>
          <w:sz w:val="21"/>
          <w:szCs w:val="21"/>
        </w:rPr>
        <w:t xml:space="preserve">5.2.2 </w:t>
      </w:r>
      <w:proofErr w:type="spellStart"/>
      <w:r w:rsidR="00A1708B" w:rsidRPr="00E03AE9">
        <w:rPr>
          <w:rFonts w:ascii="Times New Romans" w:hAnsi="Times New Romans"/>
          <w:sz w:val="21"/>
          <w:szCs w:val="21"/>
        </w:rPr>
        <w:t>FileOutputStream</w:t>
      </w:r>
      <w:proofErr w:type="spellEnd"/>
      <w:r w:rsidRPr="00E03AE9">
        <w:rPr>
          <w:rFonts w:ascii="Times New Romans" w:hAnsi="Times New Romans" w:hint="eastAsia"/>
          <w:sz w:val="21"/>
          <w:szCs w:val="21"/>
        </w:rPr>
        <w:t>类</w:t>
      </w:r>
    </w:p>
    <w:p w14:paraId="0C68D95F" w14:textId="6B87DCC1" w:rsidR="00E03AE9" w:rsidRDefault="00E03AE9" w:rsidP="00B60B83">
      <w:pPr>
        <w:pStyle w:val="aa"/>
        <w:ind w:firstLine="420"/>
      </w:pPr>
      <w:r w:rsidRPr="00E03AE9">
        <w:rPr>
          <w:rFonts w:hint="eastAsia"/>
        </w:rPr>
        <w:t>文件输出流，用于将数据写出到文件。</w:t>
      </w:r>
    </w:p>
    <w:p w14:paraId="562CB9D2" w14:textId="2AF38F65" w:rsidR="00B60B83" w:rsidRDefault="00B60B83" w:rsidP="00B60B83">
      <w:pPr>
        <w:pStyle w:val="aa"/>
        <w:ind w:firstLine="420"/>
      </w:pPr>
      <w:r>
        <w:rPr>
          <w:rFonts w:hint="eastAsia"/>
        </w:rPr>
        <w:t>创建对象</w:t>
      </w:r>
      <w:r>
        <w:rPr>
          <w:rFonts w:hint="eastAsia"/>
        </w:rPr>
        <w:t>-</w:t>
      </w:r>
      <w:r>
        <w:rPr>
          <w:rFonts w:hint="eastAsia"/>
        </w:rPr>
        <w:t>写入数据</w:t>
      </w:r>
      <w:r>
        <w:rPr>
          <w:rFonts w:hint="eastAsia"/>
        </w:rPr>
        <w:t>-</w:t>
      </w:r>
      <w:r>
        <w:rPr>
          <w:rFonts w:hint="eastAsia"/>
        </w:rPr>
        <w:t>释放资源</w:t>
      </w:r>
    </w:p>
    <w:p w14:paraId="5CD0D77A" w14:textId="4057F964" w:rsidR="00EE5F99" w:rsidRDefault="00EE5F99" w:rsidP="00B60B83">
      <w:pPr>
        <w:pStyle w:val="aa"/>
        <w:ind w:firstLine="420"/>
      </w:pPr>
      <w:r>
        <w:rPr>
          <w:rFonts w:hint="eastAsia"/>
        </w:rPr>
        <w:t>创建时可以是路径或者</w:t>
      </w:r>
      <w:r>
        <w:rPr>
          <w:rFonts w:hint="eastAsia"/>
        </w:rPr>
        <w:t>File</w:t>
      </w:r>
      <w:r>
        <w:rPr>
          <w:rFonts w:hint="eastAsia"/>
        </w:rPr>
        <w:t>对象，路径需要保证父级路径存在。如果文件已经存在，会清空原文件。文件不存在会创建新文件。</w:t>
      </w:r>
    </w:p>
    <w:p w14:paraId="018873F5" w14:textId="14950B8F" w:rsidR="00EE5F99" w:rsidRDefault="00EE5F99" w:rsidP="00B60B83">
      <w:pPr>
        <w:pStyle w:val="aa"/>
        <w:ind w:firstLine="420"/>
      </w:pPr>
      <w:r>
        <w:rPr>
          <w:rFonts w:hint="eastAsia"/>
        </w:rPr>
        <w:t>写入时写的是整数对应的</w:t>
      </w:r>
      <w:r>
        <w:rPr>
          <w:rFonts w:hint="eastAsia"/>
        </w:rPr>
        <w:t>A</w:t>
      </w:r>
      <w:r>
        <w:t>SCII</w:t>
      </w:r>
      <w:r>
        <w:rPr>
          <w:rFonts w:hint="eastAsia"/>
        </w:rPr>
        <w:t>字符。</w:t>
      </w:r>
    </w:p>
    <w:p w14:paraId="34E92898" w14:textId="003031AD" w:rsidR="00EE5F99" w:rsidRDefault="00EE5F99" w:rsidP="00EE5F99">
      <w:pPr>
        <w:pStyle w:val="aa"/>
        <w:ind w:firstLineChars="0" w:firstLine="0"/>
        <w:jc w:val="center"/>
      </w:pPr>
      <w:r w:rsidRPr="00EE5F99">
        <w:rPr>
          <w:noProof/>
        </w:rPr>
        <w:drawing>
          <wp:inline distT="0" distB="0" distL="0" distR="0" wp14:anchorId="56AA75A1" wp14:editId="21060D12">
            <wp:extent cx="4018750" cy="711240"/>
            <wp:effectExtent l="0" t="0" r="127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039475" cy="714908"/>
                    </a:xfrm>
                    <a:prstGeom prst="rect">
                      <a:avLst/>
                    </a:prstGeom>
                  </pic:spPr>
                </pic:pic>
              </a:graphicData>
            </a:graphic>
          </wp:inline>
        </w:drawing>
      </w:r>
    </w:p>
    <w:p w14:paraId="53EE6DEC" w14:textId="5BB19460" w:rsidR="00EE5F99" w:rsidRPr="00EE5F99" w:rsidRDefault="00A1708B" w:rsidP="00EE5F99">
      <w:pPr>
        <w:pStyle w:val="aa"/>
        <w:ind w:firstLineChars="0" w:firstLine="0"/>
      </w:pPr>
      <w:r>
        <w:rPr>
          <w:rFonts w:hint="eastAsia"/>
        </w:rPr>
        <w:t>续写：</w:t>
      </w:r>
      <w:proofErr w:type="spellStart"/>
      <w:r w:rsidRPr="00E03AE9">
        <w:rPr>
          <w:rFonts w:ascii="Times New Romans" w:hAnsi="Times New Romans"/>
        </w:rPr>
        <w:t>FileOutputStream</w:t>
      </w:r>
      <w:proofErr w:type="spellEnd"/>
      <w:r>
        <w:rPr>
          <w:rFonts w:ascii="Times New Romans" w:hAnsi="Times New Romans" w:hint="eastAsia"/>
        </w:rPr>
        <w:t>(</w:t>
      </w:r>
      <w:r>
        <w:rPr>
          <w:rFonts w:ascii="Times New Romans" w:hAnsi="Times New Romans"/>
        </w:rPr>
        <w:t>name, true)</w:t>
      </w:r>
    </w:p>
    <w:p w14:paraId="02D7DC9E" w14:textId="2E8DA6BC" w:rsidR="00E03AE9" w:rsidRPr="00E03AE9" w:rsidRDefault="00E03AE9" w:rsidP="00E03AE9">
      <w:pPr>
        <w:pStyle w:val="3"/>
        <w:spacing w:before="0" w:after="0"/>
        <w:rPr>
          <w:rFonts w:ascii="Times New Romans" w:hAnsi="Times New Romans" w:hint="eastAsia"/>
          <w:sz w:val="21"/>
          <w:szCs w:val="21"/>
        </w:rPr>
      </w:pPr>
      <w:r w:rsidRPr="00E03AE9">
        <w:rPr>
          <w:rFonts w:ascii="Times New Romans" w:hAnsi="Times New Romans" w:hint="eastAsia"/>
          <w:sz w:val="21"/>
          <w:szCs w:val="21"/>
        </w:rPr>
        <w:t>1</w:t>
      </w:r>
      <w:r w:rsidRPr="00E03AE9">
        <w:rPr>
          <w:rFonts w:ascii="Times New Romans" w:hAnsi="Times New Romans"/>
          <w:sz w:val="21"/>
          <w:szCs w:val="21"/>
        </w:rPr>
        <w:t xml:space="preserve">5.2.3 </w:t>
      </w:r>
      <w:proofErr w:type="spellStart"/>
      <w:r w:rsidRPr="00E03AE9">
        <w:rPr>
          <w:rFonts w:ascii="Times New Romans" w:hAnsi="Times New Romans"/>
          <w:sz w:val="21"/>
          <w:szCs w:val="21"/>
        </w:rPr>
        <w:t>I</w:t>
      </w:r>
      <w:r w:rsidRPr="00E03AE9">
        <w:rPr>
          <w:rFonts w:ascii="Times New Romans" w:hAnsi="Times New Romans" w:hint="eastAsia"/>
          <w:sz w:val="21"/>
          <w:szCs w:val="21"/>
        </w:rPr>
        <w:t>nput</w:t>
      </w:r>
      <w:r w:rsidRPr="00E03AE9">
        <w:rPr>
          <w:rFonts w:ascii="Times New Romans" w:hAnsi="Times New Romans"/>
          <w:sz w:val="21"/>
          <w:szCs w:val="21"/>
        </w:rPr>
        <w:t>S</w:t>
      </w:r>
      <w:r w:rsidRPr="00E03AE9">
        <w:rPr>
          <w:rFonts w:ascii="Times New Romans" w:hAnsi="Times New Romans" w:hint="eastAsia"/>
          <w:sz w:val="21"/>
          <w:szCs w:val="21"/>
        </w:rPr>
        <w:t>tream</w:t>
      </w:r>
      <w:proofErr w:type="spellEnd"/>
      <w:r w:rsidRPr="00E03AE9">
        <w:rPr>
          <w:rFonts w:ascii="Times New Romans" w:hAnsi="Times New Romans" w:hint="eastAsia"/>
          <w:sz w:val="21"/>
          <w:szCs w:val="21"/>
        </w:rPr>
        <w:t>流</w:t>
      </w:r>
    </w:p>
    <w:p w14:paraId="0B425051" w14:textId="05EE7993" w:rsidR="00E03AE9" w:rsidRPr="00E03AE9" w:rsidRDefault="00E03AE9" w:rsidP="00F12942">
      <w:pPr>
        <w:pStyle w:val="aa"/>
        <w:ind w:firstLineChars="0" w:firstLine="0"/>
      </w:pPr>
      <w:r w:rsidRPr="00E03AE9">
        <w:rPr>
          <w:rFonts w:hint="eastAsia"/>
        </w:rPr>
        <w:t>读取字节信息到内存中。它定义了字节输入流的基本共性功能方法。</w:t>
      </w:r>
    </w:p>
    <w:p w14:paraId="1DBD0BC7" w14:textId="6A23A68F" w:rsidR="00F12942" w:rsidRPr="00E03AE9" w:rsidRDefault="00E03AE9" w:rsidP="00E03AE9">
      <w:pPr>
        <w:pStyle w:val="3"/>
        <w:spacing w:before="0" w:after="0"/>
        <w:rPr>
          <w:rFonts w:ascii="Times New Romans" w:hAnsi="Times New Romans" w:hint="eastAsia"/>
          <w:sz w:val="21"/>
          <w:szCs w:val="21"/>
        </w:rPr>
      </w:pPr>
      <w:r w:rsidRPr="00E03AE9">
        <w:rPr>
          <w:rFonts w:ascii="Times New Romans" w:hAnsi="Times New Romans" w:hint="eastAsia"/>
          <w:sz w:val="21"/>
          <w:szCs w:val="21"/>
        </w:rPr>
        <w:lastRenderedPageBreak/>
        <w:t>1</w:t>
      </w:r>
      <w:r w:rsidRPr="00E03AE9">
        <w:rPr>
          <w:rFonts w:ascii="Times New Romans" w:hAnsi="Times New Romans"/>
          <w:sz w:val="21"/>
          <w:szCs w:val="21"/>
        </w:rPr>
        <w:t xml:space="preserve">5.2.4 </w:t>
      </w:r>
      <w:proofErr w:type="spellStart"/>
      <w:r w:rsidRPr="00E03AE9">
        <w:rPr>
          <w:rFonts w:ascii="Times New Romans" w:hAnsi="Times New Romans"/>
          <w:sz w:val="21"/>
          <w:szCs w:val="21"/>
        </w:rPr>
        <w:t>F</w:t>
      </w:r>
      <w:r w:rsidRPr="00E03AE9">
        <w:rPr>
          <w:rFonts w:ascii="Times New Romans" w:hAnsi="Times New Romans" w:hint="eastAsia"/>
          <w:sz w:val="21"/>
          <w:szCs w:val="21"/>
        </w:rPr>
        <w:t>ile</w:t>
      </w:r>
      <w:r w:rsidRPr="00E03AE9">
        <w:rPr>
          <w:rFonts w:ascii="Times New Romans" w:hAnsi="Times New Romans"/>
          <w:sz w:val="21"/>
          <w:szCs w:val="21"/>
        </w:rPr>
        <w:t>I</w:t>
      </w:r>
      <w:r w:rsidRPr="00E03AE9">
        <w:rPr>
          <w:rFonts w:ascii="Times New Romans" w:hAnsi="Times New Romans" w:hint="eastAsia"/>
          <w:sz w:val="21"/>
          <w:szCs w:val="21"/>
        </w:rPr>
        <w:t>nput</w:t>
      </w:r>
      <w:r w:rsidRPr="00E03AE9">
        <w:rPr>
          <w:rFonts w:ascii="Times New Romans" w:hAnsi="Times New Romans"/>
          <w:sz w:val="21"/>
          <w:szCs w:val="21"/>
        </w:rPr>
        <w:t>S</w:t>
      </w:r>
      <w:r w:rsidRPr="00E03AE9">
        <w:rPr>
          <w:rFonts w:ascii="Times New Romans" w:hAnsi="Times New Romans" w:hint="eastAsia"/>
          <w:sz w:val="21"/>
          <w:szCs w:val="21"/>
        </w:rPr>
        <w:t>tream</w:t>
      </w:r>
      <w:proofErr w:type="spellEnd"/>
    </w:p>
    <w:p w14:paraId="74B9B58E" w14:textId="1F9640A1" w:rsidR="00E03AE9" w:rsidRDefault="00E03AE9" w:rsidP="00F12942">
      <w:pPr>
        <w:pStyle w:val="aa"/>
        <w:ind w:firstLineChars="0" w:firstLine="0"/>
      </w:pPr>
      <w:r w:rsidRPr="00E03AE9">
        <w:rPr>
          <w:rFonts w:hint="eastAsia"/>
        </w:rPr>
        <w:t>文件输入流，从文件中读取字节。</w:t>
      </w:r>
    </w:p>
    <w:p w14:paraId="623A292B" w14:textId="5ADCB6F1" w:rsidR="00E03AE9" w:rsidRDefault="00E03AE9" w:rsidP="00F12942">
      <w:pPr>
        <w:pStyle w:val="aa"/>
        <w:ind w:firstLineChars="0" w:firstLine="0"/>
      </w:pPr>
      <w:r w:rsidRPr="00E03AE9">
        <w:rPr>
          <w:rFonts w:hint="eastAsia"/>
        </w:rPr>
        <w:t>流的关闭原则：先开后关，后开先关。</w:t>
      </w:r>
    </w:p>
    <w:p w14:paraId="60632499" w14:textId="60C735ED" w:rsidR="009420C5" w:rsidRDefault="009420C5" w:rsidP="00F12942">
      <w:pPr>
        <w:pStyle w:val="aa"/>
        <w:ind w:firstLineChars="0" w:firstLine="0"/>
      </w:pPr>
      <w:r>
        <w:rPr>
          <w:rFonts w:hint="eastAsia"/>
        </w:rPr>
        <w:t>创建对象</w:t>
      </w:r>
      <w:r>
        <w:rPr>
          <w:rFonts w:hint="eastAsia"/>
        </w:rPr>
        <w:t>-</w:t>
      </w:r>
      <w:r>
        <w:rPr>
          <w:rFonts w:hint="eastAsia"/>
        </w:rPr>
        <w:t>读取</w:t>
      </w:r>
      <w:r>
        <w:rPr>
          <w:rFonts w:hint="eastAsia"/>
        </w:rPr>
        <w:t>-</w:t>
      </w:r>
      <w:r>
        <w:rPr>
          <w:rFonts w:hint="eastAsia"/>
        </w:rPr>
        <w:t>关闭资源</w:t>
      </w:r>
    </w:p>
    <w:p w14:paraId="3988A3D9" w14:textId="2003BD1F" w:rsidR="00E03AE9" w:rsidRDefault="00E03AE9" w:rsidP="00CE1A1F">
      <w:pPr>
        <w:pStyle w:val="2"/>
        <w:spacing w:before="0" w:after="0"/>
        <w:rPr>
          <w:rFonts w:ascii="Times New Romans" w:eastAsia="宋体" w:hAnsi="Times New Romans" w:hint="eastAsia"/>
          <w:sz w:val="22"/>
          <w:szCs w:val="22"/>
        </w:rPr>
      </w:pPr>
      <w:r w:rsidRPr="00CE1A1F">
        <w:rPr>
          <w:rFonts w:ascii="Times New Romans" w:eastAsia="宋体" w:hAnsi="Times New Romans" w:hint="eastAsia"/>
          <w:sz w:val="22"/>
          <w:szCs w:val="22"/>
        </w:rPr>
        <w:t>1</w:t>
      </w:r>
      <w:r w:rsidRPr="00CE1A1F">
        <w:rPr>
          <w:rFonts w:ascii="Times New Romans" w:eastAsia="宋体" w:hAnsi="Times New Romans"/>
          <w:sz w:val="22"/>
          <w:szCs w:val="22"/>
        </w:rPr>
        <w:t xml:space="preserve">5.3 </w:t>
      </w:r>
      <w:r w:rsidRPr="00CE1A1F">
        <w:rPr>
          <w:rFonts w:ascii="Times New Romans" w:eastAsia="宋体" w:hAnsi="Times New Romans" w:hint="eastAsia"/>
          <w:sz w:val="22"/>
          <w:szCs w:val="22"/>
        </w:rPr>
        <w:t>字符流</w:t>
      </w:r>
    </w:p>
    <w:p w14:paraId="4A7B0DBA" w14:textId="2D05E18C" w:rsidR="00261BF4" w:rsidRDefault="00261BF4" w:rsidP="00261BF4">
      <w:pPr>
        <w:pStyle w:val="aa"/>
        <w:ind w:firstLine="420"/>
      </w:pPr>
      <w:r>
        <w:rPr>
          <w:rFonts w:hint="eastAsia"/>
        </w:rPr>
        <w:t>字符流的底层是字节流，</w:t>
      </w:r>
      <w:r>
        <w:rPr>
          <w:rFonts w:hint="eastAsia"/>
        </w:rPr>
        <w:t>=</w:t>
      </w:r>
      <w:r>
        <w:t xml:space="preserve"> </w:t>
      </w:r>
      <w:r>
        <w:rPr>
          <w:rFonts w:hint="eastAsia"/>
        </w:rPr>
        <w:t>字节流</w:t>
      </w:r>
      <w:r>
        <w:rPr>
          <w:rFonts w:hint="eastAsia"/>
        </w:rPr>
        <w:t xml:space="preserve"> </w:t>
      </w:r>
      <w:r>
        <w:t xml:space="preserve">+ </w:t>
      </w:r>
      <w:r>
        <w:rPr>
          <w:rFonts w:hint="eastAsia"/>
        </w:rPr>
        <w:t>字符集，</w:t>
      </w:r>
      <w:r>
        <w:rPr>
          <w:rFonts w:hint="eastAsia"/>
        </w:rPr>
        <w:t xml:space="preserve"> </w:t>
      </w:r>
      <w:r>
        <w:rPr>
          <w:rFonts w:hint="eastAsia"/>
        </w:rPr>
        <w:t>适用于对纯文本文件进行读写操作。</w:t>
      </w:r>
    </w:p>
    <w:p w14:paraId="1663CEEC" w14:textId="77777777" w:rsidR="00261BF4" w:rsidRDefault="00261BF4" w:rsidP="00261BF4">
      <w:pPr>
        <w:pStyle w:val="aa"/>
        <w:ind w:firstLine="420"/>
      </w:pPr>
      <w:r>
        <w:rPr>
          <w:rFonts w:hint="eastAsia"/>
        </w:rPr>
        <w:t>输入流：一次读一个字节，遇到中文时，一次读多个字节</w:t>
      </w:r>
    </w:p>
    <w:p w14:paraId="682968FE" w14:textId="17ADC692" w:rsidR="009264D6" w:rsidRPr="00261BF4" w:rsidRDefault="00261BF4" w:rsidP="009264D6">
      <w:pPr>
        <w:pStyle w:val="aa"/>
        <w:ind w:firstLine="420"/>
      </w:pPr>
      <w:r>
        <w:rPr>
          <w:rFonts w:hint="eastAsia"/>
        </w:rPr>
        <w:t>输出流：底层会把数据按照指定的编码方式进行编码，变成字节再写到文件中</w:t>
      </w:r>
    </w:p>
    <w:p w14:paraId="5F8CF4B2" w14:textId="1D18D0CF" w:rsidR="007D4921" w:rsidRDefault="007D4921" w:rsidP="007D4921">
      <w:pPr>
        <w:pStyle w:val="3"/>
        <w:spacing w:before="0" w:after="0"/>
        <w:rPr>
          <w:rFonts w:ascii="Times New Romans" w:hAnsi="Times New Romans" w:hint="eastAsia"/>
          <w:sz w:val="21"/>
          <w:szCs w:val="21"/>
        </w:rPr>
      </w:pPr>
      <w:r w:rsidRPr="007D4921">
        <w:rPr>
          <w:rFonts w:ascii="Times New Romans" w:hAnsi="Times New Romans" w:hint="eastAsia"/>
          <w:sz w:val="21"/>
          <w:szCs w:val="21"/>
        </w:rPr>
        <w:t>1</w:t>
      </w:r>
      <w:r w:rsidRPr="007D4921">
        <w:rPr>
          <w:rFonts w:ascii="Times New Romans" w:hAnsi="Times New Romans"/>
          <w:sz w:val="21"/>
          <w:szCs w:val="21"/>
        </w:rPr>
        <w:t xml:space="preserve">5.3.1 </w:t>
      </w:r>
      <w:r w:rsidRPr="007D4921">
        <w:rPr>
          <w:rFonts w:ascii="Times New Romans" w:hAnsi="Times New Romans" w:hint="eastAsia"/>
          <w:sz w:val="21"/>
          <w:szCs w:val="21"/>
        </w:rPr>
        <w:t>字符集</w:t>
      </w:r>
    </w:p>
    <w:p w14:paraId="5C0F4A3F" w14:textId="6F1DAA17" w:rsidR="00D2497C" w:rsidRPr="00D2497C" w:rsidRDefault="00D2497C" w:rsidP="00040A54">
      <w:pPr>
        <w:ind w:firstLineChars="200" w:firstLine="420"/>
      </w:pPr>
      <w:r w:rsidRPr="00D2497C">
        <w:rPr>
          <w:rFonts w:hint="eastAsia"/>
        </w:rPr>
        <w:t>在计算机中，任意数据都是以二进制的形式来存储的</w:t>
      </w:r>
      <w:r>
        <w:rPr>
          <w:rFonts w:hint="eastAsia"/>
        </w:rPr>
        <w:t>，</w:t>
      </w:r>
      <w:r w:rsidRPr="00D2497C">
        <w:rPr>
          <w:rFonts w:hint="eastAsia"/>
        </w:rPr>
        <w:t>计算机中最小的存储单元是一个字节</w:t>
      </w:r>
      <w:r w:rsidR="00040A54">
        <w:rPr>
          <w:rFonts w:hint="eastAsia"/>
        </w:rPr>
        <w:t>。</w:t>
      </w:r>
    </w:p>
    <w:p w14:paraId="783AF7F7" w14:textId="3ABF15D5" w:rsidR="007D4921" w:rsidRPr="00D2497C" w:rsidRDefault="007D4921" w:rsidP="007D4921">
      <w:pPr>
        <w:rPr>
          <w:b/>
          <w:bCs/>
        </w:rPr>
      </w:pPr>
      <w:r w:rsidRPr="00D2497C">
        <w:rPr>
          <w:rFonts w:hint="eastAsia"/>
          <w:b/>
          <w:bCs/>
        </w:rPr>
        <w:t>A</w:t>
      </w:r>
      <w:r w:rsidRPr="00D2497C">
        <w:rPr>
          <w:b/>
          <w:bCs/>
        </w:rPr>
        <w:t>SCII</w:t>
      </w:r>
      <w:r w:rsidRPr="00D2497C">
        <w:rPr>
          <w:rFonts w:hint="eastAsia"/>
          <w:b/>
          <w:bCs/>
        </w:rPr>
        <w:t>字符集：</w:t>
      </w:r>
    </w:p>
    <w:p w14:paraId="4FB550F0" w14:textId="4909EEBE" w:rsidR="007D4921" w:rsidRDefault="007D4921" w:rsidP="00102B36">
      <w:pPr>
        <w:pStyle w:val="aa"/>
        <w:ind w:firstLine="420"/>
      </w:pPr>
      <w:r>
        <w:rPr>
          <w:rFonts w:hint="eastAsia"/>
        </w:rPr>
        <w:t>存储英文一个字节即可，</w:t>
      </w:r>
      <w:r w:rsidR="00D2497C">
        <w:rPr>
          <w:rFonts w:hint="eastAsia"/>
        </w:rPr>
        <w:t>二进制前面补</w:t>
      </w:r>
      <w:r w:rsidR="00D2497C">
        <w:rPr>
          <w:rFonts w:hint="eastAsia"/>
        </w:rPr>
        <w:t>0</w:t>
      </w:r>
      <w:r w:rsidR="00D2497C">
        <w:rPr>
          <w:rFonts w:hint="eastAsia"/>
        </w:rPr>
        <w:t>，</w:t>
      </w:r>
      <w:r>
        <w:rPr>
          <w:rFonts w:hint="eastAsia"/>
        </w:rPr>
        <w:t>查询</w:t>
      </w:r>
      <w:r>
        <w:rPr>
          <w:rFonts w:hint="eastAsia"/>
        </w:rPr>
        <w:t>A</w:t>
      </w:r>
      <w:r>
        <w:t>SCII</w:t>
      </w:r>
      <w:r>
        <w:rPr>
          <w:rFonts w:hint="eastAsia"/>
        </w:rPr>
        <w:t>编码存储，查询</w:t>
      </w:r>
      <w:r>
        <w:rPr>
          <w:rFonts w:hint="eastAsia"/>
        </w:rPr>
        <w:t>A</w:t>
      </w:r>
      <w:r>
        <w:t>SCII</w:t>
      </w:r>
      <w:r>
        <w:rPr>
          <w:rFonts w:hint="eastAsia"/>
        </w:rPr>
        <w:t>解码读取。</w:t>
      </w:r>
    </w:p>
    <w:p w14:paraId="4C1AECD4" w14:textId="77777777" w:rsidR="00D2497C" w:rsidRPr="00D2497C" w:rsidRDefault="007D4921" w:rsidP="007D4921">
      <w:pPr>
        <w:rPr>
          <w:b/>
          <w:bCs/>
        </w:rPr>
      </w:pPr>
      <w:r w:rsidRPr="00D2497C">
        <w:rPr>
          <w:rFonts w:hint="eastAsia"/>
          <w:b/>
          <w:bCs/>
        </w:rPr>
        <w:t>G</w:t>
      </w:r>
      <w:r w:rsidRPr="00D2497C">
        <w:rPr>
          <w:b/>
          <w:bCs/>
        </w:rPr>
        <w:t>BK</w:t>
      </w:r>
      <w:r w:rsidR="00D2497C" w:rsidRPr="00D2497C">
        <w:rPr>
          <w:rFonts w:hint="eastAsia"/>
          <w:b/>
          <w:bCs/>
        </w:rPr>
        <w:t>：</w:t>
      </w:r>
    </w:p>
    <w:p w14:paraId="0A59AE66" w14:textId="5BF9FC95" w:rsidR="007D4921" w:rsidRDefault="00040A54" w:rsidP="007D4921">
      <w:r>
        <w:rPr>
          <w:rFonts w:hint="eastAsia"/>
        </w:rPr>
        <w:t>Windows</w:t>
      </w:r>
      <w:r w:rsidR="00D2497C">
        <w:rPr>
          <w:rFonts w:hint="eastAsia"/>
        </w:rPr>
        <w:t>简体中文字符集，兼容</w:t>
      </w:r>
      <w:r w:rsidR="00D2497C">
        <w:rPr>
          <w:rFonts w:hint="eastAsia"/>
        </w:rPr>
        <w:t>A</w:t>
      </w:r>
      <w:r w:rsidR="00D2497C">
        <w:t>SCII</w:t>
      </w:r>
      <w:r w:rsidR="00D2497C">
        <w:rPr>
          <w:rFonts w:hint="eastAsia"/>
        </w:rPr>
        <w:t>。</w:t>
      </w:r>
    </w:p>
    <w:p w14:paraId="2C43C884" w14:textId="51EB7640" w:rsidR="00D2497C" w:rsidRDefault="00D2497C" w:rsidP="00102B36">
      <w:pPr>
        <w:pStyle w:val="aa"/>
        <w:ind w:firstLine="420"/>
      </w:pPr>
      <w:r>
        <w:rPr>
          <w:rFonts w:hint="eastAsia"/>
        </w:rPr>
        <w:t>英文</w:t>
      </w:r>
      <w:r>
        <w:rPr>
          <w:rFonts w:hint="eastAsia"/>
        </w:rPr>
        <w:t>A</w:t>
      </w:r>
      <w:r>
        <w:t>SCII</w:t>
      </w:r>
    </w:p>
    <w:p w14:paraId="2E284465" w14:textId="795EF7BF" w:rsidR="00D2497C" w:rsidRDefault="00D2497C" w:rsidP="00102B36">
      <w:pPr>
        <w:pStyle w:val="aa"/>
        <w:ind w:firstLine="420"/>
      </w:pPr>
      <w:r>
        <w:rPr>
          <w:rFonts w:hint="eastAsia"/>
        </w:rPr>
        <w:t>中文：汉字使用两个字节存储；</w:t>
      </w:r>
      <w:r w:rsidRPr="00D2497C">
        <w:rPr>
          <w:rFonts w:hint="eastAsia"/>
        </w:rPr>
        <w:t>高位字节二进制一定以</w:t>
      </w:r>
      <w:r w:rsidRPr="00D2497C">
        <w:t>1</w:t>
      </w:r>
      <w:r w:rsidRPr="00D2497C">
        <w:t>开头，转成十进制之后是一个负数</w:t>
      </w:r>
    </w:p>
    <w:p w14:paraId="19A9C13D" w14:textId="77777777" w:rsidR="00D2497C" w:rsidRDefault="00D2497C" w:rsidP="007D4921">
      <w:r w:rsidRPr="00D2497C">
        <w:rPr>
          <w:rFonts w:hint="eastAsia"/>
          <w:b/>
          <w:bCs/>
        </w:rPr>
        <w:t>Unicode</w:t>
      </w:r>
      <w:r w:rsidRPr="00D2497C">
        <w:rPr>
          <w:rFonts w:hint="eastAsia"/>
          <w:b/>
          <w:bCs/>
        </w:rPr>
        <w:t>字符集</w:t>
      </w:r>
      <w:r>
        <w:rPr>
          <w:rFonts w:hint="eastAsia"/>
        </w:rPr>
        <w:t>：</w:t>
      </w:r>
    </w:p>
    <w:p w14:paraId="35BC6828" w14:textId="77777777" w:rsidR="00040A54" w:rsidRDefault="00D2497C" w:rsidP="00102B36">
      <w:pPr>
        <w:pStyle w:val="aa"/>
        <w:ind w:firstLine="420"/>
      </w:pPr>
      <w:r>
        <w:rPr>
          <w:rFonts w:hint="eastAsia"/>
        </w:rPr>
        <w:t>满足世界语言</w:t>
      </w:r>
      <w:r w:rsidR="00040A54">
        <w:rPr>
          <w:rFonts w:hint="eastAsia"/>
        </w:rPr>
        <w:t>。</w:t>
      </w:r>
    </w:p>
    <w:p w14:paraId="432423B2" w14:textId="42317DAD" w:rsidR="007D4921" w:rsidRDefault="00040A54" w:rsidP="00102B36">
      <w:pPr>
        <w:pStyle w:val="aa"/>
        <w:ind w:firstLine="420"/>
      </w:pPr>
      <w:r>
        <w:t>UTF-8</w:t>
      </w:r>
      <w:r>
        <w:rPr>
          <w:rFonts w:hint="eastAsia"/>
        </w:rPr>
        <w:t>编码格式：英文</w:t>
      </w:r>
      <w:r>
        <w:rPr>
          <w:rFonts w:hint="eastAsia"/>
        </w:rPr>
        <w:t>1</w:t>
      </w:r>
      <w:r>
        <w:rPr>
          <w:rFonts w:hint="eastAsia"/>
        </w:rPr>
        <w:t>个字节；中文</w:t>
      </w:r>
      <w:r>
        <w:rPr>
          <w:rFonts w:hint="eastAsia"/>
        </w:rPr>
        <w:t>3</w:t>
      </w:r>
      <w:r>
        <w:rPr>
          <w:rFonts w:hint="eastAsia"/>
        </w:rPr>
        <w:t>个字节，</w:t>
      </w:r>
      <w:r w:rsidR="00102B36" w:rsidRPr="00102B36">
        <w:rPr>
          <w:rFonts w:hint="eastAsia"/>
        </w:rPr>
        <w:t>二进制第一位是</w:t>
      </w:r>
      <w:r w:rsidR="00102B36" w:rsidRPr="00102B36">
        <w:t>1</w:t>
      </w:r>
      <w:r w:rsidR="00102B36" w:rsidRPr="00102B36">
        <w:t>，第一个字节转成十进制是负数</w:t>
      </w:r>
      <w:r w:rsidR="00102B36">
        <w:rPr>
          <w:rFonts w:hint="eastAsia"/>
        </w:rPr>
        <w:t>。</w:t>
      </w:r>
    </w:p>
    <w:p w14:paraId="2DCC230C" w14:textId="77777777" w:rsidR="00102B36" w:rsidRPr="00102B36" w:rsidRDefault="00102B36" w:rsidP="00102B36">
      <w:pPr>
        <w:pStyle w:val="aa"/>
        <w:ind w:firstLine="420"/>
      </w:pPr>
      <w:r w:rsidRPr="00102B36">
        <w:rPr>
          <w:rFonts w:hint="eastAsia"/>
        </w:rPr>
        <w:t>如何不产生乱码？</w:t>
      </w:r>
    </w:p>
    <w:p w14:paraId="0B695689" w14:textId="77777777" w:rsidR="00102B36" w:rsidRPr="00102B36" w:rsidRDefault="00102B36" w:rsidP="00102B36">
      <w:pPr>
        <w:pStyle w:val="aa"/>
        <w:ind w:firstLine="420"/>
      </w:pPr>
      <w:r w:rsidRPr="00102B36">
        <w:t>1,</w:t>
      </w:r>
      <w:r w:rsidRPr="00102B36">
        <w:t>不要用字节流读取文本文件</w:t>
      </w:r>
    </w:p>
    <w:p w14:paraId="7FAF3501" w14:textId="2A248439" w:rsidR="00102B36" w:rsidRDefault="00102B36" w:rsidP="00102B36">
      <w:pPr>
        <w:pStyle w:val="aa"/>
        <w:ind w:firstLine="420"/>
      </w:pPr>
      <w:r w:rsidRPr="00102B36">
        <w:t>2,</w:t>
      </w:r>
      <w:r w:rsidRPr="00102B36">
        <w:t>编码解码时使用同一个码表，同一个编码方式</w:t>
      </w:r>
    </w:p>
    <w:p w14:paraId="55F1455D" w14:textId="4DA6C2D1" w:rsidR="00102B36" w:rsidRDefault="00102B36" w:rsidP="00102B36">
      <w:pPr>
        <w:pStyle w:val="aa"/>
        <w:ind w:firstLineChars="0" w:firstLine="0"/>
      </w:pPr>
      <w:r w:rsidRPr="00102B36">
        <w:rPr>
          <w:noProof/>
        </w:rPr>
        <w:drawing>
          <wp:inline distT="0" distB="0" distL="0" distR="0" wp14:anchorId="2AC0CEF7" wp14:editId="4E3B227C">
            <wp:extent cx="5274310" cy="240601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2406015"/>
                    </a:xfrm>
                    <a:prstGeom prst="rect">
                      <a:avLst/>
                    </a:prstGeom>
                  </pic:spPr>
                </pic:pic>
              </a:graphicData>
            </a:graphic>
          </wp:inline>
        </w:drawing>
      </w:r>
    </w:p>
    <w:p w14:paraId="118CA89E" w14:textId="77777777" w:rsidR="00102B36" w:rsidRPr="00102B36" w:rsidRDefault="00102B36" w:rsidP="00102B36">
      <w:pPr>
        <w:pStyle w:val="aa"/>
        <w:ind w:firstLineChars="0" w:firstLine="0"/>
      </w:pPr>
    </w:p>
    <w:p w14:paraId="5B368D5A" w14:textId="31C339B9" w:rsidR="00E03AE9" w:rsidRPr="00CE1A1F" w:rsidRDefault="00CE1A1F" w:rsidP="00CE1A1F">
      <w:pPr>
        <w:pStyle w:val="3"/>
        <w:spacing w:before="0" w:after="0"/>
        <w:rPr>
          <w:rFonts w:ascii="Times New Romans" w:hAnsi="Times New Romans" w:hint="eastAsia"/>
          <w:sz w:val="21"/>
          <w:szCs w:val="21"/>
        </w:rPr>
      </w:pPr>
      <w:r w:rsidRPr="00CE1A1F">
        <w:rPr>
          <w:rFonts w:ascii="Times New Romans" w:hAnsi="Times New Romans" w:hint="eastAsia"/>
          <w:sz w:val="21"/>
          <w:szCs w:val="21"/>
        </w:rPr>
        <w:lastRenderedPageBreak/>
        <w:t>1</w:t>
      </w:r>
      <w:r w:rsidRPr="00CE1A1F">
        <w:rPr>
          <w:rFonts w:ascii="Times New Romans" w:hAnsi="Times New Romans"/>
          <w:sz w:val="21"/>
          <w:szCs w:val="21"/>
        </w:rPr>
        <w:t>5.3.</w:t>
      </w:r>
      <w:r w:rsidR="007D4921">
        <w:rPr>
          <w:rFonts w:ascii="Times New Romans" w:hAnsi="Times New Romans"/>
          <w:sz w:val="21"/>
          <w:szCs w:val="21"/>
        </w:rPr>
        <w:t>2</w:t>
      </w:r>
      <w:r w:rsidRPr="00CE1A1F">
        <w:rPr>
          <w:rFonts w:ascii="Times New Romans" w:hAnsi="Times New Romans"/>
          <w:sz w:val="21"/>
          <w:szCs w:val="21"/>
        </w:rPr>
        <w:t xml:space="preserve"> </w:t>
      </w:r>
      <w:r w:rsidRPr="00CE1A1F">
        <w:rPr>
          <w:rFonts w:ascii="Times New Romans" w:hAnsi="Times New Romans" w:hint="eastAsia"/>
          <w:sz w:val="21"/>
          <w:szCs w:val="21"/>
        </w:rPr>
        <w:t>字符输入流</w:t>
      </w:r>
      <w:r w:rsidR="001A6FF6">
        <w:rPr>
          <w:rFonts w:ascii="Times New Romans" w:hAnsi="Times New Romans" w:hint="eastAsia"/>
          <w:sz w:val="21"/>
          <w:szCs w:val="21"/>
        </w:rPr>
        <w:t>Reader</w:t>
      </w:r>
    </w:p>
    <w:p w14:paraId="3FB288E8" w14:textId="2C7180C3" w:rsidR="00CE1A1F" w:rsidRDefault="00CE1A1F" w:rsidP="009264D6">
      <w:pPr>
        <w:pStyle w:val="aa"/>
        <w:ind w:firstLineChars="0" w:firstLine="0"/>
      </w:pPr>
      <w:r w:rsidRPr="00CE1A1F">
        <w:t>Reader`</w:t>
      </w:r>
      <w:r w:rsidRPr="00CE1A1F">
        <w:t>抽象类是表示用于读取字符流的所有类的超类，可以读取字符信息到内存中。它定义了字符输入流的基本共性功能方法。</w:t>
      </w:r>
      <w:r w:rsidRPr="00CE1A1F">
        <w:rPr>
          <w:rFonts w:hint="eastAsia"/>
        </w:rPr>
        <w:t>读取字符文件的便利类。构造时使用系统默认的字符编码和默认字节缓冲区。</w:t>
      </w:r>
    </w:p>
    <w:p w14:paraId="0344E4A8" w14:textId="53B85F19" w:rsidR="008325E1" w:rsidRDefault="008325E1" w:rsidP="00F12942">
      <w:pPr>
        <w:pStyle w:val="aa"/>
        <w:ind w:firstLineChars="0" w:firstLine="0"/>
      </w:pPr>
      <w:r>
        <w:rPr>
          <w:rFonts w:hint="eastAsia"/>
        </w:rPr>
        <w:t>空参</w:t>
      </w:r>
      <w:r>
        <w:rPr>
          <w:rFonts w:hint="eastAsia"/>
        </w:rPr>
        <w:t>read</w:t>
      </w:r>
      <w:r>
        <w:rPr>
          <w:rFonts w:hint="eastAsia"/>
        </w:rPr>
        <w:t>：</w:t>
      </w:r>
    </w:p>
    <w:p w14:paraId="5A8F318D" w14:textId="63252A88" w:rsidR="00432E50" w:rsidRDefault="00432E50" w:rsidP="00432E50">
      <w:pPr>
        <w:pStyle w:val="aa"/>
        <w:ind w:firstLineChars="0" w:firstLine="0"/>
      </w:pPr>
      <w:r>
        <w:rPr>
          <w:rFonts w:hint="eastAsia"/>
        </w:rPr>
        <w:t>在读取之后，方法的底层还会进行解码并转成十进制。最终把这个十进制作为返回值</w:t>
      </w:r>
      <w:r w:rsidR="008325E1">
        <w:rPr>
          <w:rFonts w:hint="eastAsia"/>
        </w:rPr>
        <w:t>。</w:t>
      </w:r>
    </w:p>
    <w:p w14:paraId="2E694A9F" w14:textId="00A790E8" w:rsidR="008325E1" w:rsidRDefault="008325E1" w:rsidP="00432E50">
      <w:pPr>
        <w:pStyle w:val="aa"/>
        <w:ind w:firstLineChars="0" w:firstLine="0"/>
      </w:pPr>
      <w:r>
        <w:rPr>
          <w:rFonts w:hint="eastAsia"/>
        </w:rPr>
        <w:t>有参</w:t>
      </w:r>
      <w:r>
        <w:rPr>
          <w:rFonts w:hint="eastAsia"/>
        </w:rPr>
        <w:t>read</w:t>
      </w:r>
      <w:r>
        <w:t xml:space="preserve">(char[] </w:t>
      </w:r>
      <w:proofErr w:type="spellStart"/>
      <w:r>
        <w:t>buf</w:t>
      </w:r>
      <w:proofErr w:type="spellEnd"/>
      <w:r>
        <w:t>)</w:t>
      </w:r>
      <w:r>
        <w:rPr>
          <w:rFonts w:hint="eastAsia"/>
        </w:rPr>
        <w:t>：</w:t>
      </w:r>
    </w:p>
    <w:p w14:paraId="53FF2463" w14:textId="64E4BAFB" w:rsidR="00CE1A1F" w:rsidRPr="00CE1A1F" w:rsidRDefault="00CE1A1F" w:rsidP="00CE1A1F">
      <w:pPr>
        <w:pStyle w:val="3"/>
        <w:spacing w:before="0" w:after="0"/>
        <w:rPr>
          <w:rFonts w:ascii="Times New Romans" w:hAnsi="Times New Romans" w:hint="eastAsia"/>
          <w:sz w:val="21"/>
          <w:szCs w:val="21"/>
        </w:rPr>
      </w:pPr>
      <w:r w:rsidRPr="00CE1A1F">
        <w:rPr>
          <w:rFonts w:ascii="Times New Romans" w:hAnsi="Times New Romans" w:hint="eastAsia"/>
          <w:sz w:val="21"/>
          <w:szCs w:val="21"/>
        </w:rPr>
        <w:t>1</w:t>
      </w:r>
      <w:r w:rsidRPr="00CE1A1F">
        <w:rPr>
          <w:rFonts w:ascii="Times New Romans" w:hAnsi="Times New Romans"/>
          <w:sz w:val="21"/>
          <w:szCs w:val="21"/>
        </w:rPr>
        <w:t>5.3.</w:t>
      </w:r>
      <w:r w:rsidR="009264D6">
        <w:rPr>
          <w:rFonts w:ascii="Times New Romans" w:hAnsi="Times New Romans"/>
          <w:sz w:val="21"/>
          <w:szCs w:val="21"/>
        </w:rPr>
        <w:t>3</w:t>
      </w:r>
      <w:r w:rsidRPr="00CE1A1F">
        <w:rPr>
          <w:rFonts w:ascii="Times New Romans" w:hAnsi="Times New Romans"/>
          <w:sz w:val="21"/>
          <w:szCs w:val="21"/>
        </w:rPr>
        <w:t xml:space="preserve"> </w:t>
      </w:r>
      <w:r w:rsidRPr="00CE1A1F">
        <w:rPr>
          <w:rFonts w:ascii="Times New Romans" w:hAnsi="Times New Romans" w:hint="eastAsia"/>
          <w:sz w:val="21"/>
          <w:szCs w:val="21"/>
        </w:rPr>
        <w:t>字符输出流</w:t>
      </w:r>
      <w:r w:rsidRPr="00CE1A1F">
        <w:rPr>
          <w:rFonts w:ascii="Times New Romans" w:hAnsi="Times New Romans" w:hint="eastAsia"/>
          <w:sz w:val="21"/>
          <w:szCs w:val="21"/>
        </w:rPr>
        <w:t>Writer</w:t>
      </w:r>
    </w:p>
    <w:p w14:paraId="1CE5758E" w14:textId="34BA7885" w:rsidR="00CE1A1F" w:rsidRDefault="00CE1A1F" w:rsidP="00F12942">
      <w:pPr>
        <w:pStyle w:val="aa"/>
        <w:ind w:firstLineChars="0" w:firstLine="0"/>
      </w:pPr>
      <w:r w:rsidRPr="00CE1A1F">
        <w:rPr>
          <w:rFonts w:hint="eastAsia"/>
        </w:rPr>
        <w:t>表示用于写出字符流的所有类的超类，将指定的字符信息写出到目的地。</w:t>
      </w:r>
    </w:p>
    <w:p w14:paraId="33EF7B75" w14:textId="588433DB" w:rsidR="00CE1A1F" w:rsidRPr="00CE1A1F" w:rsidRDefault="00CE1A1F" w:rsidP="00CE1A1F">
      <w:pPr>
        <w:pStyle w:val="3"/>
        <w:spacing w:before="0" w:after="0"/>
        <w:rPr>
          <w:rFonts w:ascii="Times New Romans" w:hAnsi="Times New Romans" w:hint="eastAsia"/>
          <w:sz w:val="21"/>
          <w:szCs w:val="21"/>
        </w:rPr>
      </w:pPr>
      <w:r w:rsidRPr="00CE1A1F">
        <w:rPr>
          <w:rFonts w:ascii="Times New Romans" w:hAnsi="Times New Romans"/>
          <w:sz w:val="21"/>
          <w:szCs w:val="21"/>
        </w:rPr>
        <w:t>15.3.</w:t>
      </w:r>
      <w:r w:rsidR="009264D6">
        <w:rPr>
          <w:rFonts w:ascii="Times New Romans" w:hAnsi="Times New Romans"/>
          <w:sz w:val="21"/>
          <w:szCs w:val="21"/>
        </w:rPr>
        <w:t>4</w:t>
      </w:r>
      <w:r w:rsidRPr="00CE1A1F">
        <w:rPr>
          <w:rFonts w:ascii="Times New Romans" w:hAnsi="Times New Romans" w:hint="eastAsia"/>
          <w:sz w:val="21"/>
          <w:szCs w:val="21"/>
        </w:rPr>
        <w:t xml:space="preserve"> </w:t>
      </w:r>
      <w:proofErr w:type="spellStart"/>
      <w:r w:rsidRPr="00CE1A1F">
        <w:rPr>
          <w:rFonts w:ascii="Times New Romans" w:hAnsi="Times New Romans"/>
          <w:sz w:val="21"/>
          <w:szCs w:val="21"/>
        </w:rPr>
        <w:t>F</w:t>
      </w:r>
      <w:r w:rsidRPr="00CE1A1F">
        <w:rPr>
          <w:rFonts w:ascii="Times New Romans" w:hAnsi="Times New Romans" w:hint="eastAsia"/>
          <w:sz w:val="21"/>
          <w:szCs w:val="21"/>
        </w:rPr>
        <w:t>ile</w:t>
      </w:r>
      <w:r w:rsidRPr="00CE1A1F">
        <w:rPr>
          <w:rFonts w:ascii="Times New Romans" w:hAnsi="Times New Romans"/>
          <w:sz w:val="21"/>
          <w:szCs w:val="21"/>
        </w:rPr>
        <w:t>W</w:t>
      </w:r>
      <w:r w:rsidRPr="00CE1A1F">
        <w:rPr>
          <w:rFonts w:ascii="Times New Romans" w:hAnsi="Times New Romans" w:hint="eastAsia"/>
          <w:sz w:val="21"/>
          <w:szCs w:val="21"/>
        </w:rPr>
        <w:t>riter</w:t>
      </w:r>
      <w:proofErr w:type="spellEnd"/>
    </w:p>
    <w:p w14:paraId="2D6F2892" w14:textId="376EBACC" w:rsidR="00CE1A1F" w:rsidRDefault="00CE1A1F" w:rsidP="00F12942">
      <w:pPr>
        <w:pStyle w:val="aa"/>
        <w:ind w:firstLineChars="0" w:firstLine="0"/>
      </w:pPr>
      <w:r w:rsidRPr="00CE1A1F">
        <w:rPr>
          <w:rFonts w:hint="eastAsia"/>
        </w:rPr>
        <w:t>写出字符到文件的便利类。构造时使用系统默认的字符编码和默认字节缓冲区。</w:t>
      </w:r>
    </w:p>
    <w:p w14:paraId="2E00E586" w14:textId="67163B31" w:rsidR="009264D6" w:rsidRPr="009264D6" w:rsidRDefault="009264D6" w:rsidP="009264D6">
      <w:pPr>
        <w:pStyle w:val="3"/>
        <w:spacing w:before="0" w:after="0"/>
        <w:rPr>
          <w:rFonts w:ascii="Times New Romans" w:hAnsi="Times New Romans" w:hint="eastAsia"/>
          <w:sz w:val="21"/>
          <w:szCs w:val="21"/>
        </w:rPr>
      </w:pPr>
      <w:r w:rsidRPr="009264D6">
        <w:rPr>
          <w:rFonts w:ascii="Times New Romans" w:hAnsi="Times New Romans" w:hint="eastAsia"/>
          <w:sz w:val="21"/>
          <w:szCs w:val="21"/>
        </w:rPr>
        <w:t>1</w:t>
      </w:r>
      <w:r w:rsidRPr="009264D6">
        <w:rPr>
          <w:rFonts w:ascii="Times New Romans" w:hAnsi="Times New Romans"/>
          <w:sz w:val="21"/>
          <w:szCs w:val="21"/>
        </w:rPr>
        <w:t xml:space="preserve">5.3.4 </w:t>
      </w:r>
      <w:r w:rsidRPr="009264D6">
        <w:rPr>
          <w:rFonts w:ascii="Times New Romans" w:hAnsi="Times New Romans" w:hint="eastAsia"/>
          <w:sz w:val="21"/>
          <w:szCs w:val="21"/>
        </w:rPr>
        <w:t>字符流原理</w:t>
      </w:r>
    </w:p>
    <w:p w14:paraId="4C69E507" w14:textId="77777777" w:rsidR="009264D6" w:rsidRDefault="009264D6" w:rsidP="009264D6">
      <w:pPr>
        <w:pStyle w:val="aa"/>
        <w:ind w:firstLineChars="0" w:firstLine="0"/>
      </w:pPr>
      <w:r>
        <w:rPr>
          <w:rFonts w:hint="eastAsia"/>
        </w:rPr>
        <w:t>①创建字符输入流对象</w:t>
      </w:r>
    </w:p>
    <w:p w14:paraId="15842060" w14:textId="77777777" w:rsidR="009264D6" w:rsidRDefault="009264D6" w:rsidP="009264D6">
      <w:pPr>
        <w:pStyle w:val="aa"/>
        <w:ind w:firstLine="420"/>
      </w:pPr>
      <w:r>
        <w:rPr>
          <w:rFonts w:hint="eastAsia"/>
        </w:rPr>
        <w:t>底层：关联文件，并创建缓冲区</w:t>
      </w:r>
      <w:r>
        <w:t>(</w:t>
      </w:r>
      <w:r>
        <w:t>长度为</w:t>
      </w:r>
      <w:r>
        <w:t>8192</w:t>
      </w:r>
      <w:r>
        <w:t>的字节数组</w:t>
      </w:r>
      <w:r>
        <w:t>)</w:t>
      </w:r>
    </w:p>
    <w:p w14:paraId="4CEDE5B3" w14:textId="1E741447" w:rsidR="009264D6" w:rsidRDefault="009264D6" w:rsidP="009264D6">
      <w:pPr>
        <w:pStyle w:val="aa"/>
        <w:ind w:firstLineChars="0" w:firstLine="0"/>
      </w:pPr>
      <w:r>
        <w:rPr>
          <w:rFonts w:hint="eastAsia"/>
        </w:rPr>
        <w:t>②读取数据</w:t>
      </w:r>
    </w:p>
    <w:p w14:paraId="5E774FBE" w14:textId="77777777" w:rsidR="009264D6" w:rsidRDefault="009264D6" w:rsidP="009264D6">
      <w:pPr>
        <w:pStyle w:val="aa"/>
        <w:ind w:firstLineChars="0" w:firstLine="0"/>
      </w:pPr>
      <w:r>
        <w:rPr>
          <w:rFonts w:hint="eastAsia"/>
        </w:rPr>
        <w:t>底层：</w:t>
      </w:r>
    </w:p>
    <w:p w14:paraId="5D91D8D8" w14:textId="72F5E5A1" w:rsidR="009264D6" w:rsidRDefault="009264D6" w:rsidP="009264D6">
      <w:pPr>
        <w:pStyle w:val="aa"/>
        <w:ind w:firstLineChars="0" w:firstLine="0"/>
      </w:pPr>
      <w:r>
        <w:t>1.</w:t>
      </w:r>
      <w:r>
        <w:t>判断缓冲区中是否有数据可以读取</w:t>
      </w:r>
    </w:p>
    <w:p w14:paraId="005CEF82" w14:textId="223B086A" w:rsidR="009264D6" w:rsidRDefault="009264D6" w:rsidP="009264D6">
      <w:pPr>
        <w:pStyle w:val="aa"/>
        <w:ind w:firstLineChars="0" w:firstLine="0"/>
      </w:pPr>
      <w:r>
        <w:t>2.</w:t>
      </w:r>
      <w:r>
        <w:t>缓冲区没有数据：就从文件中获取数据，装到缓冲区中，每次尽可能装满缓冲区</w:t>
      </w:r>
      <w:r>
        <w:rPr>
          <w:rFonts w:hint="eastAsia"/>
        </w:rPr>
        <w:t>如果文件中也没有数据了，返回</w:t>
      </w:r>
      <w:r>
        <w:t>-1</w:t>
      </w:r>
    </w:p>
    <w:p w14:paraId="73566537" w14:textId="663AA5C2" w:rsidR="009264D6" w:rsidRDefault="009264D6" w:rsidP="009264D6">
      <w:pPr>
        <w:pStyle w:val="aa"/>
        <w:ind w:firstLineChars="0" w:firstLine="0"/>
      </w:pPr>
      <w:r>
        <w:t>3.</w:t>
      </w:r>
      <w:r>
        <w:t>缓冲区有数据：</w:t>
      </w:r>
      <w:r>
        <w:rPr>
          <w:rFonts w:hint="eastAsia"/>
        </w:rPr>
        <w:t>就从缓冲区中读取。</w:t>
      </w:r>
    </w:p>
    <w:p w14:paraId="5475EF2C" w14:textId="77777777" w:rsidR="009264D6" w:rsidRDefault="009264D6" w:rsidP="009264D6">
      <w:pPr>
        <w:pStyle w:val="aa"/>
        <w:ind w:firstLineChars="0" w:firstLine="0"/>
      </w:pPr>
      <w:r>
        <w:rPr>
          <w:rFonts w:hint="eastAsia"/>
        </w:rPr>
        <w:t>空参的</w:t>
      </w:r>
      <w:r>
        <w:t>read</w:t>
      </w:r>
      <w:r>
        <w:t>方法：十次读取一个字节，遇到中文一次读多个字节，把字节解码并转成十进制返回</w:t>
      </w:r>
    </w:p>
    <w:p w14:paraId="5AE9B312" w14:textId="4B6553CF" w:rsidR="009264D6" w:rsidRDefault="009264D6" w:rsidP="009264D6">
      <w:pPr>
        <w:pStyle w:val="aa"/>
        <w:ind w:firstLineChars="0" w:firstLine="0"/>
      </w:pPr>
      <w:r>
        <w:rPr>
          <w:rFonts w:hint="eastAsia"/>
        </w:rPr>
        <w:t>有参的</w:t>
      </w:r>
      <w:r>
        <w:t>read</w:t>
      </w:r>
      <w:r>
        <w:t>方法：把读取字节，解码，强转丰步合并了，强转之后的字符放到数组中</w:t>
      </w:r>
    </w:p>
    <w:p w14:paraId="392E116D" w14:textId="5FC01C2E" w:rsidR="00CE1A1F" w:rsidRDefault="00CE1A1F" w:rsidP="00AC7E01">
      <w:pPr>
        <w:pStyle w:val="2"/>
        <w:spacing w:before="0" w:after="0"/>
        <w:rPr>
          <w:rFonts w:ascii="Times New Romans" w:eastAsia="宋体" w:hAnsi="Times New Romans" w:hint="eastAsia"/>
          <w:sz w:val="22"/>
          <w:szCs w:val="22"/>
        </w:rPr>
      </w:pPr>
      <w:r w:rsidRPr="00AC7E01">
        <w:rPr>
          <w:rFonts w:ascii="Times New Romans" w:eastAsia="宋体" w:hAnsi="Times New Romans" w:hint="eastAsia"/>
          <w:sz w:val="22"/>
          <w:szCs w:val="22"/>
        </w:rPr>
        <w:t>1</w:t>
      </w:r>
      <w:r w:rsidRPr="00AC7E01">
        <w:rPr>
          <w:rFonts w:ascii="Times New Romans" w:eastAsia="宋体" w:hAnsi="Times New Romans"/>
          <w:sz w:val="22"/>
          <w:szCs w:val="22"/>
        </w:rPr>
        <w:t xml:space="preserve">5.4 </w:t>
      </w:r>
      <w:r w:rsidR="00AC7E01" w:rsidRPr="00AC7E01">
        <w:rPr>
          <w:rFonts w:ascii="Times New Romans" w:eastAsia="宋体" w:hAnsi="Times New Romans" w:hint="eastAsia"/>
          <w:sz w:val="22"/>
          <w:szCs w:val="22"/>
        </w:rPr>
        <w:t>缓冲流</w:t>
      </w:r>
    </w:p>
    <w:p w14:paraId="54A93F14" w14:textId="17A55186" w:rsidR="00AC7E01" w:rsidRDefault="00AC7E01" w:rsidP="00AC7E01">
      <w:r>
        <w:rPr>
          <w:rFonts w:hint="eastAsia"/>
        </w:rPr>
        <w:t>缓冲流</w:t>
      </w:r>
      <w:r>
        <w:t>,</w:t>
      </w:r>
      <w:r>
        <w:t>也叫高效流，是对</w:t>
      </w:r>
      <w:r>
        <w:t>4</w:t>
      </w:r>
      <w:r>
        <w:t>个基本的</w:t>
      </w:r>
      <w:r>
        <w:t>`</w:t>
      </w:r>
      <w:proofErr w:type="spellStart"/>
      <w:r>
        <w:t>FileXxx</w:t>
      </w:r>
      <w:proofErr w:type="spellEnd"/>
      <w:r>
        <w:t xml:space="preserve">` </w:t>
      </w:r>
      <w:r>
        <w:t>流的增强，所以也是</w:t>
      </w:r>
      <w:r>
        <w:t>4</w:t>
      </w:r>
      <w:r>
        <w:t>个流，按照数据类型分类：</w:t>
      </w:r>
    </w:p>
    <w:p w14:paraId="7BE5CE89" w14:textId="4EC3B874" w:rsidR="00AC7E01" w:rsidRDefault="00AC7E01" w:rsidP="007C46A7">
      <w:pPr>
        <w:pStyle w:val="aa"/>
        <w:ind w:firstLineChars="0" w:firstLine="0"/>
      </w:pPr>
      <w:r w:rsidRPr="007C46A7">
        <w:rPr>
          <w:b/>
          <w:bCs/>
        </w:rPr>
        <w:t>字节缓冲流</w:t>
      </w:r>
      <w:r>
        <w:t>：</w:t>
      </w:r>
      <w:r>
        <w:t>`</w:t>
      </w:r>
      <w:proofErr w:type="spellStart"/>
      <w:r>
        <w:t>BufferedInputStream</w:t>
      </w:r>
      <w:proofErr w:type="spellEnd"/>
      <w:r>
        <w:t>`</w:t>
      </w:r>
      <w:r>
        <w:t>，</w:t>
      </w:r>
      <w:r>
        <w:t>`</w:t>
      </w:r>
      <w:proofErr w:type="spellStart"/>
      <w:r>
        <w:t>BufferedOutputStream</w:t>
      </w:r>
      <w:proofErr w:type="spellEnd"/>
      <w:r>
        <w:t>`</w:t>
      </w:r>
    </w:p>
    <w:p w14:paraId="2CF3F482" w14:textId="2161A32C" w:rsidR="007C46A7" w:rsidRDefault="007C46A7" w:rsidP="0074355F">
      <w:pPr>
        <w:pStyle w:val="aa"/>
        <w:ind w:firstLine="420"/>
      </w:pPr>
      <w:r w:rsidRPr="007C46A7">
        <w:rPr>
          <w:rFonts w:hint="eastAsia"/>
        </w:rPr>
        <w:t>底层自带了长度为</w:t>
      </w:r>
      <w:r w:rsidRPr="007C46A7">
        <w:t>8192</w:t>
      </w:r>
      <w:r w:rsidRPr="007C46A7">
        <w:t>的缓冲区提高性能</w:t>
      </w:r>
      <w:r w:rsidR="0083531E">
        <w:rPr>
          <w:rFonts w:hint="eastAsia"/>
        </w:rPr>
        <w:t>，</w:t>
      </w:r>
      <w:r w:rsidR="0083531E">
        <w:rPr>
          <w:rFonts w:hint="eastAsia"/>
        </w:rPr>
        <w:t>byte</w:t>
      </w:r>
      <w:r w:rsidR="0083531E">
        <w:rPr>
          <w:rFonts w:hint="eastAsia"/>
        </w:rPr>
        <w:t>，长度</w:t>
      </w:r>
      <w:r w:rsidR="0083531E">
        <w:rPr>
          <w:rFonts w:hint="eastAsia"/>
        </w:rPr>
        <w:t>8k</w:t>
      </w:r>
    </w:p>
    <w:p w14:paraId="2BC53FA7" w14:textId="0EAB309F" w:rsidR="0074355F" w:rsidRDefault="0074355F" w:rsidP="0074355F">
      <w:pPr>
        <w:pStyle w:val="aa"/>
        <w:ind w:firstLineChars="0" w:firstLine="0"/>
      </w:pPr>
      <w:r w:rsidRPr="0074355F">
        <w:rPr>
          <w:noProof/>
        </w:rPr>
        <w:drawing>
          <wp:inline distT="0" distB="0" distL="0" distR="0" wp14:anchorId="6DAAC4BA" wp14:editId="7704A7D7">
            <wp:extent cx="5274310" cy="989330"/>
            <wp:effectExtent l="0" t="0" r="2540"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989330"/>
                    </a:xfrm>
                    <a:prstGeom prst="rect">
                      <a:avLst/>
                    </a:prstGeom>
                  </pic:spPr>
                </pic:pic>
              </a:graphicData>
            </a:graphic>
          </wp:inline>
        </w:drawing>
      </w:r>
    </w:p>
    <w:p w14:paraId="5875076C" w14:textId="23D8FACC" w:rsidR="0074355F" w:rsidRDefault="0074355F" w:rsidP="0074355F">
      <w:pPr>
        <w:pStyle w:val="aa"/>
        <w:ind w:firstLineChars="0" w:firstLine="0"/>
      </w:pPr>
      <w:r>
        <w:rPr>
          <w:rFonts w:hint="eastAsia"/>
        </w:rPr>
        <w:t>中间过程在内存中，减少了</w:t>
      </w:r>
      <w:r w:rsidR="0083531E">
        <w:t>IO</w:t>
      </w:r>
      <w:r>
        <w:rPr>
          <w:rFonts w:hint="eastAsia"/>
        </w:rPr>
        <w:t>次数</w:t>
      </w:r>
    </w:p>
    <w:p w14:paraId="35710EF8" w14:textId="7152003C" w:rsidR="007C46A7" w:rsidRDefault="00AC7E01" w:rsidP="007C46A7">
      <w:pPr>
        <w:pStyle w:val="aa"/>
        <w:ind w:firstLineChars="0" w:firstLine="0"/>
      </w:pPr>
      <w:r w:rsidRPr="007C46A7">
        <w:rPr>
          <w:b/>
          <w:bCs/>
        </w:rPr>
        <w:t>字符缓冲流</w:t>
      </w:r>
      <w:r>
        <w:t>：</w:t>
      </w:r>
      <w:r>
        <w:t>`</w:t>
      </w:r>
      <w:proofErr w:type="spellStart"/>
      <w:r>
        <w:t>BufferedReader</w:t>
      </w:r>
      <w:proofErr w:type="spellEnd"/>
      <w:r>
        <w:t>`</w:t>
      </w:r>
      <w:r>
        <w:t>，</w:t>
      </w:r>
      <w:r>
        <w:t>`</w:t>
      </w:r>
      <w:proofErr w:type="spellStart"/>
      <w:r>
        <w:t>BufferedWriter</w:t>
      </w:r>
      <w:proofErr w:type="spellEnd"/>
      <w:r>
        <w:t>`</w:t>
      </w:r>
    </w:p>
    <w:p w14:paraId="6805E7DA" w14:textId="36F2E35F" w:rsidR="00AC7E01" w:rsidRDefault="00AC7E01" w:rsidP="00AC7E01">
      <w:r>
        <w:rPr>
          <w:rFonts w:hint="eastAsia"/>
        </w:rPr>
        <w:t>缓冲流的基本原理，是在创建流对象时，会创建一个内置的默认大小的缓冲区数组，通过缓冲区读写，减少系统</w:t>
      </w:r>
      <w:r>
        <w:t>IO</w:t>
      </w:r>
      <w:r>
        <w:t>次数，从而提高读写的效率。</w:t>
      </w:r>
      <w:r w:rsidR="0083531E">
        <w:rPr>
          <w:rFonts w:hint="eastAsia"/>
        </w:rPr>
        <w:t>字符缓冲流是</w:t>
      </w:r>
      <w:r w:rsidR="0083531E">
        <w:rPr>
          <w:rFonts w:hint="eastAsia"/>
        </w:rPr>
        <w:t>char</w:t>
      </w:r>
      <w:r w:rsidR="0083531E">
        <w:rPr>
          <w:rFonts w:hint="eastAsia"/>
        </w:rPr>
        <w:t>，长度</w:t>
      </w:r>
      <w:r w:rsidR="0083531E">
        <w:rPr>
          <w:rFonts w:hint="eastAsia"/>
        </w:rPr>
        <w:t>1</w:t>
      </w:r>
      <w:r w:rsidR="0083531E">
        <w:t>6</w:t>
      </w:r>
      <w:r w:rsidR="0083531E">
        <w:rPr>
          <w:rFonts w:hint="eastAsia"/>
        </w:rPr>
        <w:t>k</w:t>
      </w:r>
    </w:p>
    <w:p w14:paraId="47CF3974" w14:textId="66CAD5FB" w:rsidR="0074355F" w:rsidRDefault="0074355F" w:rsidP="00AC7E01">
      <w:proofErr w:type="spellStart"/>
      <w:r>
        <w:rPr>
          <w:rFonts w:hint="eastAsia"/>
        </w:rPr>
        <w:t>readline</w:t>
      </w:r>
      <w:proofErr w:type="spellEnd"/>
      <w:r>
        <w:t xml:space="preserve">(), </w:t>
      </w:r>
      <w:r>
        <w:rPr>
          <w:rFonts w:hint="eastAsia"/>
        </w:rPr>
        <w:t>最后一行返回</w:t>
      </w:r>
      <w:r>
        <w:rPr>
          <w:rFonts w:hint="eastAsia"/>
        </w:rPr>
        <w:t>null</w:t>
      </w:r>
    </w:p>
    <w:p w14:paraId="0E7FF1E0" w14:textId="44C180F1" w:rsidR="0074355F" w:rsidRDefault="0074355F" w:rsidP="00AC7E01">
      <w:r>
        <w:rPr>
          <w:rFonts w:hint="eastAsia"/>
        </w:rPr>
        <w:t>newline</w:t>
      </w:r>
      <w:r>
        <w:t xml:space="preserve">(), </w:t>
      </w:r>
      <w:r>
        <w:rPr>
          <w:rFonts w:hint="eastAsia"/>
        </w:rPr>
        <w:t>跨平台的换行。</w:t>
      </w:r>
    </w:p>
    <w:p w14:paraId="4E7C6F12" w14:textId="52D7EB07" w:rsidR="00AA63AA" w:rsidRPr="00AA63AA" w:rsidRDefault="00AA63AA" w:rsidP="00AC7E01">
      <w:pPr>
        <w:rPr>
          <w:b/>
          <w:bCs/>
        </w:rPr>
      </w:pPr>
      <w:r w:rsidRPr="00AA63AA">
        <w:rPr>
          <w:rFonts w:hint="eastAsia"/>
          <w:b/>
          <w:bCs/>
        </w:rPr>
        <w:t>输出流如果不开续写会被清空。</w:t>
      </w:r>
      <w:r w:rsidRPr="00AA63AA">
        <w:rPr>
          <w:rFonts w:hint="eastAsia"/>
          <w:b/>
          <w:bCs/>
        </w:rPr>
        <w:t>I</w:t>
      </w:r>
      <w:r w:rsidRPr="00AA63AA">
        <w:rPr>
          <w:b/>
          <w:bCs/>
        </w:rPr>
        <w:t>O</w:t>
      </w:r>
      <w:r w:rsidRPr="00AA63AA">
        <w:rPr>
          <w:rFonts w:hint="eastAsia"/>
          <w:b/>
          <w:bCs/>
        </w:rPr>
        <w:t>流随用随创建，什么时候不用什么时候关闭。</w:t>
      </w:r>
    </w:p>
    <w:p w14:paraId="0A7A1E7F" w14:textId="77777777" w:rsidR="0074355F" w:rsidRDefault="0074355F" w:rsidP="00AC7E01"/>
    <w:p w14:paraId="27209F36" w14:textId="55B57D6A" w:rsidR="00AC7E01" w:rsidRPr="006F576B" w:rsidRDefault="00DF0BEB" w:rsidP="006F576B">
      <w:pPr>
        <w:pStyle w:val="2"/>
        <w:spacing w:before="0" w:after="0"/>
        <w:rPr>
          <w:rFonts w:ascii="Times New Romans" w:eastAsia="宋体" w:hAnsi="Times New Romans" w:hint="eastAsia"/>
          <w:sz w:val="22"/>
          <w:szCs w:val="22"/>
        </w:rPr>
      </w:pPr>
      <w:r w:rsidRPr="006F576B">
        <w:rPr>
          <w:rFonts w:ascii="Times New Romans" w:eastAsia="宋体" w:hAnsi="Times New Romans" w:hint="eastAsia"/>
          <w:sz w:val="22"/>
          <w:szCs w:val="22"/>
        </w:rPr>
        <w:t>1</w:t>
      </w:r>
      <w:r w:rsidRPr="006F576B">
        <w:rPr>
          <w:rFonts w:ascii="Times New Romans" w:eastAsia="宋体" w:hAnsi="Times New Romans"/>
          <w:sz w:val="22"/>
          <w:szCs w:val="22"/>
        </w:rPr>
        <w:t xml:space="preserve">5.5 </w:t>
      </w:r>
      <w:r w:rsidRPr="006F576B">
        <w:rPr>
          <w:rFonts w:ascii="Times New Romans" w:eastAsia="宋体" w:hAnsi="Times New Romans" w:hint="eastAsia"/>
          <w:sz w:val="22"/>
          <w:szCs w:val="22"/>
        </w:rPr>
        <w:t>转换流</w:t>
      </w:r>
    </w:p>
    <w:p w14:paraId="18F60503" w14:textId="2870478A" w:rsidR="00DF0BEB" w:rsidRDefault="00DF0BEB" w:rsidP="00DF0BEB">
      <w:pPr>
        <w:pStyle w:val="aa"/>
        <w:ind w:firstLine="420"/>
      </w:pPr>
      <w:r>
        <w:rPr>
          <w:rFonts w:hint="eastAsia"/>
        </w:rPr>
        <w:t>字符流和字节流之间的桥梁。</w:t>
      </w:r>
    </w:p>
    <w:p w14:paraId="767536B9" w14:textId="1DB4C92E" w:rsidR="00DF0BEB" w:rsidRDefault="00DF0BEB" w:rsidP="00DF0BEB">
      <w:pPr>
        <w:pStyle w:val="aa"/>
        <w:ind w:firstLineChars="0" w:firstLine="0"/>
      </w:pPr>
      <w:r w:rsidRPr="00DF0BEB">
        <w:rPr>
          <w:noProof/>
        </w:rPr>
        <w:drawing>
          <wp:inline distT="0" distB="0" distL="0" distR="0" wp14:anchorId="19BDC47C" wp14:editId="77EBA596">
            <wp:extent cx="5274310" cy="2660015"/>
            <wp:effectExtent l="0" t="0" r="2540" b="698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2660015"/>
                    </a:xfrm>
                    <a:prstGeom prst="rect">
                      <a:avLst/>
                    </a:prstGeom>
                  </pic:spPr>
                </pic:pic>
              </a:graphicData>
            </a:graphic>
          </wp:inline>
        </w:drawing>
      </w:r>
    </w:p>
    <w:p w14:paraId="3B96AD12" w14:textId="376B4C74" w:rsidR="006F576B" w:rsidRDefault="006F576B" w:rsidP="00DF0BEB">
      <w:pPr>
        <w:pStyle w:val="aa"/>
        <w:ind w:firstLineChars="0" w:firstLine="0"/>
      </w:pPr>
      <w:r>
        <w:rPr>
          <w:rFonts w:hint="eastAsia"/>
        </w:rPr>
        <w:t>字符转换输入流：</w:t>
      </w:r>
      <w:proofErr w:type="spellStart"/>
      <w:r>
        <w:rPr>
          <w:rFonts w:hint="eastAsia"/>
        </w:rPr>
        <w:t>Input</w:t>
      </w:r>
      <w:r>
        <w:t>StreamReader</w:t>
      </w:r>
      <w:proofErr w:type="spellEnd"/>
    </w:p>
    <w:p w14:paraId="15A17DEC" w14:textId="4861EE03" w:rsidR="006F576B" w:rsidRDefault="006F576B" w:rsidP="00DF0BEB">
      <w:pPr>
        <w:pStyle w:val="aa"/>
        <w:ind w:firstLineChars="0" w:firstLine="0"/>
      </w:pPr>
      <w:r>
        <w:rPr>
          <w:rFonts w:hint="eastAsia"/>
        </w:rPr>
        <w:t>字符转换输出流：</w:t>
      </w:r>
      <w:proofErr w:type="spellStart"/>
      <w:r>
        <w:rPr>
          <w:rFonts w:hint="eastAsia"/>
        </w:rPr>
        <w:t>O</w:t>
      </w:r>
      <w:r>
        <w:t>utputStreamReader</w:t>
      </w:r>
      <w:proofErr w:type="spellEnd"/>
    </w:p>
    <w:p w14:paraId="654E4A0E" w14:textId="6FF4C0FA" w:rsidR="006F576B" w:rsidRDefault="006F576B" w:rsidP="00DF0BEB">
      <w:pPr>
        <w:pStyle w:val="aa"/>
        <w:ind w:firstLineChars="0" w:firstLine="0"/>
      </w:pPr>
      <w:r>
        <w:rPr>
          <w:rFonts w:hint="eastAsia"/>
        </w:rPr>
        <w:t>作用：</w:t>
      </w:r>
    </w:p>
    <w:p w14:paraId="78C0D55B" w14:textId="706F94B0" w:rsidR="006F576B" w:rsidRDefault="006F576B" w:rsidP="006F576B">
      <w:pPr>
        <w:pStyle w:val="aa"/>
        <w:ind w:firstLine="420"/>
      </w:pPr>
      <w:r>
        <w:rPr>
          <w:rFonts w:hint="eastAsia"/>
        </w:rPr>
        <w:t>指定字符集读写数据</w:t>
      </w:r>
      <w:r>
        <w:t>(JDK11</w:t>
      </w:r>
      <w:r>
        <w:t>之后已淘汰</w:t>
      </w:r>
      <w:r>
        <w:t>)</w:t>
      </w:r>
    </w:p>
    <w:p w14:paraId="1B9C397F" w14:textId="03A80B91" w:rsidR="006F576B" w:rsidRDefault="006F576B" w:rsidP="006F576B">
      <w:pPr>
        <w:pStyle w:val="aa"/>
        <w:ind w:firstLine="420"/>
      </w:pPr>
      <w:r>
        <w:rPr>
          <w:rFonts w:hint="eastAsia"/>
        </w:rPr>
        <w:t>字节流想要使用字符流中的方法了</w:t>
      </w:r>
    </w:p>
    <w:p w14:paraId="60D0753E" w14:textId="730F8084" w:rsidR="006F576B" w:rsidRPr="006F576B" w:rsidRDefault="006F576B" w:rsidP="006F576B">
      <w:pPr>
        <w:pStyle w:val="2"/>
        <w:spacing w:before="0" w:after="0"/>
        <w:rPr>
          <w:rFonts w:ascii="Times New Romans" w:eastAsia="宋体" w:hAnsi="Times New Romans" w:hint="eastAsia"/>
          <w:sz w:val="22"/>
          <w:szCs w:val="22"/>
        </w:rPr>
      </w:pPr>
      <w:r w:rsidRPr="006F576B">
        <w:rPr>
          <w:rFonts w:ascii="Times New Romans" w:eastAsia="宋体" w:hAnsi="Times New Romans" w:hint="eastAsia"/>
          <w:sz w:val="22"/>
          <w:szCs w:val="22"/>
        </w:rPr>
        <w:t>1</w:t>
      </w:r>
      <w:r w:rsidRPr="006F576B">
        <w:rPr>
          <w:rFonts w:ascii="Times New Romans" w:eastAsia="宋体" w:hAnsi="Times New Romans"/>
          <w:sz w:val="22"/>
          <w:szCs w:val="22"/>
        </w:rPr>
        <w:t xml:space="preserve">5.6 </w:t>
      </w:r>
      <w:r w:rsidRPr="006F576B">
        <w:rPr>
          <w:rFonts w:ascii="Times New Romans" w:eastAsia="宋体" w:hAnsi="Times New Romans" w:hint="eastAsia"/>
          <w:sz w:val="22"/>
          <w:szCs w:val="22"/>
        </w:rPr>
        <w:t>序列化流</w:t>
      </w:r>
      <w:r>
        <w:rPr>
          <w:rFonts w:ascii="Times New Romans" w:eastAsia="宋体" w:hAnsi="Times New Romans" w:hint="eastAsia"/>
          <w:sz w:val="22"/>
          <w:szCs w:val="22"/>
        </w:rPr>
        <w:t>/</w:t>
      </w:r>
      <w:r>
        <w:rPr>
          <w:rFonts w:ascii="Times New Romans" w:eastAsia="宋体" w:hAnsi="Times New Romans" w:hint="eastAsia"/>
          <w:sz w:val="22"/>
          <w:szCs w:val="22"/>
        </w:rPr>
        <w:t>对象操作输出流</w:t>
      </w:r>
    </w:p>
    <w:p w14:paraId="46D4D62A" w14:textId="0025CC44" w:rsidR="006F576B" w:rsidRDefault="006F576B" w:rsidP="006F576B">
      <w:pPr>
        <w:pStyle w:val="aa"/>
        <w:ind w:firstLine="420"/>
      </w:pPr>
      <w:r>
        <w:rPr>
          <w:rFonts w:hint="eastAsia"/>
        </w:rPr>
        <w:t>把</w:t>
      </w:r>
      <w:r>
        <w:rPr>
          <w:rFonts w:hint="eastAsia"/>
        </w:rPr>
        <w:t>Java</w:t>
      </w:r>
      <w:r>
        <w:rPr>
          <w:rFonts w:hint="eastAsia"/>
        </w:rPr>
        <w:t>的对象写到本地文件中。对象可以通过反序列化写出。</w:t>
      </w:r>
    </w:p>
    <w:p w14:paraId="2AEB44A7" w14:textId="55036512" w:rsidR="006F576B" w:rsidRDefault="006F576B" w:rsidP="006F576B">
      <w:pPr>
        <w:pStyle w:val="aa"/>
        <w:ind w:firstLineChars="0" w:firstLine="0"/>
      </w:pPr>
      <w:r>
        <w:t xml:space="preserve">public </w:t>
      </w:r>
      <w:proofErr w:type="spellStart"/>
      <w:r w:rsidR="00AF1599">
        <w:t>O</w:t>
      </w:r>
      <w:r>
        <w:t>bjectoutputstream</w:t>
      </w:r>
      <w:proofErr w:type="spellEnd"/>
      <w:r>
        <w:t>(</w:t>
      </w:r>
      <w:proofErr w:type="spellStart"/>
      <w:r>
        <w:t>Outputstream</w:t>
      </w:r>
      <w:proofErr w:type="spellEnd"/>
      <w:r>
        <w:t xml:space="preserve"> out)</w:t>
      </w:r>
      <w:r>
        <w:rPr>
          <w:rFonts w:hint="eastAsia"/>
        </w:rPr>
        <w:t>：把基本流包装成高级流</w:t>
      </w:r>
    </w:p>
    <w:p w14:paraId="451A06EC" w14:textId="5A8DE65E" w:rsidR="006F576B" w:rsidRDefault="006F576B" w:rsidP="006F576B">
      <w:pPr>
        <w:pStyle w:val="aa"/>
        <w:ind w:firstLineChars="0" w:firstLine="0"/>
      </w:pPr>
      <w:r>
        <w:t xml:space="preserve">public final void </w:t>
      </w:r>
      <w:proofErr w:type="spellStart"/>
      <w:r>
        <w:t>write</w:t>
      </w:r>
      <w:r w:rsidR="00AF1599">
        <w:t>O</w:t>
      </w:r>
      <w:r>
        <w:t>bject</w:t>
      </w:r>
      <w:proofErr w:type="spellEnd"/>
      <w:r>
        <w:t>(object obj)</w:t>
      </w:r>
      <w:r>
        <w:rPr>
          <w:rFonts w:hint="eastAsia"/>
        </w:rPr>
        <w:t>：把对象序列化（写出）到文件中去</w:t>
      </w:r>
    </w:p>
    <w:p w14:paraId="1F41DC47" w14:textId="3B4F21DC" w:rsidR="006F576B" w:rsidRDefault="006F576B" w:rsidP="006F576B">
      <w:pPr>
        <w:pStyle w:val="aa"/>
        <w:ind w:firstLineChars="0" w:firstLine="0"/>
      </w:pPr>
      <w:r>
        <w:rPr>
          <w:rFonts w:hint="eastAsia"/>
        </w:rPr>
        <w:t>写出前要实现</w:t>
      </w:r>
      <w:r>
        <w:rPr>
          <w:rFonts w:hint="eastAsia"/>
        </w:rPr>
        <w:t>Seriali</w:t>
      </w:r>
      <w:r>
        <w:t>zable</w:t>
      </w:r>
      <w:r>
        <w:rPr>
          <w:rFonts w:hint="eastAsia"/>
        </w:rPr>
        <w:t>接口</w:t>
      </w:r>
      <w:r w:rsidR="00AF1599">
        <w:rPr>
          <w:rFonts w:hint="eastAsia"/>
        </w:rPr>
        <w:t>。</w:t>
      </w:r>
    </w:p>
    <w:p w14:paraId="65D2BCED" w14:textId="7785B056" w:rsidR="00AF1599" w:rsidRPr="00AF1599" w:rsidRDefault="00AF1599" w:rsidP="00AF1599">
      <w:pPr>
        <w:pStyle w:val="2"/>
        <w:spacing w:before="0" w:after="0"/>
        <w:rPr>
          <w:rFonts w:ascii="Times New Romans" w:eastAsia="宋体" w:hAnsi="Times New Romans" w:hint="eastAsia"/>
          <w:sz w:val="22"/>
          <w:szCs w:val="22"/>
        </w:rPr>
      </w:pPr>
      <w:r w:rsidRPr="00AF1599">
        <w:rPr>
          <w:rFonts w:ascii="Times New Romans" w:eastAsia="宋体" w:hAnsi="Times New Romans" w:hint="eastAsia"/>
          <w:sz w:val="22"/>
          <w:szCs w:val="22"/>
        </w:rPr>
        <w:t>1</w:t>
      </w:r>
      <w:r w:rsidRPr="00AF1599">
        <w:rPr>
          <w:rFonts w:ascii="Times New Romans" w:eastAsia="宋体" w:hAnsi="Times New Romans"/>
          <w:sz w:val="22"/>
          <w:szCs w:val="22"/>
        </w:rPr>
        <w:t xml:space="preserve">5.7 </w:t>
      </w:r>
      <w:r w:rsidRPr="00AF1599">
        <w:rPr>
          <w:rFonts w:ascii="Times New Romans" w:eastAsia="宋体" w:hAnsi="Times New Romans" w:hint="eastAsia"/>
          <w:sz w:val="22"/>
          <w:szCs w:val="22"/>
        </w:rPr>
        <w:t>反序列化流</w:t>
      </w:r>
    </w:p>
    <w:p w14:paraId="2B95DA1E" w14:textId="77777777" w:rsidR="00AF1599" w:rsidRDefault="00AF1599" w:rsidP="00AF1599">
      <w:pPr>
        <w:pStyle w:val="aa"/>
        <w:ind w:firstLine="420"/>
      </w:pPr>
      <w:r>
        <w:rPr>
          <w:rFonts w:hint="eastAsia"/>
        </w:rPr>
        <w:t>可以把序列化到本地文件中的对象，读取到程序中来</w:t>
      </w:r>
    </w:p>
    <w:p w14:paraId="63430F86" w14:textId="79086A81" w:rsidR="00AF1599" w:rsidRDefault="00AF1599" w:rsidP="00AF1599">
      <w:pPr>
        <w:pStyle w:val="aa"/>
        <w:ind w:firstLineChars="0" w:firstLine="0"/>
      </w:pPr>
      <w:r>
        <w:t xml:space="preserve">public </w:t>
      </w:r>
      <w:proofErr w:type="spellStart"/>
      <w:r>
        <w:t>ObjectInputstream</w:t>
      </w:r>
      <w:proofErr w:type="spellEnd"/>
      <w:r>
        <w:t>(</w:t>
      </w:r>
      <w:proofErr w:type="spellStart"/>
      <w:r>
        <w:t>Inputstream</w:t>
      </w:r>
      <w:proofErr w:type="spellEnd"/>
      <w:r>
        <w:t xml:space="preserve"> out)</w:t>
      </w:r>
      <w:r>
        <w:rPr>
          <w:rFonts w:hint="eastAsia"/>
        </w:rPr>
        <w:t>：把基本流变成高级流</w:t>
      </w:r>
    </w:p>
    <w:p w14:paraId="5ECAB925" w14:textId="62DDAB2B" w:rsidR="00AF1599" w:rsidRDefault="00AF1599" w:rsidP="00AF1599">
      <w:pPr>
        <w:pStyle w:val="aa"/>
        <w:ind w:firstLineChars="0" w:firstLine="0"/>
      </w:pPr>
      <w:r>
        <w:t xml:space="preserve">public Object </w:t>
      </w:r>
      <w:proofErr w:type="spellStart"/>
      <w:r>
        <w:t>readobject</w:t>
      </w:r>
      <w:proofErr w:type="spellEnd"/>
      <w:r>
        <w:rPr>
          <w:rFonts w:hint="eastAsia"/>
        </w:rPr>
        <w:t>(</w:t>
      </w:r>
      <w:r>
        <w:t>)</w:t>
      </w:r>
      <w:r>
        <w:rPr>
          <w:rFonts w:hint="eastAsia"/>
        </w:rPr>
        <w:t>：把序列化到本地文件中的对象，读取到程序中来，读取时要强转。</w:t>
      </w:r>
    </w:p>
    <w:p w14:paraId="6CFC75D9" w14:textId="5D9BDDDC" w:rsidR="00AF1599" w:rsidRDefault="00C87BA0" w:rsidP="00AF1599">
      <w:pPr>
        <w:pStyle w:val="aa"/>
        <w:ind w:firstLineChars="0" w:firstLine="0"/>
      </w:pPr>
      <w:r>
        <w:rPr>
          <w:rFonts w:hint="eastAsia"/>
        </w:rPr>
        <w:t>序列化对象和，修改</w:t>
      </w:r>
      <w:proofErr w:type="spellStart"/>
      <w:r>
        <w:rPr>
          <w:rFonts w:hint="eastAsia"/>
        </w:rPr>
        <w:t>Javabean</w:t>
      </w:r>
      <w:proofErr w:type="spellEnd"/>
      <w:r w:rsidR="00DE0F09">
        <w:rPr>
          <w:rFonts w:hint="eastAsia"/>
        </w:rPr>
        <w:t>，序列化的版本号会变化。</w:t>
      </w:r>
    </w:p>
    <w:p w14:paraId="199904D2" w14:textId="3A200453" w:rsidR="00DE0F09" w:rsidRDefault="00DE0F09" w:rsidP="00AF1599">
      <w:pPr>
        <w:pStyle w:val="aa"/>
        <w:ind w:firstLineChars="0" w:firstLine="0"/>
      </w:pPr>
      <w:r>
        <w:rPr>
          <w:rFonts w:hint="eastAsia"/>
        </w:rPr>
        <w:t>在对象里指定</w:t>
      </w:r>
      <w:r>
        <w:rPr>
          <w:rFonts w:hint="eastAsia"/>
        </w:rPr>
        <w:t>final</w:t>
      </w:r>
      <w:r>
        <w:t xml:space="preserve"> </w:t>
      </w:r>
      <w:r>
        <w:rPr>
          <w:rFonts w:hint="eastAsia"/>
        </w:rPr>
        <w:t>long</w:t>
      </w:r>
      <w:r>
        <w:t xml:space="preserve"> </w:t>
      </w:r>
      <w:proofErr w:type="spellStart"/>
      <w:r>
        <w:t>serialVersionUID</w:t>
      </w:r>
      <w:proofErr w:type="spellEnd"/>
      <w:r>
        <w:t xml:space="preserve"> = </w:t>
      </w:r>
      <w:proofErr w:type="spellStart"/>
      <w:r>
        <w:t>xxL</w:t>
      </w:r>
      <w:proofErr w:type="spellEnd"/>
    </w:p>
    <w:p w14:paraId="7952ADF4" w14:textId="3F9B3942" w:rsidR="00DE0F09" w:rsidRDefault="00C87BA0" w:rsidP="00AF1599">
      <w:pPr>
        <w:pStyle w:val="aa"/>
        <w:ind w:firstLineChars="0" w:firstLine="0"/>
      </w:pPr>
      <w:r>
        <w:rPr>
          <w:rFonts w:hint="eastAsia"/>
        </w:rPr>
        <w:t>不想序列化的属性在前面加</w:t>
      </w:r>
      <w:r>
        <w:rPr>
          <w:rFonts w:hint="eastAsia"/>
        </w:rPr>
        <w:t>transient</w:t>
      </w:r>
      <w:r>
        <w:rPr>
          <w:rFonts w:hint="eastAsia"/>
        </w:rPr>
        <w:t>：</w:t>
      </w:r>
      <w:r>
        <w:rPr>
          <w:rFonts w:hint="eastAsia"/>
        </w:rPr>
        <w:t xml:space="preserve"> </w:t>
      </w:r>
      <w:r w:rsidRPr="00C87BA0">
        <w:t>private transient String address</w:t>
      </w:r>
      <w:r>
        <w:rPr>
          <w:rFonts w:hint="eastAsia"/>
        </w:rPr>
        <w:t>；</w:t>
      </w:r>
    </w:p>
    <w:p w14:paraId="40F067E0" w14:textId="65716635" w:rsidR="00C87BA0" w:rsidRPr="0007134D" w:rsidRDefault="00C87BA0" w:rsidP="0007134D">
      <w:pPr>
        <w:pStyle w:val="2"/>
        <w:spacing w:before="0" w:after="0"/>
        <w:rPr>
          <w:rFonts w:ascii="Times New Romans" w:eastAsia="宋体" w:hAnsi="Times New Romans" w:hint="eastAsia"/>
          <w:sz w:val="22"/>
          <w:szCs w:val="22"/>
        </w:rPr>
      </w:pPr>
      <w:r w:rsidRPr="0007134D">
        <w:rPr>
          <w:rFonts w:ascii="Times New Romans" w:eastAsia="宋体" w:hAnsi="Times New Romans" w:hint="eastAsia"/>
          <w:sz w:val="22"/>
          <w:szCs w:val="22"/>
        </w:rPr>
        <w:t>1</w:t>
      </w:r>
      <w:r w:rsidRPr="0007134D">
        <w:rPr>
          <w:rFonts w:ascii="Times New Romans" w:eastAsia="宋体" w:hAnsi="Times New Romans"/>
          <w:sz w:val="22"/>
          <w:szCs w:val="22"/>
        </w:rPr>
        <w:t xml:space="preserve">5.8 </w:t>
      </w:r>
      <w:r w:rsidRPr="0007134D">
        <w:rPr>
          <w:rFonts w:ascii="Times New Romans" w:eastAsia="宋体" w:hAnsi="Times New Romans" w:hint="eastAsia"/>
          <w:sz w:val="22"/>
          <w:szCs w:val="22"/>
        </w:rPr>
        <w:t>打印流</w:t>
      </w:r>
    </w:p>
    <w:p w14:paraId="2063EAD5" w14:textId="26CCA6EB" w:rsidR="00C87BA0" w:rsidRDefault="00C87BA0" w:rsidP="00AF1599">
      <w:pPr>
        <w:pStyle w:val="aa"/>
        <w:ind w:firstLineChars="0" w:firstLine="0"/>
      </w:pPr>
      <w:r>
        <w:rPr>
          <w:rFonts w:hint="eastAsia"/>
        </w:rPr>
        <w:t>不能读只能写。</w:t>
      </w:r>
    </w:p>
    <w:p w14:paraId="29A5FE54" w14:textId="777DDB01" w:rsidR="0007134D" w:rsidRDefault="0007134D" w:rsidP="0007134D">
      <w:pPr>
        <w:pStyle w:val="aa"/>
        <w:ind w:firstLineChars="0" w:firstLine="0"/>
      </w:pPr>
      <w:r w:rsidRPr="0007134D">
        <w:rPr>
          <w:rFonts w:hint="eastAsia"/>
          <w:b/>
          <w:bCs/>
        </w:rPr>
        <w:t>分类：</w:t>
      </w:r>
      <w:r>
        <w:rPr>
          <w:rFonts w:hint="eastAsia"/>
        </w:rPr>
        <w:t>打印流一般是指：</w:t>
      </w:r>
      <w:proofErr w:type="spellStart"/>
      <w:r>
        <w:t>PrintStream</w:t>
      </w:r>
      <w:proofErr w:type="spellEnd"/>
      <w:r>
        <w:t xml:space="preserve">, </w:t>
      </w:r>
      <w:proofErr w:type="spellStart"/>
      <w:r>
        <w:t>PrintWriter</w:t>
      </w:r>
      <w:proofErr w:type="spellEnd"/>
      <w:r>
        <w:t>两个类</w:t>
      </w:r>
    </w:p>
    <w:p w14:paraId="601AACFD" w14:textId="77777777" w:rsidR="0007134D" w:rsidRDefault="0007134D" w:rsidP="0007134D">
      <w:pPr>
        <w:pStyle w:val="aa"/>
        <w:ind w:firstLineChars="0" w:firstLine="0"/>
      </w:pPr>
      <w:r>
        <w:rPr>
          <w:rFonts w:hint="eastAsia"/>
        </w:rPr>
        <w:t>特点</w:t>
      </w:r>
      <w:r>
        <w:t>1</w:t>
      </w:r>
      <w:r>
        <w:t>：打印流只操作文件目的地，不操作数据源</w:t>
      </w:r>
    </w:p>
    <w:p w14:paraId="09E7BA09" w14:textId="0CD6AD08" w:rsidR="0007134D" w:rsidRDefault="0007134D" w:rsidP="0007134D">
      <w:pPr>
        <w:pStyle w:val="aa"/>
        <w:ind w:firstLineChars="0" w:firstLine="0"/>
      </w:pPr>
      <w:r>
        <w:rPr>
          <w:rFonts w:hint="eastAsia"/>
        </w:rPr>
        <w:t>特点</w:t>
      </w:r>
      <w:r>
        <w:t>2</w:t>
      </w:r>
      <w:r>
        <w:rPr>
          <w:rFonts w:hint="eastAsia"/>
        </w:rPr>
        <w:t>：特有的写出方法可以实现，数据原样写出</w:t>
      </w:r>
    </w:p>
    <w:p w14:paraId="26EFCFD1" w14:textId="68DFE8EB" w:rsidR="0007134D" w:rsidRDefault="0007134D" w:rsidP="0007134D">
      <w:pPr>
        <w:pStyle w:val="aa"/>
        <w:ind w:firstLine="420"/>
      </w:pPr>
      <w:r>
        <w:rPr>
          <w:rFonts w:hint="eastAsia"/>
        </w:rPr>
        <w:t>例如：打印：</w:t>
      </w:r>
      <w:r>
        <w:t>97</w:t>
      </w:r>
      <w:r>
        <w:rPr>
          <w:rFonts w:hint="eastAsia"/>
        </w:rPr>
        <w:t>，文件中：</w:t>
      </w:r>
      <w:r>
        <w:t>97</w:t>
      </w:r>
    </w:p>
    <w:p w14:paraId="178C18B0" w14:textId="371CD774" w:rsidR="0007134D" w:rsidRDefault="0007134D" w:rsidP="0007134D">
      <w:pPr>
        <w:pStyle w:val="aa"/>
        <w:ind w:firstLine="420"/>
      </w:pPr>
      <w:r>
        <w:rPr>
          <w:rFonts w:hint="eastAsia"/>
        </w:rPr>
        <w:t>打印：</w:t>
      </w:r>
      <w:r>
        <w:t>true</w:t>
      </w:r>
      <w:r>
        <w:rPr>
          <w:rFonts w:hint="eastAsia"/>
        </w:rPr>
        <w:t>，文件中：</w:t>
      </w:r>
      <w:r>
        <w:t>true</w:t>
      </w:r>
    </w:p>
    <w:p w14:paraId="2C3C378F" w14:textId="77777777" w:rsidR="0007134D" w:rsidRDefault="0007134D" w:rsidP="0007134D">
      <w:pPr>
        <w:pStyle w:val="aa"/>
        <w:ind w:firstLineChars="0" w:firstLine="0"/>
      </w:pPr>
      <w:r>
        <w:rPr>
          <w:rFonts w:hint="eastAsia"/>
        </w:rPr>
        <w:lastRenderedPageBreak/>
        <w:t>特点</w:t>
      </w:r>
      <w:r>
        <w:t>3:</w:t>
      </w:r>
      <w:r>
        <w:rPr>
          <w:rFonts w:hint="eastAsia"/>
        </w:rPr>
        <w:t>特有的写出方法：可以实现自动刷新，自动换行</w:t>
      </w:r>
    </w:p>
    <w:p w14:paraId="142C5912" w14:textId="2618A594" w:rsidR="00C87BA0" w:rsidRDefault="0007134D" w:rsidP="0007134D">
      <w:pPr>
        <w:pStyle w:val="aa"/>
        <w:ind w:firstLine="420"/>
      </w:pPr>
      <w:r>
        <w:rPr>
          <w:rFonts w:hint="eastAsia"/>
        </w:rPr>
        <w:t>打印一次数据</w:t>
      </w:r>
      <w:r>
        <w:t>=</w:t>
      </w:r>
      <w:r>
        <w:t>写出</w:t>
      </w:r>
      <w:r>
        <w:t>+</w:t>
      </w:r>
      <w:r>
        <w:t>换行</w:t>
      </w:r>
      <w:r>
        <w:t>+</w:t>
      </w:r>
      <w:r>
        <w:t>刷新</w:t>
      </w:r>
    </w:p>
    <w:p w14:paraId="1A94F5FC" w14:textId="6E9EDA2D" w:rsidR="00666D38" w:rsidRDefault="00666D38" w:rsidP="00666D38">
      <w:pPr>
        <w:pStyle w:val="aa"/>
        <w:ind w:firstLineChars="0" w:firstLine="0"/>
      </w:pPr>
      <w:r>
        <w:rPr>
          <w:rFonts w:hint="eastAsia"/>
        </w:rPr>
        <w:t>字节打印流默认自动刷新。</w:t>
      </w:r>
    </w:p>
    <w:p w14:paraId="58775974" w14:textId="1FC1AF32" w:rsidR="00AF1599" w:rsidRDefault="0007134D" w:rsidP="00AF1599">
      <w:pPr>
        <w:pStyle w:val="aa"/>
        <w:ind w:firstLineChars="0" w:firstLine="0"/>
      </w:pPr>
      <w:r w:rsidRPr="0007134D">
        <w:rPr>
          <w:noProof/>
        </w:rPr>
        <w:drawing>
          <wp:inline distT="0" distB="0" distL="0" distR="0" wp14:anchorId="05FCB215" wp14:editId="4D9FD2FB">
            <wp:extent cx="5274310" cy="1550670"/>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550670"/>
                    </a:xfrm>
                    <a:prstGeom prst="rect">
                      <a:avLst/>
                    </a:prstGeom>
                  </pic:spPr>
                </pic:pic>
              </a:graphicData>
            </a:graphic>
          </wp:inline>
        </w:drawing>
      </w:r>
    </w:p>
    <w:p w14:paraId="646ADA98" w14:textId="4368C9F5" w:rsidR="00A35F0B" w:rsidRDefault="00666D38" w:rsidP="00AF1599">
      <w:pPr>
        <w:pStyle w:val="aa"/>
        <w:ind w:firstLineChars="0" w:firstLine="0"/>
      </w:pPr>
      <w:proofErr w:type="spellStart"/>
      <w:r>
        <w:rPr>
          <w:rFonts w:hint="eastAsia"/>
        </w:rPr>
        <w:t>System</w:t>
      </w:r>
      <w:r>
        <w:t>.out</w:t>
      </w:r>
      <w:proofErr w:type="spellEnd"/>
      <w:r>
        <w:rPr>
          <w:rFonts w:hint="eastAsia"/>
        </w:rPr>
        <w:t>即一个</w:t>
      </w:r>
      <w:proofErr w:type="spellStart"/>
      <w:r>
        <w:rPr>
          <w:rFonts w:hint="eastAsia"/>
        </w:rPr>
        <w:t>Print</w:t>
      </w:r>
      <w:r>
        <w:t>S</w:t>
      </w:r>
      <w:r>
        <w:rPr>
          <w:rFonts w:hint="eastAsia"/>
        </w:rPr>
        <w:t>tream</w:t>
      </w:r>
      <w:proofErr w:type="spellEnd"/>
      <w:r>
        <w:rPr>
          <w:rFonts w:hint="eastAsia"/>
        </w:rPr>
        <w:t>对象。</w:t>
      </w:r>
    </w:p>
    <w:p w14:paraId="3FCD2E21" w14:textId="77777777" w:rsidR="00AF1599" w:rsidRPr="006F576B" w:rsidRDefault="00AF1599" w:rsidP="00AF1599">
      <w:pPr>
        <w:pStyle w:val="aa"/>
        <w:ind w:firstLineChars="0" w:firstLine="0"/>
      </w:pPr>
    </w:p>
    <w:p w14:paraId="35E8A6A7" w14:textId="2F72F7B0" w:rsidR="009E3FB5" w:rsidRDefault="00A35F0B" w:rsidP="00A35F0B">
      <w:pPr>
        <w:pStyle w:val="aa"/>
        <w:ind w:firstLineChars="0" w:firstLine="0"/>
      </w:pPr>
      <w:r>
        <w:rPr>
          <w:rFonts w:hint="eastAsia"/>
        </w:rPr>
        <w:t>字符打印流：底层有缓冲区，刷新需要手动打开</w:t>
      </w:r>
    </w:p>
    <w:p w14:paraId="6894E81D" w14:textId="1E024EA3" w:rsidR="00A35F0B" w:rsidRPr="00AC7E01" w:rsidRDefault="00A35F0B" w:rsidP="00AC7E01">
      <w:r w:rsidRPr="00A35F0B">
        <w:rPr>
          <w:noProof/>
        </w:rPr>
        <w:drawing>
          <wp:inline distT="0" distB="0" distL="0" distR="0" wp14:anchorId="598F7BDC" wp14:editId="07353868">
            <wp:extent cx="5274310" cy="163830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1638300"/>
                    </a:xfrm>
                    <a:prstGeom prst="rect">
                      <a:avLst/>
                    </a:prstGeom>
                  </pic:spPr>
                </pic:pic>
              </a:graphicData>
            </a:graphic>
          </wp:inline>
        </w:drawing>
      </w:r>
    </w:p>
    <w:p w14:paraId="4F352243" w14:textId="19296186" w:rsidR="00CE1A1F" w:rsidRPr="00666D38" w:rsidRDefault="00666D38" w:rsidP="00666D38">
      <w:pPr>
        <w:pStyle w:val="2"/>
        <w:spacing w:before="0" w:after="0"/>
        <w:rPr>
          <w:rFonts w:ascii="Times New Romans" w:eastAsia="宋体" w:hAnsi="Times New Romans" w:hint="eastAsia"/>
          <w:sz w:val="22"/>
          <w:szCs w:val="22"/>
        </w:rPr>
      </w:pPr>
      <w:r w:rsidRPr="00666D38">
        <w:rPr>
          <w:rFonts w:ascii="Times New Romans" w:eastAsia="宋体" w:hAnsi="Times New Romans" w:hint="eastAsia"/>
          <w:sz w:val="22"/>
          <w:szCs w:val="22"/>
        </w:rPr>
        <w:t>1</w:t>
      </w:r>
      <w:r w:rsidRPr="00666D38">
        <w:rPr>
          <w:rFonts w:ascii="Times New Romans" w:eastAsia="宋体" w:hAnsi="Times New Romans"/>
          <w:sz w:val="22"/>
          <w:szCs w:val="22"/>
        </w:rPr>
        <w:t xml:space="preserve">5.9 </w:t>
      </w:r>
      <w:r w:rsidRPr="00666D38">
        <w:rPr>
          <w:rFonts w:ascii="Times New Romans" w:eastAsia="宋体" w:hAnsi="Times New Romans" w:hint="eastAsia"/>
          <w:sz w:val="22"/>
          <w:szCs w:val="22"/>
        </w:rPr>
        <w:t>解压缩流</w:t>
      </w:r>
      <w:r w:rsidRPr="00666D38">
        <w:rPr>
          <w:rFonts w:ascii="Times New Romans" w:eastAsia="宋体" w:hAnsi="Times New Romans" w:hint="eastAsia"/>
          <w:sz w:val="22"/>
          <w:szCs w:val="22"/>
        </w:rPr>
        <w:t>/</w:t>
      </w:r>
      <w:r w:rsidRPr="00666D38">
        <w:rPr>
          <w:rFonts w:ascii="Times New Romans" w:eastAsia="宋体" w:hAnsi="Times New Romans" w:hint="eastAsia"/>
          <w:sz w:val="22"/>
          <w:szCs w:val="22"/>
        </w:rPr>
        <w:t>压缩流</w:t>
      </w:r>
    </w:p>
    <w:p w14:paraId="638F017B" w14:textId="233F2685" w:rsidR="00666D38" w:rsidRDefault="00666D38" w:rsidP="00F12942">
      <w:pPr>
        <w:pStyle w:val="aa"/>
        <w:ind w:firstLineChars="0" w:firstLine="0"/>
      </w:pPr>
      <w:r>
        <w:rPr>
          <w:rFonts w:hint="eastAsia"/>
        </w:rPr>
        <w:t>压缩包里的每一个文件都是</w:t>
      </w:r>
      <w:proofErr w:type="spellStart"/>
      <w:r>
        <w:rPr>
          <w:rFonts w:hint="eastAsia"/>
        </w:rPr>
        <w:t>Zip</w:t>
      </w:r>
      <w:r>
        <w:t>E</w:t>
      </w:r>
      <w:r>
        <w:rPr>
          <w:rFonts w:hint="eastAsia"/>
        </w:rPr>
        <w:t>ntry</w:t>
      </w:r>
      <w:proofErr w:type="spellEnd"/>
      <w:r>
        <w:rPr>
          <w:rFonts w:hint="eastAsia"/>
        </w:rPr>
        <w:t>对象。</w:t>
      </w:r>
    </w:p>
    <w:p w14:paraId="48B58C90" w14:textId="2A4AAA82" w:rsidR="002A6F13" w:rsidRDefault="002A6F13" w:rsidP="00F12942">
      <w:pPr>
        <w:pStyle w:val="aa"/>
        <w:ind w:firstLineChars="0" w:firstLine="0"/>
      </w:pPr>
      <w:r>
        <w:rPr>
          <w:rFonts w:hint="eastAsia"/>
        </w:rPr>
        <w:t>解压缩流：</w:t>
      </w:r>
      <w:proofErr w:type="spellStart"/>
      <w:r>
        <w:t>ZipInputStream</w:t>
      </w:r>
      <w:proofErr w:type="spellEnd"/>
    </w:p>
    <w:p w14:paraId="115AF5CE" w14:textId="7E352E51" w:rsidR="00666D38" w:rsidRDefault="00666D38" w:rsidP="00F12942">
      <w:pPr>
        <w:pStyle w:val="aa"/>
        <w:ind w:firstLineChars="0" w:firstLine="0"/>
      </w:pPr>
      <w:r>
        <w:rPr>
          <w:rFonts w:hint="eastAsia"/>
        </w:rPr>
        <w:t>压缩流：</w:t>
      </w:r>
      <w:r w:rsidR="002A6F13">
        <w:rPr>
          <w:rFonts w:hint="eastAsia"/>
        </w:rPr>
        <w:t>把每一个</w:t>
      </w:r>
      <w:proofErr w:type="spellStart"/>
      <w:r w:rsidR="002A6F13">
        <w:rPr>
          <w:rFonts w:hint="eastAsia"/>
        </w:rPr>
        <w:t>Zip</w:t>
      </w:r>
      <w:r w:rsidR="002A6F13">
        <w:t>E</w:t>
      </w:r>
      <w:r w:rsidR="002A6F13">
        <w:rPr>
          <w:rFonts w:hint="eastAsia"/>
        </w:rPr>
        <w:t>ntry</w:t>
      </w:r>
      <w:proofErr w:type="spellEnd"/>
      <w:r w:rsidR="002A6F13">
        <w:rPr>
          <w:rFonts w:hint="eastAsia"/>
        </w:rPr>
        <w:t>对象放到压缩包里。</w:t>
      </w:r>
      <w:r w:rsidR="002A6F13">
        <w:rPr>
          <w:rFonts w:hint="eastAsia"/>
        </w:rPr>
        <w:t xml:space="preserve"> </w:t>
      </w:r>
      <w:proofErr w:type="spellStart"/>
      <w:r w:rsidR="002A6F13">
        <w:t>ZipOutputStream</w:t>
      </w:r>
      <w:proofErr w:type="spellEnd"/>
    </w:p>
    <w:p w14:paraId="300C1C52" w14:textId="10482FA3" w:rsidR="00CE1A1F" w:rsidRPr="005F2D79" w:rsidRDefault="005F2D79" w:rsidP="00F12942">
      <w:pPr>
        <w:pStyle w:val="aa"/>
        <w:ind w:firstLineChars="0" w:firstLine="0"/>
        <w:rPr>
          <w:color w:val="FF0000"/>
        </w:rPr>
      </w:pPr>
      <w:r w:rsidRPr="005F2D79">
        <w:rPr>
          <w:rFonts w:hint="eastAsia"/>
          <w:color w:val="FF0000"/>
        </w:rPr>
        <w:t>压缩文件夹有需要的话回来看。。。</w:t>
      </w:r>
    </w:p>
    <w:p w14:paraId="28E5E748" w14:textId="705A8F14" w:rsidR="0012230C" w:rsidRPr="005F2D79" w:rsidRDefault="005F2D79" w:rsidP="005F2D79">
      <w:pPr>
        <w:pStyle w:val="2"/>
        <w:spacing w:before="0" w:after="0"/>
        <w:rPr>
          <w:rFonts w:ascii="Times New Romans" w:eastAsia="宋体" w:hAnsi="Times New Romans" w:hint="eastAsia"/>
          <w:sz w:val="22"/>
          <w:szCs w:val="22"/>
        </w:rPr>
      </w:pPr>
      <w:r w:rsidRPr="005F2D79">
        <w:rPr>
          <w:rFonts w:ascii="Times New Romans" w:eastAsia="宋体" w:hAnsi="Times New Romans" w:hint="eastAsia"/>
          <w:sz w:val="22"/>
          <w:szCs w:val="22"/>
        </w:rPr>
        <w:t>1</w:t>
      </w:r>
      <w:r w:rsidRPr="005F2D79">
        <w:rPr>
          <w:rFonts w:ascii="Times New Romans" w:eastAsia="宋体" w:hAnsi="Times New Romans"/>
          <w:sz w:val="22"/>
          <w:szCs w:val="22"/>
        </w:rPr>
        <w:t xml:space="preserve">5.10 </w:t>
      </w:r>
      <w:r w:rsidRPr="005F2D79">
        <w:rPr>
          <w:rFonts w:ascii="Times New Romans" w:eastAsia="宋体" w:hAnsi="Times New Romans" w:hint="eastAsia"/>
          <w:sz w:val="22"/>
          <w:szCs w:val="22"/>
        </w:rPr>
        <w:t>常用工具包</w:t>
      </w:r>
    </w:p>
    <w:p w14:paraId="340ACA0E" w14:textId="318E5200" w:rsidR="008434A1" w:rsidRDefault="008434A1" w:rsidP="007F7BD2">
      <w:pPr>
        <w:rPr>
          <w:rFonts w:ascii="Times New Romans" w:hAnsi="Times New Romans" w:hint="eastAsia"/>
        </w:rPr>
      </w:pPr>
      <w:r>
        <w:rPr>
          <w:rFonts w:ascii="Times New Romans" w:hAnsi="Times New Romans" w:hint="eastAsia"/>
        </w:rPr>
        <w:t>C</w:t>
      </w:r>
      <w:r>
        <w:rPr>
          <w:rFonts w:ascii="Times New Romans" w:hAnsi="Times New Romans"/>
        </w:rPr>
        <w:t>ommons-io:</w:t>
      </w:r>
      <w:r w:rsidR="00751257">
        <w:rPr>
          <w:rFonts w:ascii="Times New Romans" w:hAnsi="Times New Romans"/>
        </w:rPr>
        <w:t xml:space="preserve"> </w:t>
      </w:r>
      <w:proofErr w:type="spellStart"/>
      <w:r w:rsidR="00751257" w:rsidRPr="00751257">
        <w:rPr>
          <w:rFonts w:ascii="Times New Romans" w:hAnsi="Times New Romans"/>
        </w:rPr>
        <w:t>apache</w:t>
      </w:r>
      <w:proofErr w:type="spellEnd"/>
      <w:r w:rsidR="00751257" w:rsidRPr="00751257">
        <w:rPr>
          <w:rFonts w:ascii="Times New Romans" w:hAnsi="Times New Romans"/>
        </w:rPr>
        <w:t>开源基金组织提供的一组有关</w:t>
      </w:r>
      <w:r w:rsidR="00751257" w:rsidRPr="00751257">
        <w:rPr>
          <w:rFonts w:ascii="Times New Romans" w:hAnsi="Times New Romans"/>
        </w:rPr>
        <w:t>IO</w:t>
      </w:r>
      <w:r w:rsidR="00751257" w:rsidRPr="00751257">
        <w:rPr>
          <w:rFonts w:ascii="Times New Romans" w:hAnsi="Times New Romans"/>
        </w:rPr>
        <w:t>操作的开源工具包</w:t>
      </w:r>
      <w:r w:rsidR="00751257">
        <w:rPr>
          <w:rFonts w:ascii="Times New Romans" w:hAnsi="Times New Romans" w:hint="eastAsia"/>
        </w:rPr>
        <w:t>.</w:t>
      </w:r>
    </w:p>
    <w:p w14:paraId="3BEC9CCC" w14:textId="77777777" w:rsidR="00751257" w:rsidRPr="00751257" w:rsidRDefault="00751257" w:rsidP="007F7BD2">
      <w:pPr>
        <w:rPr>
          <w:rFonts w:ascii="Times New Romans" w:hAnsi="Times New Romans" w:hint="eastAsia"/>
        </w:rPr>
      </w:pPr>
    </w:p>
    <w:p w14:paraId="2F788D0A" w14:textId="056792E5" w:rsidR="008434A1" w:rsidRPr="00E34275" w:rsidRDefault="008434A1" w:rsidP="007F7BD2">
      <w:pPr>
        <w:rPr>
          <w:rFonts w:ascii="Times New Romans" w:hAnsi="Times New Romans" w:hint="eastAsia"/>
        </w:rPr>
      </w:pPr>
      <w:proofErr w:type="spellStart"/>
      <w:r>
        <w:rPr>
          <w:rFonts w:ascii="Times New Romans" w:hAnsi="Times New Romans" w:hint="eastAsia"/>
        </w:rPr>
        <w:t>h</w:t>
      </w:r>
      <w:r>
        <w:rPr>
          <w:rFonts w:ascii="Times New Romans" w:hAnsi="Times New Romans"/>
        </w:rPr>
        <w:t>utool</w:t>
      </w:r>
      <w:proofErr w:type="spellEnd"/>
      <w:r>
        <w:rPr>
          <w:rFonts w:ascii="Times New Romans" w:hAnsi="Times New Romans"/>
        </w:rPr>
        <w:t>:</w:t>
      </w:r>
    </w:p>
    <w:p w14:paraId="6627A1F5" w14:textId="00AE0FAD" w:rsidR="007F7BD2" w:rsidRPr="00E34275" w:rsidRDefault="00412F2E" w:rsidP="007F7BD2">
      <w:pPr>
        <w:rPr>
          <w:rFonts w:ascii="Times New Romans" w:hAnsi="Times New Romans" w:hint="eastAsia"/>
        </w:rPr>
      </w:pPr>
      <w:hyperlink r:id="rId86" w:history="1">
        <w:r w:rsidR="00FB61C4" w:rsidRPr="00032B18">
          <w:rPr>
            <w:rStyle w:val="ad"/>
            <w:rFonts w:ascii="Times New Romans" w:hAnsi="Times New Romans"/>
          </w:rPr>
          <w:t>https://hutool.cn/docs</w:t>
        </w:r>
      </w:hyperlink>
      <w:r w:rsidR="00FB61C4">
        <w:rPr>
          <w:rFonts w:ascii="Times New Romans" w:hAnsi="Times New Romans"/>
        </w:rPr>
        <w:t xml:space="preserve"> </w:t>
      </w:r>
      <w:r w:rsidR="00FB61C4">
        <w:rPr>
          <w:rFonts w:ascii="Times New Romans" w:hAnsi="Times New Romans" w:hint="eastAsia"/>
        </w:rPr>
        <w:t>中文文档</w:t>
      </w:r>
    </w:p>
    <w:p w14:paraId="358CAC55" w14:textId="793D8D91" w:rsidR="00A5386B" w:rsidRDefault="00A5386B" w:rsidP="006D37CB">
      <w:pPr>
        <w:pStyle w:val="aa"/>
        <w:ind w:firstLineChars="0" w:firstLine="0"/>
        <w:rPr>
          <w:rFonts w:ascii="Times New Romans" w:hAnsi="Times New Romans" w:hint="eastAsia"/>
        </w:rPr>
      </w:pPr>
      <w:r>
        <w:rPr>
          <w:rFonts w:ascii="Times New Romans" w:hAnsi="Times New Romans" w:hint="eastAsia"/>
        </w:rPr>
        <w:br w:type="page"/>
      </w:r>
    </w:p>
    <w:p w14:paraId="496CF6F3" w14:textId="1CE0C5D4" w:rsidR="00D2724B" w:rsidRPr="00A5386B" w:rsidRDefault="00A5386B" w:rsidP="00A5386B">
      <w:pPr>
        <w:pStyle w:val="1"/>
        <w:spacing w:before="0" w:after="0" w:line="240" w:lineRule="auto"/>
        <w:rPr>
          <w:rFonts w:ascii="Times New Romans" w:hAnsi="Times New Romans" w:hint="eastAsia"/>
          <w:sz w:val="28"/>
          <w:szCs w:val="28"/>
        </w:rPr>
      </w:pPr>
      <w:r w:rsidRPr="00A5386B">
        <w:rPr>
          <w:rFonts w:ascii="Times New Romans" w:hAnsi="Times New Romans" w:hint="eastAsia"/>
          <w:sz w:val="28"/>
          <w:szCs w:val="28"/>
        </w:rPr>
        <w:lastRenderedPageBreak/>
        <w:t>1</w:t>
      </w:r>
      <w:r w:rsidRPr="00A5386B">
        <w:rPr>
          <w:rFonts w:ascii="Times New Romans" w:hAnsi="Times New Romans"/>
          <w:sz w:val="28"/>
          <w:szCs w:val="28"/>
        </w:rPr>
        <w:t xml:space="preserve">6 </w:t>
      </w:r>
      <w:r w:rsidRPr="00A5386B">
        <w:rPr>
          <w:rFonts w:ascii="Times New Romans" w:hAnsi="Times New Romans" w:hint="eastAsia"/>
          <w:sz w:val="28"/>
          <w:szCs w:val="28"/>
        </w:rPr>
        <w:t>多线程</w:t>
      </w:r>
      <w:r w:rsidRPr="00A5386B">
        <w:rPr>
          <w:rFonts w:ascii="Times New Romans" w:hAnsi="Times New Romans" w:hint="eastAsia"/>
          <w:sz w:val="28"/>
          <w:szCs w:val="28"/>
        </w:rPr>
        <w:t>&amp;</w:t>
      </w:r>
      <w:r w:rsidRPr="00A5386B">
        <w:rPr>
          <w:rFonts w:ascii="Times New Romans" w:hAnsi="Times New Romans"/>
          <w:sz w:val="28"/>
          <w:szCs w:val="28"/>
        </w:rPr>
        <w:t>JUC</w:t>
      </w:r>
    </w:p>
    <w:p w14:paraId="76121F84" w14:textId="553D93FA" w:rsidR="00A5386B" w:rsidRPr="00A5386B" w:rsidRDefault="00A5386B" w:rsidP="00A5386B">
      <w:pPr>
        <w:pStyle w:val="2"/>
        <w:spacing w:before="0" w:after="0"/>
        <w:rPr>
          <w:rFonts w:ascii="Times New Romans" w:eastAsia="宋体" w:hAnsi="Times New Romans" w:hint="eastAsia"/>
          <w:sz w:val="22"/>
          <w:szCs w:val="22"/>
        </w:rPr>
      </w:pPr>
      <w:r w:rsidRPr="00A5386B">
        <w:rPr>
          <w:rFonts w:ascii="Times New Romans" w:eastAsia="宋体" w:hAnsi="Times New Romans" w:hint="eastAsia"/>
          <w:sz w:val="22"/>
          <w:szCs w:val="22"/>
        </w:rPr>
        <w:t>1</w:t>
      </w:r>
      <w:r w:rsidRPr="00A5386B">
        <w:rPr>
          <w:rFonts w:ascii="Times New Romans" w:eastAsia="宋体" w:hAnsi="Times New Romans"/>
          <w:sz w:val="22"/>
          <w:szCs w:val="22"/>
        </w:rPr>
        <w:t>6.1</w:t>
      </w:r>
      <w:r w:rsidR="00C761B0">
        <w:rPr>
          <w:rFonts w:ascii="Times New Romans" w:eastAsia="宋体" w:hAnsi="Times New Romans"/>
          <w:sz w:val="22"/>
          <w:szCs w:val="22"/>
        </w:rPr>
        <w:t xml:space="preserve"> </w:t>
      </w:r>
      <w:r w:rsidR="00C761B0">
        <w:rPr>
          <w:rFonts w:ascii="Times New Romans" w:eastAsia="宋体" w:hAnsi="Times New Romans" w:hint="eastAsia"/>
          <w:sz w:val="22"/>
          <w:szCs w:val="22"/>
        </w:rPr>
        <w:t>多线程</w:t>
      </w:r>
    </w:p>
    <w:p w14:paraId="1971F8C6" w14:textId="72FDFACA" w:rsidR="00A5386B" w:rsidRDefault="00A5386B" w:rsidP="006D37CB">
      <w:pPr>
        <w:pStyle w:val="aa"/>
        <w:ind w:firstLineChars="0" w:firstLine="0"/>
        <w:rPr>
          <w:rFonts w:ascii="Times New Romans" w:hAnsi="Times New Romans" w:hint="eastAsia"/>
        </w:rPr>
      </w:pPr>
      <w:r w:rsidRPr="00A5386B">
        <w:rPr>
          <w:rFonts w:ascii="Times New Romans" w:hAnsi="Times New Romans" w:hint="eastAsia"/>
          <w:b/>
          <w:bCs/>
        </w:rPr>
        <w:t>线程：</w:t>
      </w:r>
      <w:r w:rsidRPr="00A5386B">
        <w:rPr>
          <w:rFonts w:ascii="Times New Romans" w:hAnsi="Times New Romans" w:hint="eastAsia"/>
        </w:rPr>
        <w:t>线程是操作系统能够进行运算调度的最小单位。它被包含在进程之中，是进程中的实际运作单位。</w:t>
      </w:r>
    </w:p>
    <w:p w14:paraId="6C71A6F4" w14:textId="2CE78D85" w:rsidR="00A5386B" w:rsidRDefault="00A5386B" w:rsidP="006D37CB">
      <w:pPr>
        <w:pStyle w:val="aa"/>
        <w:ind w:firstLineChars="0" w:firstLine="0"/>
        <w:rPr>
          <w:rFonts w:ascii="Times New Romans" w:hAnsi="Times New Romans" w:hint="eastAsia"/>
        </w:rPr>
      </w:pPr>
      <w:r w:rsidRPr="00A5386B">
        <w:rPr>
          <w:rFonts w:ascii="Times New Romans" w:hAnsi="Times New Romans" w:hint="eastAsia"/>
          <w:b/>
          <w:bCs/>
        </w:rPr>
        <w:t>进程：</w:t>
      </w:r>
      <w:r>
        <w:rPr>
          <w:rFonts w:ascii="Times New Romans" w:hAnsi="Times New Romans" w:hint="eastAsia"/>
        </w:rPr>
        <w:t>程序的基本执行实体。</w:t>
      </w:r>
    </w:p>
    <w:p w14:paraId="09B70600" w14:textId="7DD12D48" w:rsidR="00A5386B" w:rsidRDefault="00A5386B" w:rsidP="006D37CB">
      <w:pPr>
        <w:pStyle w:val="aa"/>
        <w:ind w:firstLineChars="0" w:firstLine="0"/>
        <w:rPr>
          <w:rFonts w:ascii="Times New Romans" w:hAnsi="Times New Romans" w:hint="eastAsia"/>
          <w:i/>
          <w:iCs/>
        </w:rPr>
      </w:pPr>
      <w:r>
        <w:rPr>
          <w:noProof/>
        </w:rPr>
        <mc:AlternateContent>
          <mc:Choice Requires="wps">
            <w:drawing>
              <wp:anchor distT="0" distB="0" distL="114300" distR="114300" simplePos="0" relativeHeight="251659264" behindDoc="0" locked="0" layoutInCell="1" allowOverlap="1" wp14:anchorId="0805BDFC" wp14:editId="09763031">
                <wp:simplePos x="0" y="0"/>
                <wp:positionH relativeFrom="column">
                  <wp:posOffset>0</wp:posOffset>
                </wp:positionH>
                <wp:positionV relativeFrom="paragraph">
                  <wp:posOffset>11265</wp:posOffset>
                </wp:positionV>
                <wp:extent cx="1828800" cy="1828800"/>
                <wp:effectExtent l="0" t="0" r="0" b="0"/>
                <wp:wrapSquare wrapText="bothSides"/>
                <wp:docPr id="79" name="文本框 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DF98DD0" w14:textId="77777777" w:rsidR="00A5386B" w:rsidRPr="000F00DA" w:rsidRDefault="00A5386B" w:rsidP="00A5386B">
                            <w:pPr>
                              <w:pStyle w:val="aa"/>
                              <w:ind w:firstLineChars="0" w:firstLine="0"/>
                              <w:rPr>
                                <w:rFonts w:ascii="Times New Romans" w:hAnsi="Times New Romans" w:hint="eastAsia"/>
                                <w:bCs/>
                                <w:color w:val="FFFFFF" w:themeColor="background1"/>
                                <w:spacing w:val="10"/>
                                <w:sz w:val="72"/>
                                <w:szCs w:val="72"/>
                                <w14:glow w14:rad="38100">
                                  <w14:schemeClr w14:val="accent1">
                                    <w14:alpha w14:val="60000"/>
                                  </w14:schemeClr>
                                </w14:glow>
                                <w14:textOutline w14:w="9525" w14:cap="flat" w14:cmpd="sng" w14:algn="ctr">
                                  <w14:noFill/>
                                  <w14:prstDash w14:val="solid"/>
                                  <w14:round/>
                                </w14:textOutline>
                              </w:rPr>
                            </w:pPr>
                            <w:r w:rsidRPr="000F00DA">
                              <w:rPr>
                                <w:rFonts w:ascii="Times New Romans" w:hAnsi="Times New Romans" w:hint="eastAsia"/>
                                <w:bCs/>
                                <w:color w:val="FFFFFF" w:themeColor="background1"/>
                                <w:spacing w:val="10"/>
                                <w:sz w:val="72"/>
                                <w:szCs w:val="72"/>
                                <w14:glow w14:rad="38100">
                                  <w14:schemeClr w14:val="accent1">
                                    <w14:alpha w14:val="60000"/>
                                  </w14:schemeClr>
                                </w14:glow>
                                <w14:textOutline w14:w="9525" w14:cap="flat" w14:cmpd="sng" w14:algn="ctr">
                                  <w14:noFill/>
                                  <w14:prstDash w14:val="solid"/>
                                  <w14:round/>
                                </w14:textOutline>
                              </w:rPr>
                              <w:t>最难不过坚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0805BDFC" id="_x0000_t202" coordsize="21600,21600" o:spt="202" path="m,l,21600r21600,l21600,xe">
                <v:stroke joinstyle="miter"/>
                <v:path gradientshapeok="t" o:connecttype="rect"/>
              </v:shapetype>
              <v:shape id="文本框 79" o:spid="_x0000_s1026" type="#_x0000_t202" style="position:absolute;left:0;text-align:left;margin-left:0;margin-top:.9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" filled="f" stroked="f">
                <v:textbox style="mso-fit-shape-to-text:t">
                  <w:txbxContent>
                    <w:p w14:paraId="7DF98DD0" w14:textId="77777777" w:rsidR="00A5386B" w:rsidRPr="000F00DA" w:rsidRDefault="00A5386B" w:rsidP="00A5386B">
                      <w:pPr>
                        <w:pStyle w:val="aa"/>
                        <w:ind w:firstLineChars="0" w:firstLine="0"/>
                        <w:rPr>
                          <w:rFonts w:ascii="Times New Romans" w:hAnsi="Times New Romans" w:hint="eastAsia"/>
                          <w:bCs/>
                          <w:color w:val="FFFFFF" w:themeColor="background1"/>
                          <w:spacing w:val="10"/>
                          <w:sz w:val="72"/>
                          <w:szCs w:val="72"/>
                          <w14:glow w14:rad="38100">
                            <w14:schemeClr w14:val="accent1">
                              <w14:alpha w14:val="60000"/>
                            </w14:schemeClr>
                          </w14:glow>
                          <w14:textOutline w14:w="9525" w14:cap="flat" w14:cmpd="sng" w14:algn="ctr">
                            <w14:noFill/>
                            <w14:prstDash w14:val="solid"/>
                            <w14:round/>
                          </w14:textOutline>
                        </w:rPr>
                      </w:pPr>
                      <w:r w:rsidRPr="000F00DA">
                        <w:rPr>
                          <w:rFonts w:ascii="Times New Romans" w:hAnsi="Times New Romans" w:hint="eastAsia"/>
                          <w:bCs/>
                          <w:color w:val="FFFFFF" w:themeColor="background1"/>
                          <w:spacing w:val="10"/>
                          <w:sz w:val="72"/>
                          <w:szCs w:val="72"/>
                          <w14:glow w14:rad="38100">
                            <w14:schemeClr w14:val="accent1">
                              <w14:alpha w14:val="60000"/>
                            </w14:schemeClr>
                          </w14:glow>
                          <w14:textOutline w14:w="9525" w14:cap="flat" w14:cmpd="sng" w14:algn="ctr">
                            <w14:noFill/>
                            <w14:prstDash w14:val="solid"/>
                            <w14:round/>
                          </w14:textOutline>
                        </w:rPr>
                        <w:t>最难不过坚持</w:t>
                      </w:r>
                    </w:p>
                  </w:txbxContent>
                </v:textbox>
                <w10:wrap type="square"/>
              </v:shape>
            </w:pict>
          </mc:Fallback>
        </mc:AlternateContent>
      </w:r>
    </w:p>
    <w:p w14:paraId="0E7DB3D2" w14:textId="28123560" w:rsidR="00A5386B" w:rsidRDefault="00A5386B" w:rsidP="006D37CB">
      <w:pPr>
        <w:pStyle w:val="aa"/>
        <w:ind w:firstLineChars="0" w:firstLine="0"/>
        <w:rPr>
          <w:rFonts w:ascii="Times New Romans" w:hAnsi="Times New Romans" w:hint="eastAsia"/>
          <w:i/>
          <w:iCs/>
        </w:rPr>
      </w:pPr>
    </w:p>
    <w:p w14:paraId="421D2A23" w14:textId="4E7F44B1" w:rsidR="00A5386B" w:rsidRDefault="00A5386B" w:rsidP="006D37CB">
      <w:pPr>
        <w:pStyle w:val="aa"/>
        <w:ind w:firstLineChars="0" w:firstLine="0"/>
        <w:rPr>
          <w:rFonts w:ascii="Times New Romans" w:hAnsi="Times New Romans" w:hint="eastAsia"/>
          <w:i/>
          <w:iCs/>
        </w:rPr>
      </w:pPr>
    </w:p>
    <w:p w14:paraId="4A2CFA1D" w14:textId="5CC31F9C" w:rsidR="00A5386B" w:rsidRDefault="00A5386B" w:rsidP="006D37CB">
      <w:pPr>
        <w:pStyle w:val="aa"/>
        <w:ind w:firstLineChars="0" w:firstLine="0"/>
        <w:rPr>
          <w:rFonts w:ascii="Times New Romans" w:hAnsi="Times New Romans" w:hint="eastAsia"/>
          <w:i/>
          <w:iCs/>
        </w:rPr>
      </w:pPr>
    </w:p>
    <w:p w14:paraId="44A098A3" w14:textId="532B0739" w:rsidR="00A5386B" w:rsidRDefault="00A5386B" w:rsidP="006D37CB">
      <w:pPr>
        <w:pStyle w:val="aa"/>
        <w:ind w:firstLineChars="0" w:firstLine="0"/>
        <w:rPr>
          <w:rFonts w:ascii="Times New Romans" w:hAnsi="Times New Romans" w:hint="eastAsia"/>
          <w:i/>
          <w:iCs/>
        </w:rPr>
      </w:pPr>
    </w:p>
    <w:p w14:paraId="34C0F76A" w14:textId="3662C8F8" w:rsidR="00A5386B" w:rsidRDefault="00C761B0" w:rsidP="006D37CB">
      <w:pPr>
        <w:pStyle w:val="aa"/>
        <w:ind w:firstLineChars="0" w:firstLine="0"/>
        <w:rPr>
          <w:rFonts w:ascii="Times New Romans" w:hAnsi="Times New Romans" w:hint="eastAsia"/>
        </w:rPr>
      </w:pPr>
      <w:r w:rsidRPr="00C761B0">
        <w:rPr>
          <w:rFonts w:ascii="Times New Romans" w:hAnsi="Times New Romans" w:hint="eastAsia"/>
          <w:b/>
          <w:bCs/>
        </w:rPr>
        <w:t>多线程作用</w:t>
      </w:r>
      <w:r>
        <w:rPr>
          <w:rFonts w:ascii="Times New Romans" w:hAnsi="Times New Romans" w:hint="eastAsia"/>
        </w:rPr>
        <w:t>：提高效率，充分利用等待时间。</w:t>
      </w:r>
      <w:r w:rsidRPr="00C761B0">
        <w:rPr>
          <w:rFonts w:ascii="Times New Romans" w:hAnsi="Times New Romans" w:hint="eastAsia"/>
        </w:rPr>
        <w:t>比如：软件中的耗时操作、所有的聊天软件、所有的服务器</w:t>
      </w:r>
    </w:p>
    <w:p w14:paraId="06C4A232" w14:textId="4D290377" w:rsidR="00C761B0" w:rsidRPr="00C761B0" w:rsidRDefault="00C761B0" w:rsidP="00C761B0">
      <w:pPr>
        <w:pStyle w:val="2"/>
        <w:spacing w:before="0" w:after="0"/>
        <w:rPr>
          <w:rFonts w:ascii="Times New Romans" w:eastAsia="宋体" w:hAnsi="Times New Romans" w:hint="eastAsia"/>
          <w:sz w:val="22"/>
          <w:szCs w:val="22"/>
        </w:rPr>
      </w:pPr>
      <w:r w:rsidRPr="00C761B0">
        <w:rPr>
          <w:rFonts w:ascii="Times New Romans" w:eastAsia="宋体" w:hAnsi="Times New Romans" w:hint="eastAsia"/>
          <w:sz w:val="22"/>
          <w:szCs w:val="22"/>
        </w:rPr>
        <w:t>1</w:t>
      </w:r>
      <w:r w:rsidRPr="00C761B0">
        <w:rPr>
          <w:rFonts w:ascii="Times New Romans" w:eastAsia="宋体" w:hAnsi="Times New Romans"/>
          <w:sz w:val="22"/>
          <w:szCs w:val="22"/>
        </w:rPr>
        <w:t xml:space="preserve">6.2 </w:t>
      </w:r>
      <w:r w:rsidRPr="00C761B0">
        <w:rPr>
          <w:rFonts w:ascii="Times New Romans" w:eastAsia="宋体" w:hAnsi="Times New Romans" w:hint="eastAsia"/>
          <w:sz w:val="22"/>
          <w:szCs w:val="22"/>
        </w:rPr>
        <w:t>并发</w:t>
      </w:r>
      <w:r w:rsidRPr="00C761B0">
        <w:rPr>
          <w:rFonts w:ascii="Times New Romans" w:eastAsia="宋体" w:hAnsi="Times New Romans" w:hint="eastAsia"/>
          <w:sz w:val="22"/>
          <w:szCs w:val="22"/>
        </w:rPr>
        <w:t>&amp;</w:t>
      </w:r>
      <w:r w:rsidRPr="00C761B0">
        <w:rPr>
          <w:rFonts w:ascii="Times New Romans" w:eastAsia="宋体" w:hAnsi="Times New Romans" w:hint="eastAsia"/>
          <w:sz w:val="22"/>
          <w:szCs w:val="22"/>
        </w:rPr>
        <w:t>并行</w:t>
      </w:r>
    </w:p>
    <w:p w14:paraId="241CC8C8" w14:textId="77777777" w:rsidR="00C761B0" w:rsidRPr="00C761B0" w:rsidRDefault="00C761B0" w:rsidP="00C761B0">
      <w:pPr>
        <w:pStyle w:val="aa"/>
        <w:ind w:firstLine="422"/>
        <w:rPr>
          <w:rFonts w:ascii="Times New Romans" w:hAnsi="Times New Romans" w:hint="eastAsia"/>
        </w:rPr>
      </w:pPr>
      <w:r w:rsidRPr="00C761B0">
        <w:rPr>
          <w:rFonts w:ascii="Times New Romans" w:hAnsi="Times New Romans" w:hint="eastAsia"/>
          <w:b/>
          <w:bCs/>
        </w:rPr>
        <w:t>并发</w:t>
      </w:r>
      <w:r w:rsidRPr="00C761B0">
        <w:rPr>
          <w:rFonts w:ascii="Times New Romans" w:hAnsi="Times New Romans" w:hint="eastAsia"/>
        </w:rPr>
        <w:t>：在同一时刻，有多个指令在单个</w:t>
      </w:r>
      <w:r w:rsidRPr="00C761B0">
        <w:rPr>
          <w:rFonts w:ascii="Times New Romans" w:hAnsi="Times New Romans"/>
        </w:rPr>
        <w:t>CPU</w:t>
      </w:r>
      <w:r w:rsidRPr="00C761B0">
        <w:rPr>
          <w:rFonts w:ascii="Times New Romans" w:hAnsi="Times New Romans"/>
        </w:rPr>
        <w:t>上交替执行</w:t>
      </w:r>
    </w:p>
    <w:p w14:paraId="3976D4FB" w14:textId="2682D2AA" w:rsidR="00C761B0" w:rsidRDefault="00C761B0" w:rsidP="00C761B0">
      <w:pPr>
        <w:pStyle w:val="aa"/>
        <w:ind w:firstLine="422"/>
      </w:pPr>
      <w:r w:rsidRPr="00C761B0">
        <w:rPr>
          <w:rFonts w:hint="eastAsia"/>
          <w:b/>
          <w:bCs/>
        </w:rPr>
        <w:t>并行</w:t>
      </w:r>
      <w:r w:rsidRPr="00C761B0">
        <w:rPr>
          <w:rFonts w:hint="eastAsia"/>
        </w:rPr>
        <w:t>：在同一时刻，有多个指令在多个</w:t>
      </w:r>
      <w:r w:rsidRPr="00C761B0">
        <w:t>CPU</w:t>
      </w:r>
      <w:r w:rsidRPr="00C761B0">
        <w:t>上同时执行</w:t>
      </w:r>
    </w:p>
    <w:p w14:paraId="03D89176" w14:textId="36EC009E" w:rsidR="00C761B0" w:rsidRPr="00C761B0" w:rsidRDefault="00C761B0" w:rsidP="00C761B0">
      <w:pPr>
        <w:pStyle w:val="2"/>
        <w:spacing w:before="0" w:after="0"/>
        <w:rPr>
          <w:rFonts w:ascii="Times New Romans" w:eastAsia="宋体" w:hAnsi="Times New Romans" w:hint="eastAsia"/>
          <w:sz w:val="22"/>
          <w:szCs w:val="22"/>
        </w:rPr>
      </w:pPr>
      <w:r w:rsidRPr="00C761B0">
        <w:rPr>
          <w:rFonts w:ascii="Times New Romans" w:eastAsia="宋体" w:hAnsi="Times New Romans" w:hint="eastAsia"/>
          <w:sz w:val="22"/>
          <w:szCs w:val="22"/>
        </w:rPr>
        <w:t>1</w:t>
      </w:r>
      <w:r w:rsidRPr="00C761B0">
        <w:rPr>
          <w:rFonts w:ascii="Times New Romans" w:eastAsia="宋体" w:hAnsi="Times New Romans"/>
          <w:sz w:val="22"/>
          <w:szCs w:val="22"/>
        </w:rPr>
        <w:t xml:space="preserve">6.3 </w:t>
      </w:r>
      <w:r w:rsidRPr="00C761B0">
        <w:rPr>
          <w:rFonts w:ascii="Times New Romans" w:eastAsia="宋体" w:hAnsi="Times New Romans" w:hint="eastAsia"/>
          <w:sz w:val="22"/>
          <w:szCs w:val="22"/>
        </w:rPr>
        <w:t>多线程的实现方式</w:t>
      </w:r>
    </w:p>
    <w:p w14:paraId="3362D454" w14:textId="759854BD" w:rsidR="00C761B0" w:rsidRPr="00C761B0" w:rsidRDefault="00C761B0" w:rsidP="00C761B0">
      <w:pPr>
        <w:pStyle w:val="3"/>
        <w:spacing w:before="0" w:after="0"/>
        <w:rPr>
          <w:rFonts w:ascii="Times New Romans" w:hAnsi="Times New Romans" w:hint="eastAsia"/>
          <w:sz w:val="21"/>
          <w:szCs w:val="21"/>
        </w:rPr>
      </w:pPr>
      <w:r w:rsidRPr="00C761B0">
        <w:rPr>
          <w:rFonts w:ascii="Times New Romans" w:hAnsi="Times New Romans" w:hint="eastAsia"/>
          <w:sz w:val="21"/>
          <w:szCs w:val="21"/>
        </w:rPr>
        <w:t>1</w:t>
      </w:r>
      <w:r w:rsidRPr="00C761B0">
        <w:rPr>
          <w:rFonts w:ascii="Times New Romans" w:hAnsi="Times New Romans"/>
          <w:sz w:val="21"/>
          <w:szCs w:val="21"/>
        </w:rPr>
        <w:t xml:space="preserve">6.3.1 </w:t>
      </w:r>
      <w:r w:rsidRPr="00C761B0">
        <w:rPr>
          <w:rFonts w:ascii="Times New Romans" w:hAnsi="Times New Romans" w:hint="eastAsia"/>
          <w:sz w:val="21"/>
          <w:szCs w:val="21"/>
        </w:rPr>
        <w:t>继承</w:t>
      </w:r>
      <w:r w:rsidRPr="00C761B0">
        <w:rPr>
          <w:rFonts w:ascii="Times New Romans" w:hAnsi="Times New Romans"/>
          <w:sz w:val="21"/>
          <w:szCs w:val="21"/>
        </w:rPr>
        <w:t>Thread</w:t>
      </w:r>
      <w:r w:rsidRPr="00C761B0">
        <w:rPr>
          <w:rFonts w:ascii="Times New Romans" w:hAnsi="Times New Romans"/>
          <w:sz w:val="21"/>
          <w:szCs w:val="21"/>
        </w:rPr>
        <w:t>类的方式进行实现</w:t>
      </w:r>
    </w:p>
    <w:p w14:paraId="6FF7D2E4" w14:textId="42183512" w:rsidR="00C761B0" w:rsidRDefault="00206032" w:rsidP="00C761B0">
      <w:pPr>
        <w:pStyle w:val="aa"/>
        <w:ind w:firstLineChars="0" w:firstLine="0"/>
      </w:pPr>
      <w:r w:rsidRPr="00206032">
        <w:rPr>
          <w:rFonts w:hint="eastAsia"/>
        </w:rPr>
        <w:t>编程比较简单，可以直接使用</w:t>
      </w:r>
      <w:r w:rsidRPr="00206032">
        <w:t>Thread</w:t>
      </w:r>
      <w:r w:rsidRPr="00206032">
        <w:t>类中的方法</w:t>
      </w:r>
      <w:r>
        <w:rPr>
          <w:rFonts w:hint="eastAsia"/>
        </w:rPr>
        <w:t>；</w:t>
      </w:r>
      <w:r w:rsidRPr="00206032">
        <w:rPr>
          <w:rFonts w:hint="eastAsia"/>
        </w:rPr>
        <w:t>可以扩展性较差不能再继承其他的类</w:t>
      </w:r>
    </w:p>
    <w:p w14:paraId="3290B5B3" w14:textId="35B8C00B" w:rsidR="00C761B0" w:rsidRPr="00C761B0" w:rsidRDefault="00C761B0" w:rsidP="00C761B0">
      <w:pPr>
        <w:pStyle w:val="3"/>
        <w:spacing w:before="0" w:after="0"/>
        <w:rPr>
          <w:rFonts w:ascii="Times New Romans" w:hAnsi="Times New Romans" w:hint="eastAsia"/>
          <w:sz w:val="21"/>
          <w:szCs w:val="21"/>
        </w:rPr>
      </w:pPr>
      <w:r w:rsidRPr="00C761B0">
        <w:rPr>
          <w:rFonts w:ascii="Times New Romans" w:hAnsi="Times New Romans" w:hint="eastAsia"/>
          <w:sz w:val="21"/>
          <w:szCs w:val="21"/>
        </w:rPr>
        <w:t>1</w:t>
      </w:r>
      <w:r w:rsidRPr="00C761B0">
        <w:rPr>
          <w:rFonts w:ascii="Times New Romans" w:hAnsi="Times New Romans"/>
          <w:sz w:val="21"/>
          <w:szCs w:val="21"/>
        </w:rPr>
        <w:t xml:space="preserve">6.3.2 </w:t>
      </w:r>
      <w:r w:rsidRPr="00C761B0">
        <w:rPr>
          <w:rFonts w:ascii="Times New Romans" w:hAnsi="Times New Romans" w:hint="eastAsia"/>
          <w:sz w:val="21"/>
          <w:szCs w:val="21"/>
        </w:rPr>
        <w:t>实现</w:t>
      </w:r>
      <w:r w:rsidRPr="00C761B0">
        <w:rPr>
          <w:rFonts w:ascii="Times New Romans" w:hAnsi="Times New Romans"/>
          <w:sz w:val="21"/>
          <w:szCs w:val="21"/>
        </w:rPr>
        <w:t>Runnable</w:t>
      </w:r>
      <w:r w:rsidRPr="00C761B0">
        <w:rPr>
          <w:rFonts w:ascii="Times New Romans" w:hAnsi="Times New Romans"/>
          <w:sz w:val="21"/>
          <w:szCs w:val="21"/>
        </w:rPr>
        <w:t>接口的方式进行实现</w:t>
      </w:r>
    </w:p>
    <w:p w14:paraId="04623D02" w14:textId="4371EDA3" w:rsidR="00C761B0" w:rsidRDefault="00206032" w:rsidP="00C761B0">
      <w:pPr>
        <w:pStyle w:val="aa"/>
        <w:ind w:firstLineChars="0" w:firstLine="0"/>
      </w:pPr>
      <w:r w:rsidRPr="00206032">
        <w:rPr>
          <w:rFonts w:hint="eastAsia"/>
        </w:rPr>
        <w:t>扩展性强，实现该接口的同时还可以继承其他的类</w:t>
      </w:r>
      <w:r>
        <w:rPr>
          <w:rFonts w:hint="eastAsia"/>
        </w:rPr>
        <w:t>；</w:t>
      </w:r>
      <w:r w:rsidRPr="00206032">
        <w:rPr>
          <w:rFonts w:hint="eastAsia"/>
        </w:rPr>
        <w:t>编程相对复杂，不能直接使用</w:t>
      </w:r>
      <w:r w:rsidRPr="00206032">
        <w:t>Thread</w:t>
      </w:r>
      <w:r w:rsidRPr="00206032">
        <w:t>类中的方法</w:t>
      </w:r>
    </w:p>
    <w:p w14:paraId="17360303" w14:textId="77777777" w:rsidR="00206032" w:rsidRDefault="00206032" w:rsidP="00206032">
      <w:pPr>
        <w:pStyle w:val="aa"/>
        <w:ind w:firstLineChars="0" w:firstLine="0"/>
      </w:pPr>
      <w:r>
        <w:t xml:space="preserve">- </w:t>
      </w:r>
      <w:r>
        <w:t>定义一个类</w:t>
      </w:r>
      <w:proofErr w:type="spellStart"/>
      <w:r>
        <w:t>MyRunnable</w:t>
      </w:r>
      <w:proofErr w:type="spellEnd"/>
      <w:r>
        <w:t>实现</w:t>
      </w:r>
      <w:r>
        <w:t>Runnable</w:t>
      </w:r>
      <w:r>
        <w:t>接口</w:t>
      </w:r>
    </w:p>
    <w:p w14:paraId="0E1E4BA8" w14:textId="77777777" w:rsidR="00206032" w:rsidRDefault="00206032" w:rsidP="00206032">
      <w:pPr>
        <w:pStyle w:val="aa"/>
        <w:ind w:firstLineChars="0" w:firstLine="0"/>
      </w:pPr>
      <w:r>
        <w:t xml:space="preserve">- </w:t>
      </w:r>
      <w:r>
        <w:t>在</w:t>
      </w:r>
      <w:proofErr w:type="spellStart"/>
      <w:r>
        <w:t>MyRunnable</w:t>
      </w:r>
      <w:proofErr w:type="spellEnd"/>
      <w:r>
        <w:t>类中重写</w:t>
      </w:r>
      <w:r>
        <w:t>run()</w:t>
      </w:r>
      <w:r>
        <w:t>方法</w:t>
      </w:r>
    </w:p>
    <w:p w14:paraId="3B491D09" w14:textId="77777777" w:rsidR="00206032" w:rsidRDefault="00206032" w:rsidP="00206032">
      <w:pPr>
        <w:pStyle w:val="aa"/>
        <w:ind w:firstLineChars="0" w:firstLine="0"/>
      </w:pPr>
      <w:r>
        <w:t xml:space="preserve">- </w:t>
      </w:r>
      <w:r>
        <w:t>创建</w:t>
      </w:r>
      <w:proofErr w:type="spellStart"/>
      <w:r>
        <w:t>MyRunnable</w:t>
      </w:r>
      <w:proofErr w:type="spellEnd"/>
      <w:r>
        <w:t>类的对象</w:t>
      </w:r>
    </w:p>
    <w:p w14:paraId="7EEBB42A" w14:textId="77777777" w:rsidR="00206032" w:rsidRDefault="00206032" w:rsidP="00206032">
      <w:pPr>
        <w:pStyle w:val="aa"/>
        <w:ind w:firstLineChars="0" w:firstLine="0"/>
      </w:pPr>
      <w:r>
        <w:t xml:space="preserve">- </w:t>
      </w:r>
      <w:r>
        <w:t>创建</w:t>
      </w:r>
      <w:r>
        <w:t>Thread</w:t>
      </w:r>
      <w:r>
        <w:t>类的对象，把</w:t>
      </w:r>
      <w:proofErr w:type="spellStart"/>
      <w:r>
        <w:t>MyRunnable</w:t>
      </w:r>
      <w:proofErr w:type="spellEnd"/>
      <w:r>
        <w:t>对象作为构造方法的参数</w:t>
      </w:r>
    </w:p>
    <w:p w14:paraId="04B64EF9" w14:textId="336B9D8E" w:rsidR="00206032" w:rsidRPr="00206032" w:rsidRDefault="00206032" w:rsidP="00206032">
      <w:pPr>
        <w:pStyle w:val="aa"/>
        <w:ind w:firstLineChars="0" w:firstLine="0"/>
      </w:pPr>
      <w:r>
        <w:t xml:space="preserve">- </w:t>
      </w:r>
      <w:r>
        <w:t>启动线程</w:t>
      </w:r>
    </w:p>
    <w:p w14:paraId="16E08F55" w14:textId="47CB2ED2" w:rsidR="00C761B0" w:rsidRPr="00C761B0" w:rsidRDefault="00C761B0" w:rsidP="00C761B0">
      <w:pPr>
        <w:pStyle w:val="3"/>
        <w:spacing w:before="0" w:after="0"/>
        <w:rPr>
          <w:rFonts w:ascii="Times New Romans" w:hAnsi="Times New Romans" w:hint="eastAsia"/>
          <w:sz w:val="21"/>
          <w:szCs w:val="21"/>
        </w:rPr>
      </w:pPr>
      <w:r w:rsidRPr="00C761B0">
        <w:rPr>
          <w:rFonts w:ascii="Times New Romans" w:hAnsi="Times New Romans"/>
          <w:sz w:val="21"/>
          <w:szCs w:val="21"/>
        </w:rPr>
        <w:t xml:space="preserve">16.3.3 </w:t>
      </w:r>
      <w:r w:rsidRPr="00C761B0">
        <w:rPr>
          <w:rFonts w:ascii="Times New Romans" w:hAnsi="Times New Romans" w:hint="eastAsia"/>
          <w:sz w:val="21"/>
          <w:szCs w:val="21"/>
        </w:rPr>
        <w:t>利用</w:t>
      </w:r>
      <w:r w:rsidRPr="00C761B0">
        <w:rPr>
          <w:rFonts w:ascii="Times New Romans" w:hAnsi="Times New Romans"/>
          <w:sz w:val="21"/>
          <w:szCs w:val="21"/>
        </w:rPr>
        <w:t>Callable</w:t>
      </w:r>
      <w:r w:rsidRPr="00C761B0">
        <w:rPr>
          <w:rFonts w:ascii="Times New Romans" w:hAnsi="Times New Romans"/>
          <w:sz w:val="21"/>
          <w:szCs w:val="21"/>
        </w:rPr>
        <w:t>接口和</w:t>
      </w:r>
      <w:r w:rsidRPr="00C761B0">
        <w:rPr>
          <w:rFonts w:ascii="Times New Romans" w:hAnsi="Times New Romans"/>
          <w:sz w:val="21"/>
          <w:szCs w:val="21"/>
        </w:rPr>
        <w:t>Future</w:t>
      </w:r>
      <w:r w:rsidRPr="00C761B0">
        <w:rPr>
          <w:rFonts w:ascii="Times New Romans" w:hAnsi="Times New Romans"/>
          <w:sz w:val="21"/>
          <w:szCs w:val="21"/>
        </w:rPr>
        <w:t>接口方式实现</w:t>
      </w:r>
    </w:p>
    <w:p w14:paraId="4A582981" w14:textId="77777777" w:rsidR="00206032" w:rsidRDefault="00206032" w:rsidP="00206032">
      <w:pPr>
        <w:pStyle w:val="aa"/>
        <w:ind w:firstLineChars="0" w:firstLine="0"/>
      </w:pPr>
      <w:r>
        <w:t xml:space="preserve">- </w:t>
      </w:r>
      <w:r>
        <w:t>定义一个类</w:t>
      </w:r>
      <w:proofErr w:type="spellStart"/>
      <w:r>
        <w:t>MyCallable</w:t>
      </w:r>
      <w:proofErr w:type="spellEnd"/>
      <w:r>
        <w:t>实现</w:t>
      </w:r>
      <w:r>
        <w:t>Callable</w:t>
      </w:r>
      <w:r>
        <w:t>接口</w:t>
      </w:r>
    </w:p>
    <w:p w14:paraId="333D0D8F" w14:textId="77777777" w:rsidR="00206032" w:rsidRDefault="00206032" w:rsidP="00206032">
      <w:pPr>
        <w:pStyle w:val="aa"/>
        <w:ind w:firstLineChars="0" w:firstLine="0"/>
      </w:pPr>
      <w:r>
        <w:t xml:space="preserve">- </w:t>
      </w:r>
      <w:r>
        <w:t>在</w:t>
      </w:r>
      <w:proofErr w:type="spellStart"/>
      <w:r>
        <w:t>MyCallable</w:t>
      </w:r>
      <w:proofErr w:type="spellEnd"/>
      <w:r>
        <w:t>类中重写</w:t>
      </w:r>
      <w:r>
        <w:t>call()</w:t>
      </w:r>
      <w:r>
        <w:t>方法</w:t>
      </w:r>
    </w:p>
    <w:p w14:paraId="483DFCAB" w14:textId="77777777" w:rsidR="00206032" w:rsidRDefault="00206032" w:rsidP="00206032">
      <w:pPr>
        <w:pStyle w:val="aa"/>
        <w:ind w:firstLineChars="0" w:firstLine="0"/>
      </w:pPr>
      <w:r>
        <w:t xml:space="preserve">- </w:t>
      </w:r>
      <w:r>
        <w:t>创建</w:t>
      </w:r>
      <w:proofErr w:type="spellStart"/>
      <w:r>
        <w:t>MyCallable</w:t>
      </w:r>
      <w:proofErr w:type="spellEnd"/>
      <w:r>
        <w:t>类的对象</w:t>
      </w:r>
    </w:p>
    <w:p w14:paraId="0D12FE2C" w14:textId="77777777" w:rsidR="00206032" w:rsidRDefault="00206032" w:rsidP="00206032">
      <w:pPr>
        <w:pStyle w:val="aa"/>
        <w:ind w:firstLineChars="0" w:firstLine="0"/>
      </w:pPr>
      <w:r>
        <w:t xml:space="preserve">- </w:t>
      </w:r>
      <w:r>
        <w:t>创建</w:t>
      </w:r>
      <w:r>
        <w:t>Future</w:t>
      </w:r>
      <w:r>
        <w:t>的实现类</w:t>
      </w:r>
      <w:proofErr w:type="spellStart"/>
      <w:r>
        <w:t>FutureTask</w:t>
      </w:r>
      <w:proofErr w:type="spellEnd"/>
      <w:r>
        <w:t>对象，把</w:t>
      </w:r>
      <w:proofErr w:type="spellStart"/>
      <w:r>
        <w:t>MyCallable</w:t>
      </w:r>
      <w:proofErr w:type="spellEnd"/>
      <w:r>
        <w:t>对象作为构造方法的参数</w:t>
      </w:r>
    </w:p>
    <w:p w14:paraId="2CAD8D7E" w14:textId="77777777" w:rsidR="00206032" w:rsidRDefault="00206032" w:rsidP="00206032">
      <w:pPr>
        <w:pStyle w:val="aa"/>
        <w:ind w:firstLineChars="0" w:firstLine="0"/>
      </w:pPr>
      <w:r>
        <w:t xml:space="preserve">- </w:t>
      </w:r>
      <w:r>
        <w:t>创建</w:t>
      </w:r>
      <w:r>
        <w:t>Thread</w:t>
      </w:r>
      <w:r>
        <w:t>类的对象，把</w:t>
      </w:r>
      <w:proofErr w:type="spellStart"/>
      <w:r>
        <w:t>FutureTask</w:t>
      </w:r>
      <w:proofErr w:type="spellEnd"/>
      <w:r>
        <w:t>对象作为构造方法的参数</w:t>
      </w:r>
    </w:p>
    <w:p w14:paraId="1919D465" w14:textId="77777777" w:rsidR="00206032" w:rsidRDefault="00206032" w:rsidP="00206032">
      <w:pPr>
        <w:pStyle w:val="aa"/>
        <w:ind w:firstLineChars="0" w:firstLine="0"/>
      </w:pPr>
      <w:r>
        <w:t xml:space="preserve">- </w:t>
      </w:r>
      <w:r>
        <w:t>启动线程</w:t>
      </w:r>
    </w:p>
    <w:p w14:paraId="58D017DD" w14:textId="7EC5B0D5" w:rsidR="00C761B0" w:rsidRDefault="00206032" w:rsidP="00206032">
      <w:pPr>
        <w:pStyle w:val="aa"/>
        <w:ind w:firstLineChars="0" w:firstLine="0"/>
      </w:pPr>
      <w:r>
        <w:t xml:space="preserve">- </w:t>
      </w:r>
      <w:r>
        <w:t>再调用</w:t>
      </w:r>
      <w:r>
        <w:t>get</w:t>
      </w:r>
      <w:r>
        <w:t>方法，就可以获取线程结束之后的结果。</w:t>
      </w:r>
    </w:p>
    <w:p w14:paraId="011DD66A" w14:textId="18F0AC71" w:rsidR="00206032" w:rsidRPr="00235AF1" w:rsidRDefault="00206032" w:rsidP="00235AF1">
      <w:pPr>
        <w:pStyle w:val="2"/>
        <w:spacing w:before="0" w:after="0"/>
        <w:rPr>
          <w:rFonts w:ascii="Times New Romans" w:eastAsia="宋体" w:hAnsi="Times New Romans" w:hint="eastAsia"/>
          <w:sz w:val="22"/>
          <w:szCs w:val="22"/>
        </w:rPr>
      </w:pPr>
      <w:r w:rsidRPr="00235AF1">
        <w:rPr>
          <w:rFonts w:ascii="Times New Romans" w:eastAsia="宋体" w:hAnsi="Times New Romans" w:hint="eastAsia"/>
          <w:sz w:val="22"/>
          <w:szCs w:val="22"/>
        </w:rPr>
        <w:lastRenderedPageBreak/>
        <w:t>1</w:t>
      </w:r>
      <w:r w:rsidRPr="00235AF1">
        <w:rPr>
          <w:rFonts w:ascii="Times New Romans" w:eastAsia="宋体" w:hAnsi="Times New Romans"/>
          <w:sz w:val="22"/>
          <w:szCs w:val="22"/>
        </w:rPr>
        <w:t>6.</w:t>
      </w:r>
      <w:r w:rsidR="00235AF1" w:rsidRPr="00235AF1">
        <w:rPr>
          <w:rFonts w:ascii="Times New Romans" w:eastAsia="宋体" w:hAnsi="Times New Romans"/>
          <w:sz w:val="22"/>
          <w:szCs w:val="22"/>
        </w:rPr>
        <w:t xml:space="preserve"> </w:t>
      </w:r>
      <w:r w:rsidRPr="00235AF1">
        <w:rPr>
          <w:rFonts w:ascii="Times New Romans" w:eastAsia="宋体" w:hAnsi="Times New Romans"/>
          <w:sz w:val="22"/>
          <w:szCs w:val="22"/>
        </w:rPr>
        <w:t xml:space="preserve">4 </w:t>
      </w:r>
      <w:r w:rsidRPr="00235AF1">
        <w:rPr>
          <w:rFonts w:ascii="Times New Romans" w:eastAsia="宋体" w:hAnsi="Times New Romans" w:hint="eastAsia"/>
          <w:sz w:val="22"/>
          <w:szCs w:val="22"/>
        </w:rPr>
        <w:t>常用的成员方法</w:t>
      </w:r>
    </w:p>
    <w:p w14:paraId="0DB72879" w14:textId="4554F5C0" w:rsidR="00206032" w:rsidRDefault="00206032" w:rsidP="00206032">
      <w:pPr>
        <w:pStyle w:val="aa"/>
        <w:ind w:firstLineChars="0" w:firstLine="0"/>
      </w:pPr>
      <w:r w:rsidRPr="00206032">
        <w:rPr>
          <w:noProof/>
        </w:rPr>
        <w:drawing>
          <wp:inline distT="0" distB="0" distL="0" distR="0" wp14:anchorId="6A0B1995" wp14:editId="04EAF8BC">
            <wp:extent cx="5274310" cy="2487295"/>
            <wp:effectExtent l="0" t="0" r="254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2487295"/>
                    </a:xfrm>
                    <a:prstGeom prst="rect">
                      <a:avLst/>
                    </a:prstGeom>
                  </pic:spPr>
                </pic:pic>
              </a:graphicData>
            </a:graphic>
          </wp:inline>
        </w:drawing>
      </w:r>
    </w:p>
    <w:p w14:paraId="67649C17" w14:textId="69429CC2" w:rsidR="00206032" w:rsidRPr="00685A7B" w:rsidRDefault="00685A7B" w:rsidP="00685A7B">
      <w:pPr>
        <w:pStyle w:val="aa"/>
        <w:numPr>
          <w:ilvl w:val="0"/>
          <w:numId w:val="28"/>
        </w:numPr>
        <w:ind w:firstLineChars="0"/>
        <w:rPr>
          <w:b/>
          <w:bCs/>
        </w:rPr>
      </w:pPr>
      <w:r w:rsidRPr="00685A7B">
        <w:rPr>
          <w:rFonts w:hint="eastAsia"/>
          <w:b/>
          <w:bCs/>
        </w:rPr>
        <w:t>优先级：</w:t>
      </w:r>
    </w:p>
    <w:p w14:paraId="3B84AFFE" w14:textId="23297E54" w:rsidR="00685A7B" w:rsidRDefault="00685A7B" w:rsidP="00206032">
      <w:pPr>
        <w:pStyle w:val="aa"/>
        <w:ind w:firstLineChars="0" w:firstLine="0"/>
      </w:pPr>
      <w:r>
        <w:rPr>
          <w:rFonts w:hint="eastAsia"/>
        </w:rPr>
        <w:t>线程调度</w:t>
      </w:r>
    </w:p>
    <w:p w14:paraId="073C3AE2" w14:textId="77777777" w:rsidR="00685A7B" w:rsidRDefault="00685A7B" w:rsidP="00685A7B">
      <w:pPr>
        <w:pStyle w:val="aa"/>
        <w:ind w:firstLine="420"/>
      </w:pPr>
      <w:r>
        <w:t xml:space="preserve">- </w:t>
      </w:r>
      <w:r>
        <w:t>两种调度方式</w:t>
      </w:r>
    </w:p>
    <w:p w14:paraId="50D18960" w14:textId="73B192EE" w:rsidR="00685A7B" w:rsidRDefault="00685A7B" w:rsidP="00685A7B">
      <w:pPr>
        <w:pStyle w:val="aa"/>
        <w:ind w:firstLine="420"/>
      </w:pPr>
      <w:r>
        <w:t xml:space="preserve">- </w:t>
      </w:r>
      <w:r>
        <w:t>分时调度模型：所有线程轮流使用</w:t>
      </w:r>
      <w:r>
        <w:t xml:space="preserve"> CPU </w:t>
      </w:r>
      <w:r>
        <w:t>的使用权，平均分配每个线程占用</w:t>
      </w:r>
      <w:r>
        <w:t xml:space="preserve"> CPU </w:t>
      </w:r>
      <w:r>
        <w:t>的时间片</w:t>
      </w:r>
    </w:p>
    <w:p w14:paraId="11900709" w14:textId="0EBC382C" w:rsidR="00685A7B" w:rsidRDefault="00685A7B" w:rsidP="00685A7B">
      <w:pPr>
        <w:pStyle w:val="aa"/>
        <w:ind w:firstLine="420"/>
      </w:pPr>
      <w:r>
        <w:t xml:space="preserve">- </w:t>
      </w:r>
      <w:r>
        <w:t>抢占式调度模型：优先让优先级高的线程使用</w:t>
      </w:r>
      <w:r>
        <w:t xml:space="preserve"> CPU</w:t>
      </w:r>
      <w:r>
        <w:t>，如果线程的优先级相同，那么会随机选择一个，优先级高的线程获取的</w:t>
      </w:r>
      <w:r>
        <w:t xml:space="preserve"> CPU </w:t>
      </w:r>
      <w:r>
        <w:t>时间片相对多一些</w:t>
      </w:r>
    </w:p>
    <w:p w14:paraId="5D6AB1F8" w14:textId="77777777" w:rsidR="00685A7B" w:rsidRPr="00685A7B" w:rsidRDefault="00685A7B" w:rsidP="00685A7B">
      <w:pPr>
        <w:pStyle w:val="aa"/>
        <w:ind w:firstLineChars="0" w:firstLine="0"/>
        <w:rPr>
          <w:b/>
          <w:bCs/>
        </w:rPr>
      </w:pPr>
      <w:r w:rsidRPr="00685A7B">
        <w:rPr>
          <w:b/>
          <w:bCs/>
        </w:rPr>
        <w:t>- Java</w:t>
      </w:r>
      <w:r w:rsidRPr="00685A7B">
        <w:rPr>
          <w:b/>
          <w:bCs/>
        </w:rPr>
        <w:t>使用的是抢占式调度模型</w:t>
      </w:r>
    </w:p>
    <w:p w14:paraId="7892114C" w14:textId="4ABA0B10" w:rsidR="00685A7B" w:rsidRDefault="00685A7B" w:rsidP="00685A7B">
      <w:pPr>
        <w:pStyle w:val="aa"/>
        <w:ind w:firstLineChars="95" w:firstLine="199"/>
      </w:pPr>
      <w:r>
        <w:t>随机性</w:t>
      </w:r>
    </w:p>
    <w:p w14:paraId="09E016BD" w14:textId="5E473390" w:rsidR="00685A7B" w:rsidRDefault="00685A7B" w:rsidP="00685A7B">
      <w:pPr>
        <w:pStyle w:val="aa"/>
        <w:ind w:firstLineChars="0" w:firstLine="0"/>
      </w:pPr>
      <w:r>
        <w:t xml:space="preserve">  </w:t>
      </w:r>
      <w:r>
        <w:t>假如计算机只有一个</w:t>
      </w:r>
      <w:r>
        <w:t xml:space="preserve"> CPU</w:t>
      </w:r>
      <w:r>
        <w:t>，那么</w:t>
      </w:r>
      <w:r>
        <w:t xml:space="preserve"> CPU </w:t>
      </w:r>
      <w:r>
        <w:t>在某一个时刻只能执行一条指令，线程只有得到</w:t>
      </w:r>
      <w:r>
        <w:t>CPU</w:t>
      </w:r>
      <w:r>
        <w:t>时间片，也就是使用权，才可以执行指令。所以说多线程程序的执行是有随机性，因为谁抢到</w:t>
      </w:r>
      <w:r>
        <w:t>CPU</w:t>
      </w:r>
      <w:r>
        <w:t>的使用权是不一定的</w:t>
      </w:r>
    </w:p>
    <w:p w14:paraId="6C91F17A" w14:textId="591AC4B0" w:rsidR="00685A7B" w:rsidRDefault="00685A7B" w:rsidP="00685A7B">
      <w:pPr>
        <w:pStyle w:val="aa"/>
        <w:ind w:firstLineChars="0" w:firstLine="0"/>
      </w:pPr>
      <w:r w:rsidRPr="00685A7B">
        <w:rPr>
          <w:noProof/>
        </w:rPr>
        <w:drawing>
          <wp:inline distT="0" distB="0" distL="0" distR="0" wp14:anchorId="5DDCBA58" wp14:editId="42736E89">
            <wp:extent cx="5274310" cy="1156335"/>
            <wp:effectExtent l="0" t="0" r="2540" b="571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156335"/>
                    </a:xfrm>
                    <a:prstGeom prst="rect">
                      <a:avLst/>
                    </a:prstGeom>
                  </pic:spPr>
                </pic:pic>
              </a:graphicData>
            </a:graphic>
          </wp:inline>
        </w:drawing>
      </w:r>
    </w:p>
    <w:p w14:paraId="72F889DF" w14:textId="5992E46D" w:rsidR="00685A7B" w:rsidRDefault="00685A7B" w:rsidP="00685A7B">
      <w:pPr>
        <w:pStyle w:val="aa"/>
        <w:ind w:firstLineChars="0" w:firstLine="0"/>
      </w:pPr>
    </w:p>
    <w:p w14:paraId="73520C5A" w14:textId="0A210B98" w:rsidR="00685A7B" w:rsidRPr="00685A7B" w:rsidRDefault="00685A7B" w:rsidP="00685A7B">
      <w:pPr>
        <w:pStyle w:val="aa"/>
        <w:numPr>
          <w:ilvl w:val="0"/>
          <w:numId w:val="28"/>
        </w:numPr>
        <w:ind w:firstLineChars="0"/>
        <w:rPr>
          <w:b/>
          <w:bCs/>
        </w:rPr>
      </w:pPr>
      <w:r w:rsidRPr="00685A7B">
        <w:rPr>
          <w:rFonts w:hint="eastAsia"/>
          <w:b/>
          <w:bCs/>
        </w:rPr>
        <w:t>守护线程</w:t>
      </w:r>
    </w:p>
    <w:p w14:paraId="30C67A26" w14:textId="05910F5A" w:rsidR="00685A7B" w:rsidRDefault="00685A7B" w:rsidP="00685A7B">
      <w:pPr>
        <w:pStyle w:val="aa"/>
        <w:ind w:firstLineChars="0" w:firstLine="0"/>
      </w:pPr>
      <w:r>
        <w:rPr>
          <w:rFonts w:hint="eastAsia"/>
        </w:rPr>
        <w:t>守护线程</w:t>
      </w:r>
      <w:r w:rsidR="00235AF1">
        <w:rPr>
          <w:rFonts w:hint="eastAsia"/>
        </w:rPr>
        <w:t>/</w:t>
      </w:r>
      <w:r w:rsidR="00235AF1">
        <w:rPr>
          <w:rFonts w:hint="eastAsia"/>
        </w:rPr>
        <w:t>备胎线程</w:t>
      </w:r>
      <w:r>
        <w:rPr>
          <w:rFonts w:hint="eastAsia"/>
        </w:rPr>
        <w:t>不是立马结束</w:t>
      </w:r>
    </w:p>
    <w:p w14:paraId="2906A7BE" w14:textId="6C6F146F" w:rsidR="00235AF1" w:rsidRPr="00235AF1" w:rsidRDefault="00235AF1" w:rsidP="00235AF1">
      <w:pPr>
        <w:pStyle w:val="2"/>
        <w:spacing w:before="0" w:after="0"/>
        <w:rPr>
          <w:rFonts w:ascii="Times New Romans" w:eastAsia="宋体" w:hAnsi="Times New Romans" w:hint="eastAsia"/>
          <w:sz w:val="22"/>
          <w:szCs w:val="22"/>
        </w:rPr>
      </w:pPr>
      <w:r w:rsidRPr="00235AF1">
        <w:rPr>
          <w:rFonts w:ascii="Times New Romans" w:eastAsia="宋体" w:hAnsi="Times New Romans" w:hint="eastAsia"/>
          <w:sz w:val="22"/>
          <w:szCs w:val="22"/>
        </w:rPr>
        <w:lastRenderedPageBreak/>
        <w:t>1</w:t>
      </w:r>
      <w:r w:rsidRPr="00235AF1">
        <w:rPr>
          <w:rFonts w:ascii="Times New Romans" w:eastAsia="宋体" w:hAnsi="Times New Romans"/>
          <w:sz w:val="22"/>
          <w:szCs w:val="22"/>
        </w:rPr>
        <w:t xml:space="preserve">6.5 </w:t>
      </w:r>
      <w:r w:rsidRPr="00235AF1">
        <w:rPr>
          <w:rFonts w:ascii="Times New Romans" w:eastAsia="宋体" w:hAnsi="Times New Romans" w:hint="eastAsia"/>
          <w:sz w:val="22"/>
          <w:szCs w:val="22"/>
        </w:rPr>
        <w:t>线程的生命周期</w:t>
      </w:r>
    </w:p>
    <w:p w14:paraId="6622D07D" w14:textId="60A537FB" w:rsidR="00AC25DE" w:rsidRDefault="00AC25DE" w:rsidP="00685A7B">
      <w:pPr>
        <w:pStyle w:val="aa"/>
        <w:ind w:firstLineChars="0" w:firstLine="0"/>
      </w:pPr>
      <w:r w:rsidRPr="00AC25DE">
        <w:rPr>
          <w:noProof/>
        </w:rPr>
        <w:drawing>
          <wp:inline distT="0" distB="0" distL="0" distR="0" wp14:anchorId="3CDFC6AB" wp14:editId="01FD4B03">
            <wp:extent cx="4781845" cy="174266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t="5749" b="5274"/>
                    <a:stretch/>
                  </pic:blipFill>
                  <pic:spPr bwMode="auto">
                    <a:xfrm>
                      <a:off x="0" y="0"/>
                      <a:ext cx="4781845" cy="1742661"/>
                    </a:xfrm>
                    <a:prstGeom prst="rect">
                      <a:avLst/>
                    </a:prstGeom>
                    <a:ln>
                      <a:noFill/>
                    </a:ln>
                    <a:extLst>
                      <a:ext uri="{53640926-AAD7-44D8-BBD7-CCE9431645EC}">
                        <a14:shadowObscured xmlns:a14="http://schemas.microsoft.com/office/drawing/2010/main"/>
                      </a:ext>
                    </a:extLst>
                  </pic:spPr>
                </pic:pic>
              </a:graphicData>
            </a:graphic>
          </wp:inline>
        </w:drawing>
      </w:r>
    </w:p>
    <w:p w14:paraId="40C44D59" w14:textId="3C39F351" w:rsidR="00235AF1" w:rsidRPr="00235AF1" w:rsidRDefault="00235AF1" w:rsidP="00235AF1">
      <w:pPr>
        <w:pStyle w:val="2"/>
        <w:spacing w:before="0" w:after="0"/>
        <w:rPr>
          <w:rFonts w:ascii="Times New Romans" w:eastAsia="宋体" w:hAnsi="Times New Romans" w:hint="eastAsia"/>
          <w:sz w:val="22"/>
          <w:szCs w:val="22"/>
        </w:rPr>
      </w:pPr>
      <w:r w:rsidRPr="00235AF1">
        <w:rPr>
          <w:rFonts w:ascii="Times New Romans" w:eastAsia="宋体" w:hAnsi="Times New Romans" w:hint="eastAsia"/>
          <w:sz w:val="22"/>
          <w:szCs w:val="22"/>
        </w:rPr>
        <w:t>1</w:t>
      </w:r>
      <w:r w:rsidRPr="00235AF1">
        <w:rPr>
          <w:rFonts w:ascii="Times New Romans" w:eastAsia="宋体" w:hAnsi="Times New Romans"/>
          <w:sz w:val="22"/>
          <w:szCs w:val="22"/>
        </w:rPr>
        <w:t xml:space="preserve">6.6 </w:t>
      </w:r>
      <w:r w:rsidRPr="00235AF1">
        <w:rPr>
          <w:rFonts w:ascii="Times New Romans" w:eastAsia="宋体" w:hAnsi="Times New Romans" w:hint="eastAsia"/>
          <w:sz w:val="22"/>
          <w:szCs w:val="22"/>
        </w:rPr>
        <w:t>线程的安全问题</w:t>
      </w:r>
    </w:p>
    <w:p w14:paraId="63D3138D" w14:textId="69CCFA0D" w:rsidR="00235AF1" w:rsidRDefault="00AC25DE" w:rsidP="00685A7B">
      <w:pPr>
        <w:pStyle w:val="aa"/>
        <w:ind w:firstLineChars="0" w:firstLine="0"/>
      </w:pPr>
      <w:r>
        <w:rPr>
          <w:rFonts w:hint="eastAsia"/>
        </w:rPr>
        <w:t>设置成静态，所有对象共享这个数据</w:t>
      </w:r>
      <w:r w:rsidR="007D0413">
        <w:rPr>
          <w:rFonts w:hint="eastAsia"/>
        </w:rPr>
        <w:t>。</w:t>
      </w:r>
    </w:p>
    <w:p w14:paraId="6D661395" w14:textId="64483D27" w:rsidR="007D0413" w:rsidRDefault="007D0413" w:rsidP="00685A7B">
      <w:pPr>
        <w:pStyle w:val="aa"/>
        <w:ind w:firstLineChars="0" w:firstLine="0"/>
      </w:pPr>
      <w:r w:rsidRPr="007D0413">
        <w:rPr>
          <w:rFonts w:hint="eastAsia"/>
          <w:b/>
          <w:bCs/>
        </w:rPr>
        <w:t>同步代码块：</w:t>
      </w:r>
      <w:r>
        <w:rPr>
          <w:rFonts w:hint="eastAsia"/>
        </w:rPr>
        <w:t>把操作共享数据的代码锁起来。</w:t>
      </w:r>
    </w:p>
    <w:p w14:paraId="425EF4EF" w14:textId="3C91B20F" w:rsidR="007D0413" w:rsidRDefault="007D0413" w:rsidP="00685A7B">
      <w:pPr>
        <w:pStyle w:val="aa"/>
        <w:ind w:firstLineChars="0" w:firstLine="0"/>
      </w:pPr>
      <w:r>
        <w:rPr>
          <w:rFonts w:hint="eastAsia"/>
        </w:rPr>
        <w:t>static</w:t>
      </w:r>
      <w:r>
        <w:t xml:space="preserve"> Object obj = new Object();</w:t>
      </w:r>
    </w:p>
    <w:p w14:paraId="0A96DACB" w14:textId="70436360" w:rsidR="007D0413" w:rsidRDefault="007D0413" w:rsidP="00685A7B">
      <w:pPr>
        <w:pStyle w:val="aa"/>
        <w:ind w:firstLineChars="0" w:firstLine="0"/>
      </w:pPr>
      <w:r>
        <w:rPr>
          <w:rFonts w:hint="eastAsia"/>
        </w:rPr>
        <w:t>格式：</w:t>
      </w:r>
      <w:r>
        <w:rPr>
          <w:rFonts w:hint="eastAsia"/>
        </w:rPr>
        <w:t>synchronized(</w:t>
      </w:r>
      <w:r>
        <w:rPr>
          <w:rFonts w:hint="eastAsia"/>
        </w:rPr>
        <w:t>锁对象唯一</w:t>
      </w:r>
      <w:r>
        <w:t>){</w:t>
      </w:r>
    </w:p>
    <w:p w14:paraId="448C564F" w14:textId="56D7F25C" w:rsidR="007D0413" w:rsidRDefault="007D0413" w:rsidP="00685A7B">
      <w:pPr>
        <w:pStyle w:val="aa"/>
        <w:ind w:firstLineChars="0" w:firstLine="0"/>
      </w:pPr>
    </w:p>
    <w:p w14:paraId="35798F36" w14:textId="1377D1A7" w:rsidR="007D0413" w:rsidRDefault="007D0413" w:rsidP="00685A7B">
      <w:pPr>
        <w:pStyle w:val="aa"/>
        <w:ind w:firstLineChars="0" w:firstLine="0"/>
      </w:pPr>
      <w:r>
        <w:rPr>
          <w:rFonts w:hint="eastAsia"/>
        </w:rPr>
        <w:t>}</w:t>
      </w:r>
    </w:p>
    <w:p w14:paraId="21840F40" w14:textId="77777777" w:rsidR="007D0413" w:rsidRDefault="007D0413" w:rsidP="007D0413">
      <w:pPr>
        <w:pStyle w:val="aa"/>
        <w:ind w:firstLine="420"/>
      </w:pPr>
      <w:r>
        <w:rPr>
          <w:rFonts w:hint="eastAsia"/>
        </w:rPr>
        <w:t>特点</w:t>
      </w:r>
      <w:r>
        <w:t>1</w:t>
      </w:r>
      <w:r>
        <w:t>：锁默认打并，有一个线程进去了，锁自动关闭</w:t>
      </w:r>
    </w:p>
    <w:p w14:paraId="1477A742" w14:textId="20B1C1AD" w:rsidR="007D0413" w:rsidRDefault="007D0413" w:rsidP="007D0413">
      <w:pPr>
        <w:pStyle w:val="aa"/>
        <w:ind w:firstLine="420"/>
      </w:pPr>
      <w:r>
        <w:rPr>
          <w:rFonts w:hint="eastAsia"/>
        </w:rPr>
        <w:t>特点</w:t>
      </w:r>
      <w:r>
        <w:t>2</w:t>
      </w:r>
      <w:r>
        <w:t>：里面的代码全部执行完毕，线程出来，锁自动打开</w:t>
      </w:r>
    </w:p>
    <w:p w14:paraId="5E5FDDEA" w14:textId="253E17A2" w:rsidR="00614D49" w:rsidRDefault="00614D49" w:rsidP="00614D49">
      <w:pPr>
        <w:pStyle w:val="aa"/>
        <w:ind w:firstLineChars="0" w:firstLine="0"/>
      </w:pPr>
      <w:r w:rsidRPr="00614D49">
        <w:rPr>
          <w:rFonts w:hint="eastAsia"/>
          <w:b/>
          <w:bCs/>
        </w:rPr>
        <w:t>同步方法：</w:t>
      </w:r>
      <w:r>
        <w:rPr>
          <w:rFonts w:hint="eastAsia"/>
        </w:rPr>
        <w:t>方法前加修饰符</w:t>
      </w:r>
    </w:p>
    <w:p w14:paraId="41908C45" w14:textId="77777777" w:rsidR="00614D49" w:rsidRDefault="00614D49" w:rsidP="00614D49">
      <w:pPr>
        <w:pStyle w:val="aa"/>
        <w:ind w:firstLine="420"/>
      </w:pPr>
      <w:r>
        <w:rPr>
          <w:rFonts w:hint="eastAsia"/>
        </w:rPr>
        <w:t>特点</w:t>
      </w:r>
      <w:r>
        <w:t>1</w:t>
      </w:r>
      <w:r>
        <w:t>：同步方法是锁住方法里面所有的代码</w:t>
      </w:r>
    </w:p>
    <w:p w14:paraId="095C748B" w14:textId="77777777" w:rsidR="00614D49" w:rsidRDefault="00614D49" w:rsidP="00614D49">
      <w:pPr>
        <w:pStyle w:val="aa"/>
        <w:ind w:firstLine="420"/>
      </w:pPr>
      <w:r>
        <w:rPr>
          <w:rFonts w:hint="eastAsia"/>
        </w:rPr>
        <w:t>特点</w:t>
      </w:r>
      <w:r>
        <w:t>2</w:t>
      </w:r>
      <w:r>
        <w:t>：锁对象不能自己指定</w:t>
      </w:r>
    </w:p>
    <w:p w14:paraId="4BC094EC" w14:textId="5310BE3D" w:rsidR="00614D49" w:rsidRDefault="00614D49" w:rsidP="00614D49">
      <w:pPr>
        <w:pStyle w:val="aa"/>
        <w:ind w:firstLine="420"/>
      </w:pPr>
      <w:r>
        <w:rPr>
          <w:rFonts w:hint="eastAsia"/>
        </w:rPr>
        <w:t>非静态：</w:t>
      </w:r>
      <w:r>
        <w:t>this</w:t>
      </w:r>
      <w:r>
        <w:rPr>
          <w:rFonts w:hint="eastAsia"/>
        </w:rPr>
        <w:t>；静态：当前类的字节码文件对象</w:t>
      </w:r>
    </w:p>
    <w:p w14:paraId="445F16F5" w14:textId="08FA5003" w:rsidR="000F00DA" w:rsidRDefault="000F00DA" w:rsidP="000F00DA">
      <w:pPr>
        <w:pStyle w:val="aa"/>
        <w:ind w:firstLineChars="0" w:firstLine="0"/>
      </w:pPr>
      <w:r w:rsidRPr="000F00DA">
        <w:rPr>
          <w:rFonts w:hint="eastAsia"/>
        </w:rPr>
        <w:t>将</w:t>
      </w:r>
      <w:r w:rsidRPr="000F00DA">
        <w:t>StringBuilder</w:t>
      </w:r>
      <w:r w:rsidRPr="000F00DA">
        <w:t>的实例用于多个线程是不安全的。如果需要这样的同步，则建议使用</w:t>
      </w:r>
      <w:proofErr w:type="spellStart"/>
      <w:r w:rsidRPr="000F00DA">
        <w:t>StringBuffer</w:t>
      </w:r>
      <w:proofErr w:type="spellEnd"/>
      <w:r>
        <w:rPr>
          <w:rFonts w:hint="eastAsia"/>
        </w:rPr>
        <w:t>。</w:t>
      </w:r>
    </w:p>
    <w:p w14:paraId="05DC3E96" w14:textId="618B23F7" w:rsidR="000F00DA" w:rsidRPr="000F00DA" w:rsidRDefault="000F00DA" w:rsidP="000F00DA">
      <w:pPr>
        <w:pStyle w:val="aa"/>
        <w:ind w:firstLineChars="0" w:firstLine="0"/>
        <w:rPr>
          <w:b/>
          <w:bCs/>
        </w:rPr>
      </w:pPr>
      <w:r w:rsidRPr="000F00DA">
        <w:rPr>
          <w:rFonts w:hint="eastAsia"/>
          <w:b/>
          <w:bCs/>
        </w:rPr>
        <w:t>lock</w:t>
      </w:r>
      <w:r w:rsidRPr="000F00DA">
        <w:rPr>
          <w:rFonts w:hint="eastAsia"/>
          <w:b/>
          <w:bCs/>
        </w:rPr>
        <w:t>锁：</w:t>
      </w:r>
    </w:p>
    <w:p w14:paraId="31EFABCC" w14:textId="57AAFEDF" w:rsidR="000F00DA" w:rsidRDefault="000F00DA" w:rsidP="000F00DA">
      <w:pPr>
        <w:pStyle w:val="aa"/>
        <w:ind w:firstLineChars="0" w:firstLine="0"/>
      </w:pPr>
      <w:r>
        <w:rPr>
          <w:rFonts w:hint="eastAsia"/>
        </w:rPr>
        <w:t>可以手动上锁，手动释放锁。</w:t>
      </w:r>
      <w:r>
        <w:rPr>
          <w:rFonts w:hint="eastAsia"/>
        </w:rPr>
        <w:t xml:space="preserve"> </w:t>
      </w:r>
      <w:r>
        <w:rPr>
          <w:rFonts w:hint="eastAsia"/>
        </w:rPr>
        <w:t>最好用</w:t>
      </w:r>
      <w:r>
        <w:t>try catch finally</w:t>
      </w:r>
    </w:p>
    <w:p w14:paraId="0A66247F" w14:textId="1CAC6710" w:rsidR="000F00DA" w:rsidRDefault="000F00DA" w:rsidP="000F00DA">
      <w:pPr>
        <w:pStyle w:val="aa"/>
        <w:ind w:firstLineChars="0" w:firstLine="0"/>
      </w:pPr>
      <w:r>
        <w:t>L</w:t>
      </w:r>
      <w:r>
        <w:rPr>
          <w:rFonts w:hint="eastAsia"/>
        </w:rPr>
        <w:t>o</w:t>
      </w:r>
      <w:r>
        <w:t>ck</w:t>
      </w:r>
      <w:r>
        <w:t>是接口不能直接实例化</w:t>
      </w:r>
      <w:r>
        <w:rPr>
          <w:rFonts w:hint="eastAsia"/>
        </w:rPr>
        <w:t>，这里采用它的实现</w:t>
      </w:r>
      <w:proofErr w:type="spellStart"/>
      <w:r>
        <w:t>ReentrantLock</w:t>
      </w:r>
      <w:proofErr w:type="spellEnd"/>
      <w:r>
        <w:t>来实例化</w:t>
      </w:r>
    </w:p>
    <w:p w14:paraId="44212832" w14:textId="0240FC7D" w:rsidR="000F00DA" w:rsidRDefault="000F00DA" w:rsidP="000F00DA">
      <w:pPr>
        <w:pStyle w:val="aa"/>
        <w:ind w:firstLineChars="0" w:firstLine="0"/>
      </w:pPr>
      <w:proofErr w:type="spellStart"/>
      <w:r>
        <w:t>ReentrantLock</w:t>
      </w:r>
      <w:proofErr w:type="spellEnd"/>
      <w:r>
        <w:t>的构造方法</w:t>
      </w:r>
      <w:r>
        <w:rPr>
          <w:rFonts w:hint="eastAsia"/>
        </w:rPr>
        <w:t>：</w:t>
      </w:r>
      <w:proofErr w:type="spellStart"/>
      <w:r>
        <w:t>ReentrantLock</w:t>
      </w:r>
      <w:proofErr w:type="spellEnd"/>
      <w:r>
        <w:rPr>
          <w:rFonts w:hint="eastAsia"/>
        </w:rPr>
        <w:t>(</w:t>
      </w:r>
      <w:r>
        <w:t>):</w:t>
      </w:r>
      <w:r>
        <w:t>创建一个</w:t>
      </w:r>
      <w:proofErr w:type="spellStart"/>
      <w:r>
        <w:t>ReentrantLock</w:t>
      </w:r>
      <w:proofErr w:type="spellEnd"/>
      <w:r>
        <w:t>的实例</w:t>
      </w:r>
    </w:p>
    <w:p w14:paraId="50652EA9" w14:textId="32A04D90" w:rsidR="00ED73D8" w:rsidRDefault="00ED73D8" w:rsidP="000F00DA">
      <w:pPr>
        <w:pStyle w:val="aa"/>
        <w:ind w:firstLineChars="0" w:firstLine="0"/>
      </w:pPr>
      <w:r>
        <w:rPr>
          <w:rFonts w:hint="eastAsia"/>
        </w:rPr>
        <w:t>死锁：不要嵌套锁。</w:t>
      </w:r>
    </w:p>
    <w:p w14:paraId="4ACC626E" w14:textId="7D3B0DA8" w:rsidR="00ED73D8" w:rsidRDefault="00ED73D8" w:rsidP="00ED73D8">
      <w:pPr>
        <w:pStyle w:val="2"/>
        <w:spacing w:before="0" w:after="0"/>
        <w:rPr>
          <w:rFonts w:ascii="Times New Romans" w:eastAsia="宋体" w:hAnsi="Times New Romans" w:hint="eastAsia"/>
          <w:sz w:val="22"/>
          <w:szCs w:val="22"/>
        </w:rPr>
      </w:pPr>
      <w:r w:rsidRPr="00ED73D8">
        <w:rPr>
          <w:rFonts w:ascii="Times New Romans" w:eastAsia="宋体" w:hAnsi="Times New Romans" w:hint="eastAsia"/>
          <w:sz w:val="22"/>
          <w:szCs w:val="22"/>
        </w:rPr>
        <w:lastRenderedPageBreak/>
        <w:t>1</w:t>
      </w:r>
      <w:r w:rsidRPr="00ED73D8">
        <w:rPr>
          <w:rFonts w:ascii="Times New Romans" w:eastAsia="宋体" w:hAnsi="Times New Romans"/>
          <w:sz w:val="22"/>
          <w:szCs w:val="22"/>
        </w:rPr>
        <w:t xml:space="preserve">6.7 </w:t>
      </w:r>
      <w:r w:rsidRPr="00ED73D8">
        <w:rPr>
          <w:rFonts w:ascii="Times New Romans" w:eastAsia="宋体" w:hAnsi="Times New Romans" w:hint="eastAsia"/>
          <w:sz w:val="22"/>
          <w:szCs w:val="22"/>
        </w:rPr>
        <w:t>等待唤醒机制</w:t>
      </w:r>
      <w:r>
        <w:rPr>
          <w:rFonts w:ascii="Times New Romans" w:eastAsia="宋体" w:hAnsi="Times New Romans" w:hint="eastAsia"/>
          <w:sz w:val="22"/>
          <w:szCs w:val="22"/>
        </w:rPr>
        <w:t>(</w:t>
      </w:r>
      <w:r>
        <w:rPr>
          <w:rFonts w:ascii="Times New Romans" w:eastAsia="宋体" w:hAnsi="Times New Romans" w:hint="eastAsia"/>
          <w:sz w:val="22"/>
          <w:szCs w:val="22"/>
        </w:rPr>
        <w:t>生产者和消费者</w:t>
      </w:r>
      <w:r>
        <w:rPr>
          <w:rFonts w:ascii="Times New Romans" w:eastAsia="宋体" w:hAnsi="Times New Romans"/>
          <w:sz w:val="22"/>
          <w:szCs w:val="22"/>
        </w:rPr>
        <w:t>)</w:t>
      </w:r>
    </w:p>
    <w:p w14:paraId="5D87E449" w14:textId="54AD68B1" w:rsidR="00ED73D8" w:rsidRDefault="00ED73D8" w:rsidP="00ED73D8">
      <w:r w:rsidRPr="00ED73D8">
        <w:rPr>
          <w:noProof/>
        </w:rPr>
        <w:drawing>
          <wp:inline distT="0" distB="0" distL="0" distR="0" wp14:anchorId="0111C3FD" wp14:editId="37B7AECF">
            <wp:extent cx="5274310" cy="2665730"/>
            <wp:effectExtent l="0" t="0" r="2540" b="12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2665730"/>
                    </a:xfrm>
                    <a:prstGeom prst="rect">
                      <a:avLst/>
                    </a:prstGeom>
                  </pic:spPr>
                </pic:pic>
              </a:graphicData>
            </a:graphic>
          </wp:inline>
        </w:drawing>
      </w:r>
    </w:p>
    <w:p w14:paraId="1B963F38" w14:textId="527DD141" w:rsidR="00A47E91" w:rsidRDefault="00A47E91" w:rsidP="00ED73D8">
      <w:r w:rsidRPr="00A47E91">
        <w:rPr>
          <w:noProof/>
        </w:rPr>
        <w:drawing>
          <wp:inline distT="0" distB="0" distL="0" distR="0" wp14:anchorId="1584F182" wp14:editId="31598631">
            <wp:extent cx="5274310" cy="979805"/>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979805"/>
                    </a:xfrm>
                    <a:prstGeom prst="rect">
                      <a:avLst/>
                    </a:prstGeom>
                  </pic:spPr>
                </pic:pic>
              </a:graphicData>
            </a:graphic>
          </wp:inline>
        </w:drawing>
      </w:r>
    </w:p>
    <w:p w14:paraId="3FD18115" w14:textId="77777777" w:rsidR="00A47E91" w:rsidRPr="00ED73D8" w:rsidRDefault="00A47E91" w:rsidP="00ED73D8"/>
    <w:p w14:paraId="67AD5FA5" w14:textId="3760298D" w:rsidR="00ED73D8" w:rsidRDefault="002C5CF8" w:rsidP="00ED73D8">
      <w:r>
        <w:rPr>
          <w:rFonts w:hint="eastAsia"/>
        </w:rPr>
        <w:t>利用阻塞队列方式实现：</w:t>
      </w:r>
    </w:p>
    <w:p w14:paraId="7F26CBAD" w14:textId="33A65CCD" w:rsidR="002C5CF8" w:rsidRDefault="002C5CF8" w:rsidP="00ED73D8">
      <w:r>
        <w:rPr>
          <w:rFonts w:hint="eastAsia"/>
        </w:rPr>
        <w:t>继承结构：</w:t>
      </w:r>
    </w:p>
    <w:p w14:paraId="1042E6DD" w14:textId="0A89FB90" w:rsidR="002C5CF8" w:rsidRDefault="002C5CF8" w:rsidP="00ED73D8">
      <w:r w:rsidRPr="002C5CF8">
        <w:rPr>
          <w:noProof/>
        </w:rPr>
        <w:drawing>
          <wp:inline distT="0" distB="0" distL="0" distR="0" wp14:anchorId="4AE0B87B" wp14:editId="2D30233B">
            <wp:extent cx="5274310" cy="290131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901315"/>
                    </a:xfrm>
                    <a:prstGeom prst="rect">
                      <a:avLst/>
                    </a:prstGeom>
                  </pic:spPr>
                </pic:pic>
              </a:graphicData>
            </a:graphic>
          </wp:inline>
        </w:drawing>
      </w:r>
    </w:p>
    <w:p w14:paraId="6A847164" w14:textId="58FF8BCA" w:rsidR="0073757A" w:rsidRDefault="0073757A" w:rsidP="00ED73D8">
      <w:r>
        <w:rPr>
          <w:rFonts w:hint="eastAsia"/>
        </w:rPr>
        <w:t>队列里面的</w:t>
      </w:r>
      <w:r>
        <w:rPr>
          <w:rFonts w:hint="eastAsia"/>
        </w:rPr>
        <w:t>put</w:t>
      </w:r>
      <w:r>
        <w:rPr>
          <w:rFonts w:hint="eastAsia"/>
        </w:rPr>
        <w:t>和</w:t>
      </w:r>
      <w:r>
        <w:rPr>
          <w:rFonts w:hint="eastAsia"/>
        </w:rPr>
        <w:t>take</w:t>
      </w:r>
      <w:r>
        <w:rPr>
          <w:rFonts w:hint="eastAsia"/>
        </w:rPr>
        <w:t>底层都有锁，不需要再写。</w:t>
      </w:r>
    </w:p>
    <w:p w14:paraId="5EA2B945" w14:textId="396D4ECB" w:rsidR="0073757A" w:rsidRPr="00010653" w:rsidRDefault="0073757A" w:rsidP="00010653">
      <w:pPr>
        <w:pStyle w:val="2"/>
        <w:spacing w:before="0" w:after="0"/>
        <w:rPr>
          <w:rFonts w:ascii="Times New Romans" w:eastAsia="宋体" w:hAnsi="Times New Romans" w:hint="eastAsia"/>
          <w:sz w:val="22"/>
          <w:szCs w:val="22"/>
        </w:rPr>
      </w:pPr>
      <w:r w:rsidRPr="00010653">
        <w:rPr>
          <w:rFonts w:ascii="Times New Romans" w:eastAsia="宋体" w:hAnsi="Times New Romans" w:hint="eastAsia"/>
          <w:sz w:val="22"/>
          <w:szCs w:val="22"/>
        </w:rPr>
        <w:lastRenderedPageBreak/>
        <w:t>1</w:t>
      </w:r>
      <w:r w:rsidR="00413E9C">
        <w:rPr>
          <w:rFonts w:ascii="Times New Romans" w:eastAsia="宋体" w:hAnsi="Times New Romans"/>
          <w:sz w:val="22"/>
          <w:szCs w:val="22"/>
        </w:rPr>
        <w:t>6</w:t>
      </w:r>
      <w:r w:rsidRPr="00010653">
        <w:rPr>
          <w:rFonts w:ascii="Times New Romans" w:eastAsia="宋体" w:hAnsi="Times New Romans"/>
          <w:sz w:val="22"/>
          <w:szCs w:val="22"/>
        </w:rPr>
        <w:t xml:space="preserve">.8 </w:t>
      </w:r>
      <w:r w:rsidRPr="00010653">
        <w:rPr>
          <w:rFonts w:ascii="Times New Romans" w:eastAsia="宋体" w:hAnsi="Times New Romans" w:hint="eastAsia"/>
          <w:sz w:val="22"/>
          <w:szCs w:val="22"/>
        </w:rPr>
        <w:t>线程的状态</w:t>
      </w:r>
    </w:p>
    <w:p w14:paraId="31345EB0" w14:textId="375F3F92" w:rsidR="0073757A" w:rsidRDefault="00010653" w:rsidP="00ED73D8">
      <w:r w:rsidRPr="00010653">
        <w:rPr>
          <w:noProof/>
        </w:rPr>
        <w:drawing>
          <wp:inline distT="0" distB="0" distL="0" distR="0" wp14:anchorId="640AE418" wp14:editId="48E2B9B8">
            <wp:extent cx="5274310" cy="2584450"/>
            <wp:effectExtent l="0" t="0" r="254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584450"/>
                    </a:xfrm>
                    <a:prstGeom prst="rect">
                      <a:avLst/>
                    </a:prstGeom>
                  </pic:spPr>
                </pic:pic>
              </a:graphicData>
            </a:graphic>
          </wp:inline>
        </w:drawing>
      </w:r>
    </w:p>
    <w:p w14:paraId="5C16A034" w14:textId="5623202F" w:rsidR="00010653" w:rsidRDefault="00010653" w:rsidP="00ED73D8">
      <w:r>
        <w:rPr>
          <w:rFonts w:hint="eastAsia"/>
        </w:rPr>
        <w:t>虚拟机里没有定义运行状态。运行时是交给操作系统执行。</w:t>
      </w:r>
    </w:p>
    <w:p w14:paraId="14455F0C" w14:textId="4CADF6AA" w:rsidR="00010653" w:rsidRDefault="00010653" w:rsidP="00010653">
      <w:r>
        <w:rPr>
          <w:rFonts w:hint="eastAsia"/>
        </w:rPr>
        <w:t>新建状态</w:t>
      </w:r>
      <w:r>
        <w:t>(NEW)</w:t>
      </w:r>
      <w:r>
        <w:sym w:font="Wingdings" w:char="F0E0"/>
      </w:r>
      <w:r>
        <w:rPr>
          <w:rFonts w:hint="eastAsia"/>
        </w:rPr>
        <w:t>创建线程对象</w:t>
      </w:r>
    </w:p>
    <w:p w14:paraId="1BA01DFE" w14:textId="465B1C57" w:rsidR="00010653" w:rsidRDefault="00010653" w:rsidP="00010653">
      <w:r>
        <w:rPr>
          <w:rFonts w:hint="eastAsia"/>
        </w:rPr>
        <w:t>就绪状态</w:t>
      </w:r>
      <w:r>
        <w:t>(RUNNABLE)</w:t>
      </w:r>
      <w:r>
        <w:sym w:font="Wingdings" w:char="F0E0"/>
      </w:r>
      <w:r>
        <w:t>start</w:t>
      </w:r>
      <w:r>
        <w:t>方法</w:t>
      </w:r>
    </w:p>
    <w:p w14:paraId="0E029B0E" w14:textId="1A454FE4" w:rsidR="00010653" w:rsidRDefault="00010653" w:rsidP="00010653">
      <w:r>
        <w:rPr>
          <w:rFonts w:hint="eastAsia"/>
        </w:rPr>
        <w:t>阻塞状态</w:t>
      </w:r>
      <w:r>
        <w:t>(BLOCKED)</w:t>
      </w:r>
      <w:r>
        <w:sym w:font="Wingdings" w:char="F0E0"/>
      </w:r>
      <w:r>
        <w:rPr>
          <w:rFonts w:hint="eastAsia"/>
        </w:rPr>
        <w:t>无法获得锁对象</w:t>
      </w:r>
    </w:p>
    <w:p w14:paraId="35253F63" w14:textId="31B98EF1" w:rsidR="00010653" w:rsidRDefault="00010653" w:rsidP="00010653">
      <w:r>
        <w:rPr>
          <w:rFonts w:hint="eastAsia"/>
        </w:rPr>
        <w:t>等待状态</w:t>
      </w:r>
      <w:r>
        <w:t>(WAITING)</w:t>
      </w:r>
      <w:r>
        <w:sym w:font="Wingdings" w:char="F0E0"/>
      </w:r>
      <w:r>
        <w:t>wait</w:t>
      </w:r>
      <w:r>
        <w:t>方法</w:t>
      </w:r>
    </w:p>
    <w:p w14:paraId="4B3D9746" w14:textId="0A487489" w:rsidR="00010653" w:rsidRDefault="00010653" w:rsidP="00010653">
      <w:r>
        <w:rPr>
          <w:rFonts w:hint="eastAsia"/>
        </w:rPr>
        <w:t>计时等待</w:t>
      </w:r>
      <w:r>
        <w:t>(TIMED WAITING)</w:t>
      </w:r>
      <w:r>
        <w:sym w:font="Wingdings" w:char="F0E0"/>
      </w:r>
      <w:r>
        <w:t>sleep</w:t>
      </w:r>
      <w:r>
        <w:t>方法</w:t>
      </w:r>
    </w:p>
    <w:p w14:paraId="1C9682D1" w14:textId="1BBF561A" w:rsidR="00010653" w:rsidRDefault="00010653" w:rsidP="00010653">
      <w:r>
        <w:rPr>
          <w:rFonts w:hint="eastAsia"/>
        </w:rPr>
        <w:t>结束状态</w:t>
      </w:r>
      <w:r>
        <w:t>(TERMINATED)</w:t>
      </w:r>
      <w:r>
        <w:sym w:font="Wingdings" w:char="F0E0"/>
      </w:r>
      <w:r>
        <w:rPr>
          <w:rFonts w:hint="eastAsia"/>
        </w:rPr>
        <w:t>全部代码运行完毕</w:t>
      </w:r>
    </w:p>
    <w:p w14:paraId="1656EDEE" w14:textId="1FF27417" w:rsidR="00B548DC" w:rsidRDefault="00B548DC" w:rsidP="00010653"/>
    <w:p w14:paraId="335C6BC6" w14:textId="0429D31B" w:rsidR="00B548DC" w:rsidRDefault="00B548DC" w:rsidP="00010653">
      <w:r>
        <w:rPr>
          <w:rFonts w:hint="eastAsia"/>
        </w:rPr>
        <w:t>内存图：</w:t>
      </w:r>
    </w:p>
    <w:p w14:paraId="53945F04" w14:textId="40844FA2" w:rsidR="00B548DC" w:rsidRDefault="00B548DC" w:rsidP="00010653">
      <w:r>
        <w:rPr>
          <w:rFonts w:hint="eastAsia"/>
        </w:rPr>
        <w:t>每一个线程都有自己独立的栈。</w:t>
      </w:r>
    </w:p>
    <w:p w14:paraId="2EEFC72E" w14:textId="31748EC6" w:rsidR="00B548DC" w:rsidRDefault="00B548DC" w:rsidP="00010653">
      <w:r w:rsidRPr="00B548DC">
        <w:rPr>
          <w:noProof/>
        </w:rPr>
        <w:drawing>
          <wp:inline distT="0" distB="0" distL="0" distR="0" wp14:anchorId="3A2A92D2" wp14:editId="55B01C5F">
            <wp:extent cx="5274310" cy="2508250"/>
            <wp:effectExtent l="0" t="0" r="254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508250"/>
                    </a:xfrm>
                    <a:prstGeom prst="rect">
                      <a:avLst/>
                    </a:prstGeom>
                  </pic:spPr>
                </pic:pic>
              </a:graphicData>
            </a:graphic>
          </wp:inline>
        </w:drawing>
      </w:r>
    </w:p>
    <w:p w14:paraId="5F961147" w14:textId="1155911E" w:rsidR="00413E9C" w:rsidRDefault="00413E9C" w:rsidP="00413E9C">
      <w:pPr>
        <w:pStyle w:val="2"/>
        <w:spacing w:before="0" w:after="0"/>
        <w:rPr>
          <w:rFonts w:ascii="Times New Romans" w:eastAsia="宋体" w:hAnsi="Times New Romans" w:hint="eastAsia"/>
          <w:sz w:val="22"/>
          <w:szCs w:val="22"/>
        </w:rPr>
      </w:pPr>
      <w:r w:rsidRPr="00413E9C">
        <w:rPr>
          <w:rFonts w:ascii="Times New Romans" w:eastAsia="宋体" w:hAnsi="Times New Romans" w:hint="eastAsia"/>
          <w:sz w:val="22"/>
          <w:szCs w:val="22"/>
        </w:rPr>
        <w:t>1</w:t>
      </w:r>
      <w:r w:rsidRPr="00413E9C">
        <w:rPr>
          <w:rFonts w:ascii="Times New Romans" w:eastAsia="宋体" w:hAnsi="Times New Romans"/>
          <w:sz w:val="22"/>
          <w:szCs w:val="22"/>
        </w:rPr>
        <w:t xml:space="preserve">6.9 </w:t>
      </w:r>
      <w:r w:rsidRPr="00413E9C">
        <w:rPr>
          <w:rFonts w:ascii="Times New Romans" w:eastAsia="宋体" w:hAnsi="Times New Romans" w:hint="eastAsia"/>
          <w:sz w:val="22"/>
          <w:szCs w:val="22"/>
        </w:rPr>
        <w:t>线程池</w:t>
      </w:r>
    </w:p>
    <w:p w14:paraId="1AACDD2B" w14:textId="19198559" w:rsidR="00413E9C" w:rsidRPr="00E44DCE" w:rsidRDefault="00E44DCE" w:rsidP="00413E9C">
      <w:pPr>
        <w:rPr>
          <w:b/>
          <w:bCs/>
        </w:rPr>
      </w:pPr>
      <w:r w:rsidRPr="00E44DCE">
        <w:rPr>
          <w:rFonts w:hint="eastAsia"/>
          <w:b/>
          <w:bCs/>
        </w:rPr>
        <w:t>原理：</w:t>
      </w:r>
    </w:p>
    <w:p w14:paraId="0FEF316B" w14:textId="630493C8" w:rsidR="00E44DCE" w:rsidRDefault="00E44DCE" w:rsidP="00E44DCE">
      <w:r>
        <w:rPr>
          <w:rFonts w:hint="eastAsia"/>
        </w:rPr>
        <w:t>1</w:t>
      </w:r>
      <w:r>
        <w:t xml:space="preserve">. </w:t>
      </w:r>
      <w:r>
        <w:rPr>
          <w:rFonts w:hint="eastAsia"/>
        </w:rPr>
        <w:t>创建一个池子，池子中是空的</w:t>
      </w:r>
    </w:p>
    <w:p w14:paraId="61DA2816" w14:textId="34D15193" w:rsidR="00E44DCE" w:rsidRDefault="00E44DCE" w:rsidP="00E44DCE">
      <w:r>
        <w:rPr>
          <w:rFonts w:hint="eastAsia"/>
        </w:rPr>
        <w:t>2</w:t>
      </w:r>
      <w:r>
        <w:t xml:space="preserve">. </w:t>
      </w:r>
      <w:r>
        <w:rPr>
          <w:rFonts w:hint="eastAsia"/>
        </w:rPr>
        <w:t>提交任务时，池子会创建新的线程对象，任务执行完毕，线程归还给池子，下回再次提交任务时，不需要创建新的线程，直接复用已有的线程即可</w:t>
      </w:r>
    </w:p>
    <w:p w14:paraId="031D67C6" w14:textId="739B9810" w:rsidR="00E44DCE" w:rsidRDefault="00E44DCE" w:rsidP="00E44DCE">
      <w:r>
        <w:rPr>
          <w:rFonts w:hint="eastAsia"/>
        </w:rPr>
        <w:lastRenderedPageBreak/>
        <w:t>3</w:t>
      </w:r>
      <w:r>
        <w:t xml:space="preserve">. </w:t>
      </w:r>
      <w:r>
        <w:rPr>
          <w:rFonts w:hint="eastAsia"/>
        </w:rPr>
        <w:t>但是如果提交任务时，池子中没有空闲线程，也无法创建新的线程，任务就会排队等待</w:t>
      </w:r>
    </w:p>
    <w:p w14:paraId="693646CE" w14:textId="5F848567" w:rsidR="00E44DCE" w:rsidRPr="00E44DCE" w:rsidRDefault="00E44DCE" w:rsidP="00E44DCE">
      <w:pPr>
        <w:rPr>
          <w:b/>
          <w:bCs/>
        </w:rPr>
      </w:pPr>
      <w:r w:rsidRPr="00E44DCE">
        <w:rPr>
          <w:rFonts w:hint="eastAsia"/>
          <w:b/>
          <w:bCs/>
        </w:rPr>
        <w:t>代码实现：</w:t>
      </w:r>
    </w:p>
    <w:p w14:paraId="62472CBE" w14:textId="77777777" w:rsidR="00E44DCE" w:rsidRDefault="00E44DCE" w:rsidP="00E44DCE">
      <w:r>
        <w:t>1,</w:t>
      </w:r>
      <w:r>
        <w:t>创建线程池</w:t>
      </w:r>
    </w:p>
    <w:p w14:paraId="5F8C620B" w14:textId="77777777" w:rsidR="00E44DCE" w:rsidRDefault="00E44DCE" w:rsidP="00E44DCE">
      <w:r>
        <w:t>2,</w:t>
      </w:r>
      <w:r>
        <w:t>提交任务</w:t>
      </w:r>
    </w:p>
    <w:p w14:paraId="33258AC2" w14:textId="79FEA1D2" w:rsidR="00E44DCE" w:rsidRDefault="00E44DCE" w:rsidP="00E44DCE">
      <w:r>
        <w:t>3,</w:t>
      </w:r>
      <w:r>
        <w:t>所有的任务全部执行完毕，关闭线程池</w:t>
      </w:r>
    </w:p>
    <w:p w14:paraId="3892FA96" w14:textId="5408EC27" w:rsidR="00E44DCE" w:rsidRDefault="00E44DCE" w:rsidP="00E44DCE">
      <w:r w:rsidRPr="00E44DCE">
        <w:rPr>
          <w:noProof/>
        </w:rPr>
        <w:drawing>
          <wp:inline distT="0" distB="0" distL="0" distR="0" wp14:anchorId="0F0037A1" wp14:editId="37370007">
            <wp:extent cx="5274310" cy="1169035"/>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169035"/>
                    </a:xfrm>
                    <a:prstGeom prst="rect">
                      <a:avLst/>
                    </a:prstGeom>
                  </pic:spPr>
                </pic:pic>
              </a:graphicData>
            </a:graphic>
          </wp:inline>
        </w:drawing>
      </w:r>
    </w:p>
    <w:p w14:paraId="75586550" w14:textId="3969703D" w:rsidR="00E44DCE" w:rsidRDefault="00693811" w:rsidP="00E44DCE">
      <w:r w:rsidRPr="00693811">
        <w:rPr>
          <w:noProof/>
        </w:rPr>
        <w:drawing>
          <wp:inline distT="0" distB="0" distL="0" distR="0" wp14:anchorId="1D03A5FC" wp14:editId="461D5837">
            <wp:extent cx="5274310" cy="160210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602105"/>
                    </a:xfrm>
                    <a:prstGeom prst="rect">
                      <a:avLst/>
                    </a:prstGeom>
                  </pic:spPr>
                </pic:pic>
              </a:graphicData>
            </a:graphic>
          </wp:inline>
        </w:drawing>
      </w:r>
    </w:p>
    <w:p w14:paraId="0B8E5FFB" w14:textId="7AD090E1" w:rsidR="00693811" w:rsidRDefault="00693811" w:rsidP="00E44DCE">
      <w:r>
        <w:rPr>
          <w:rFonts w:hint="eastAsia"/>
        </w:rPr>
        <w:t>临时线程创建：核心线程在忙，排队队伍已满；</w:t>
      </w:r>
    </w:p>
    <w:p w14:paraId="2E52FCC7" w14:textId="55F8430A" w:rsidR="00693811" w:rsidRDefault="00693811" w:rsidP="00E44DCE">
      <w:r>
        <w:rPr>
          <w:rFonts w:hint="eastAsia"/>
        </w:rPr>
        <w:t>执行时间与提交时间无关；</w:t>
      </w:r>
    </w:p>
    <w:p w14:paraId="3030B51E" w14:textId="458F9B08" w:rsidR="00693811" w:rsidRDefault="00693811" w:rsidP="00E44DCE">
      <w:r>
        <w:rPr>
          <w:rFonts w:hint="eastAsia"/>
        </w:rPr>
        <w:t>任务拒绝：核心</w:t>
      </w:r>
      <w:r>
        <w:rPr>
          <w:rFonts w:hint="eastAsia"/>
        </w:rPr>
        <w:t>+</w:t>
      </w:r>
      <w:r>
        <w:rPr>
          <w:rFonts w:hint="eastAsia"/>
        </w:rPr>
        <w:t>排队</w:t>
      </w:r>
      <w:r>
        <w:rPr>
          <w:rFonts w:hint="eastAsia"/>
        </w:rPr>
        <w:t>+</w:t>
      </w:r>
      <w:r>
        <w:rPr>
          <w:rFonts w:hint="eastAsia"/>
        </w:rPr>
        <w:t>临时都满</w:t>
      </w:r>
    </w:p>
    <w:p w14:paraId="313B650A" w14:textId="6ECE1403" w:rsidR="00693811" w:rsidRDefault="00693811" w:rsidP="00E44DCE">
      <w:r w:rsidRPr="00693811">
        <w:rPr>
          <w:noProof/>
        </w:rPr>
        <w:drawing>
          <wp:inline distT="0" distB="0" distL="0" distR="0" wp14:anchorId="68A5A623" wp14:editId="7462B64A">
            <wp:extent cx="5274310" cy="118491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184910"/>
                    </a:xfrm>
                    <a:prstGeom prst="rect">
                      <a:avLst/>
                    </a:prstGeom>
                  </pic:spPr>
                </pic:pic>
              </a:graphicData>
            </a:graphic>
          </wp:inline>
        </w:drawing>
      </w:r>
    </w:p>
    <w:p w14:paraId="118105AC" w14:textId="2D038052" w:rsidR="00693811" w:rsidRDefault="00942550" w:rsidP="00E44DCE">
      <w:r>
        <w:rPr>
          <w:rFonts w:hint="eastAsia"/>
        </w:rPr>
        <w:t>线程池大小计算：</w:t>
      </w:r>
    </w:p>
    <w:p w14:paraId="7A5EA1E7" w14:textId="2F7C8037" w:rsidR="00942550" w:rsidRDefault="00942550" w:rsidP="00E44DCE">
      <w:r>
        <w:rPr>
          <w:rFonts w:hint="eastAsia"/>
        </w:rPr>
        <w:t>C</w:t>
      </w:r>
      <w:r>
        <w:t>PU</w:t>
      </w:r>
      <w:r>
        <w:rPr>
          <w:rFonts w:hint="eastAsia"/>
        </w:rPr>
        <w:t>密集型运算：最大并行数</w:t>
      </w:r>
      <w:r>
        <w:rPr>
          <w:rFonts w:hint="eastAsia"/>
        </w:rPr>
        <w:t>+1</w:t>
      </w:r>
    </w:p>
    <w:p w14:paraId="1E9BD4D2" w14:textId="5B4044AB" w:rsidR="00942550" w:rsidRDefault="00942550" w:rsidP="00E44DCE"/>
    <w:p w14:paraId="35B0CC49" w14:textId="77777777" w:rsidR="00942550" w:rsidRDefault="00942550" w:rsidP="00E44DCE">
      <w:r>
        <w:rPr>
          <w:rFonts w:hint="eastAsia"/>
        </w:rPr>
        <w:t>I</w:t>
      </w:r>
      <w:r>
        <w:t>/O</w:t>
      </w:r>
      <w:r>
        <w:rPr>
          <w:rFonts w:hint="eastAsia"/>
        </w:rPr>
        <w:t>密集型计算：</w:t>
      </w:r>
    </w:p>
    <w:p w14:paraId="4B973FCB" w14:textId="0B78DBB4" w:rsidR="00942550" w:rsidRDefault="00942550" w:rsidP="00E44DCE">
      <w:r w:rsidRPr="00942550">
        <w:rPr>
          <w:noProof/>
        </w:rPr>
        <w:drawing>
          <wp:inline distT="0" distB="0" distL="0" distR="0" wp14:anchorId="48B07076" wp14:editId="159D54BC">
            <wp:extent cx="3636650" cy="476364"/>
            <wp:effectExtent l="0" t="0" r="190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16950" cy="486883"/>
                    </a:xfrm>
                    <a:prstGeom prst="rect">
                      <a:avLst/>
                    </a:prstGeom>
                  </pic:spPr>
                </pic:pic>
              </a:graphicData>
            </a:graphic>
          </wp:inline>
        </w:drawing>
      </w:r>
    </w:p>
    <w:p w14:paraId="36914190" w14:textId="79FAB1DB" w:rsidR="00942550" w:rsidRDefault="00942550" w:rsidP="00E44DCE">
      <w:r w:rsidRPr="00942550">
        <w:rPr>
          <w:noProof/>
        </w:rPr>
        <w:drawing>
          <wp:inline distT="0" distB="0" distL="0" distR="0" wp14:anchorId="3665F0CE" wp14:editId="73435AAE">
            <wp:extent cx="4144915" cy="842357"/>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159333" cy="845287"/>
                    </a:xfrm>
                    <a:prstGeom prst="rect">
                      <a:avLst/>
                    </a:prstGeom>
                  </pic:spPr>
                </pic:pic>
              </a:graphicData>
            </a:graphic>
          </wp:inline>
        </w:drawing>
      </w:r>
    </w:p>
    <w:p w14:paraId="21860716" w14:textId="3131043B" w:rsidR="00942550" w:rsidRPr="00942550" w:rsidRDefault="00942550" w:rsidP="00942550">
      <w:pPr>
        <w:pStyle w:val="2"/>
        <w:spacing w:before="0" w:after="0"/>
        <w:rPr>
          <w:rFonts w:ascii="Times New Romans" w:eastAsia="宋体" w:hAnsi="Times New Romans" w:hint="eastAsia"/>
          <w:sz w:val="22"/>
          <w:szCs w:val="22"/>
        </w:rPr>
      </w:pPr>
      <w:r w:rsidRPr="00942550">
        <w:rPr>
          <w:rFonts w:ascii="Times New Romans" w:eastAsia="宋体" w:hAnsi="Times New Romans" w:hint="eastAsia"/>
          <w:sz w:val="22"/>
          <w:szCs w:val="22"/>
        </w:rPr>
        <w:t>1</w:t>
      </w:r>
      <w:r w:rsidRPr="00942550">
        <w:rPr>
          <w:rFonts w:ascii="Times New Romans" w:eastAsia="宋体" w:hAnsi="Times New Romans"/>
          <w:sz w:val="22"/>
          <w:szCs w:val="22"/>
        </w:rPr>
        <w:t xml:space="preserve">6.10 </w:t>
      </w:r>
      <w:r w:rsidRPr="00942550">
        <w:rPr>
          <w:rFonts w:ascii="Times New Romans" w:eastAsia="宋体" w:hAnsi="Times New Romans" w:hint="eastAsia"/>
          <w:sz w:val="22"/>
          <w:szCs w:val="22"/>
        </w:rPr>
        <w:t>扩展内容</w:t>
      </w:r>
    </w:p>
    <w:p w14:paraId="407C19A9" w14:textId="204E62F3" w:rsidR="00322CDD" w:rsidRDefault="00942550" w:rsidP="00E44DCE">
      <w:r>
        <w:rPr>
          <w:rFonts w:hint="eastAsia"/>
        </w:rPr>
        <w:t>面试的时候看</w:t>
      </w:r>
      <w:r w:rsidR="00322CDD">
        <w:br w:type="page"/>
      </w:r>
    </w:p>
    <w:p w14:paraId="7A36D68C" w14:textId="1C1AB3C0" w:rsidR="00942550" w:rsidRDefault="00322CDD" w:rsidP="00322CDD">
      <w:pPr>
        <w:pStyle w:val="1"/>
        <w:spacing w:before="0" w:after="0" w:line="240" w:lineRule="auto"/>
        <w:rPr>
          <w:rFonts w:ascii="Times New Romans" w:hAnsi="Times New Romans" w:hint="eastAsia"/>
          <w:sz w:val="28"/>
          <w:szCs w:val="28"/>
        </w:rPr>
      </w:pPr>
      <w:r w:rsidRPr="00322CDD">
        <w:rPr>
          <w:rFonts w:ascii="Times New Romans" w:hAnsi="Times New Romans" w:hint="eastAsia"/>
          <w:sz w:val="28"/>
          <w:szCs w:val="28"/>
        </w:rPr>
        <w:lastRenderedPageBreak/>
        <w:t>1</w:t>
      </w:r>
      <w:r w:rsidRPr="00322CDD">
        <w:rPr>
          <w:rFonts w:ascii="Times New Romans" w:hAnsi="Times New Romans"/>
          <w:sz w:val="28"/>
          <w:szCs w:val="28"/>
        </w:rPr>
        <w:t xml:space="preserve">7 </w:t>
      </w:r>
      <w:r w:rsidRPr="00322CDD">
        <w:rPr>
          <w:rFonts w:ascii="Times New Romans" w:hAnsi="Times New Romans" w:hint="eastAsia"/>
          <w:sz w:val="28"/>
          <w:szCs w:val="28"/>
        </w:rPr>
        <w:t>网络编程</w:t>
      </w:r>
    </w:p>
    <w:p w14:paraId="476E83BF" w14:textId="1FCFE5C7" w:rsidR="00322CDD" w:rsidRPr="00322CDD" w:rsidRDefault="00322CDD" w:rsidP="00322CDD">
      <w:pPr>
        <w:pStyle w:val="2"/>
        <w:spacing w:before="0" w:after="0"/>
        <w:rPr>
          <w:rFonts w:ascii="Times New Romans" w:eastAsia="宋体" w:hAnsi="Times New Romans" w:hint="eastAsia"/>
          <w:sz w:val="22"/>
          <w:szCs w:val="22"/>
        </w:rPr>
      </w:pPr>
      <w:r w:rsidRPr="00322CDD">
        <w:rPr>
          <w:rFonts w:ascii="Times New Romans" w:eastAsia="宋体" w:hAnsi="Times New Romans" w:hint="eastAsia"/>
          <w:sz w:val="22"/>
          <w:szCs w:val="22"/>
        </w:rPr>
        <w:t>1</w:t>
      </w:r>
      <w:r w:rsidRPr="00322CDD">
        <w:rPr>
          <w:rFonts w:ascii="Times New Romans" w:eastAsia="宋体" w:hAnsi="Times New Romans"/>
          <w:sz w:val="22"/>
          <w:szCs w:val="22"/>
        </w:rPr>
        <w:t xml:space="preserve">7.1 </w:t>
      </w:r>
      <w:r w:rsidRPr="00322CDD">
        <w:rPr>
          <w:rFonts w:ascii="Times New Romans" w:eastAsia="宋体" w:hAnsi="Times New Romans" w:hint="eastAsia"/>
          <w:sz w:val="22"/>
          <w:szCs w:val="22"/>
        </w:rPr>
        <w:t>概念</w:t>
      </w:r>
    </w:p>
    <w:p w14:paraId="05AEB44D" w14:textId="3B857364" w:rsidR="00322CDD" w:rsidRDefault="00322CDD" w:rsidP="00322CDD">
      <w:pPr>
        <w:pStyle w:val="aa"/>
        <w:ind w:firstLine="420"/>
      </w:pPr>
      <w:r>
        <w:rPr>
          <w:rFonts w:hint="eastAsia"/>
        </w:rPr>
        <w:t>在网络通信写一下，不同计算机上运行的程序，进行的数据传输。计算机与计算机之间通过网络进行数据传输。</w:t>
      </w:r>
    </w:p>
    <w:p w14:paraId="09A89DB2" w14:textId="315BAA00" w:rsidR="00322CDD" w:rsidRDefault="00322CDD" w:rsidP="00322CDD">
      <w:pPr>
        <w:pStyle w:val="aa"/>
        <w:ind w:firstLine="420"/>
      </w:pPr>
      <w:r>
        <w:rPr>
          <w:rFonts w:hint="eastAsia"/>
        </w:rPr>
        <w:t>java</w:t>
      </w:r>
      <w:r>
        <w:t>.net</w:t>
      </w:r>
    </w:p>
    <w:p w14:paraId="24959639" w14:textId="685E1570" w:rsidR="00322CDD" w:rsidRDefault="00322CDD" w:rsidP="00322CDD">
      <w:pPr>
        <w:pStyle w:val="aa"/>
        <w:ind w:firstLine="420"/>
      </w:pPr>
      <w:r>
        <w:rPr>
          <w:rFonts w:hint="eastAsia"/>
        </w:rPr>
        <w:t>常见软件架构：</w:t>
      </w:r>
      <w:r>
        <w:rPr>
          <w:rFonts w:hint="eastAsia"/>
        </w:rPr>
        <w:t>B</w:t>
      </w:r>
      <w:r>
        <w:t>S</w:t>
      </w:r>
      <w:r w:rsidR="009F2FE7">
        <w:t>,</w:t>
      </w:r>
      <w:r>
        <w:t xml:space="preserve"> CS</w:t>
      </w:r>
    </w:p>
    <w:p w14:paraId="6BE4F372" w14:textId="67CC9BAD" w:rsidR="00322CDD" w:rsidRDefault="00322CDD" w:rsidP="00322CDD">
      <w:pPr>
        <w:pStyle w:val="aa"/>
        <w:ind w:firstLineChars="0" w:firstLine="0"/>
      </w:pPr>
      <w:r w:rsidRPr="00322CDD">
        <w:rPr>
          <w:rFonts w:hint="eastAsia"/>
          <w:b/>
          <w:bCs/>
        </w:rPr>
        <w:t>C</w:t>
      </w:r>
      <w:r w:rsidRPr="00322CDD">
        <w:rPr>
          <w:b/>
          <w:bCs/>
        </w:rPr>
        <w:t>S</w:t>
      </w:r>
      <w:r w:rsidRPr="00322CDD">
        <w:rPr>
          <w:rFonts w:hint="eastAsia"/>
          <w:b/>
          <w:bCs/>
        </w:rPr>
        <w:t>：</w:t>
      </w:r>
      <w:r>
        <w:rPr>
          <w:rFonts w:hint="eastAsia"/>
        </w:rPr>
        <w:t>Client/</w:t>
      </w:r>
      <w:r>
        <w:t xml:space="preserve">Server </w:t>
      </w:r>
      <w:r>
        <w:rPr>
          <w:rFonts w:hint="eastAsia"/>
        </w:rPr>
        <w:t>用户需要下载安装客户端程序，在远程有一个服务器端程序。</w:t>
      </w:r>
      <w:r w:rsidR="009F2FE7">
        <w:rPr>
          <w:rFonts w:hint="eastAsia"/>
        </w:rPr>
        <w:t>适用于定制专业化的办公类软件</w:t>
      </w:r>
    </w:p>
    <w:p w14:paraId="4257A6B9" w14:textId="7CB8F9A1" w:rsidR="00322CDD" w:rsidRDefault="00322CDD" w:rsidP="00322CDD">
      <w:pPr>
        <w:pStyle w:val="aa"/>
        <w:ind w:firstLineChars="0" w:firstLine="0"/>
      </w:pPr>
      <w:r>
        <w:rPr>
          <w:rFonts w:hint="eastAsia"/>
        </w:rPr>
        <w:t>特点</w:t>
      </w:r>
      <w:r>
        <w:rPr>
          <w:rFonts w:hint="eastAsia"/>
        </w:rPr>
        <w:t>:</w:t>
      </w:r>
    </w:p>
    <w:p w14:paraId="087E5A25" w14:textId="77777777" w:rsidR="00322CDD" w:rsidRDefault="00322CDD" w:rsidP="00322CDD">
      <w:pPr>
        <w:pStyle w:val="aa"/>
        <w:ind w:firstLine="420"/>
      </w:pPr>
      <w:r>
        <w:rPr>
          <w:rFonts w:hint="eastAsia"/>
        </w:rPr>
        <w:t>画面可以做的非常精美，用户体验好</w:t>
      </w:r>
    </w:p>
    <w:p w14:paraId="7254E7B3" w14:textId="77777777" w:rsidR="00322CDD" w:rsidRDefault="00322CDD" w:rsidP="00322CDD">
      <w:pPr>
        <w:pStyle w:val="aa"/>
        <w:ind w:firstLine="420"/>
      </w:pPr>
      <w:r>
        <w:rPr>
          <w:rFonts w:hint="eastAsia"/>
        </w:rPr>
        <w:t>需要开发客户端，也需要开发服务端</w:t>
      </w:r>
    </w:p>
    <w:p w14:paraId="5F4D9550" w14:textId="3E49A8F3" w:rsidR="00322CDD" w:rsidRPr="00322CDD" w:rsidRDefault="00322CDD" w:rsidP="00322CDD">
      <w:pPr>
        <w:pStyle w:val="aa"/>
        <w:ind w:firstLine="420"/>
      </w:pPr>
      <w:r>
        <w:rPr>
          <w:rFonts w:hint="eastAsia"/>
        </w:rPr>
        <w:t>用户需要下载和更新的时候太麻烦</w:t>
      </w:r>
    </w:p>
    <w:p w14:paraId="30F18BAF" w14:textId="51FA0BB1" w:rsidR="00322CDD" w:rsidRDefault="00322CDD" w:rsidP="00322CDD">
      <w:pPr>
        <w:pStyle w:val="aa"/>
        <w:ind w:firstLineChars="0" w:firstLine="0"/>
      </w:pPr>
      <w:r w:rsidRPr="00322CDD">
        <w:rPr>
          <w:rFonts w:hint="eastAsia"/>
          <w:b/>
          <w:bCs/>
        </w:rPr>
        <w:t>B</w:t>
      </w:r>
      <w:r w:rsidRPr="00322CDD">
        <w:rPr>
          <w:b/>
          <w:bCs/>
        </w:rPr>
        <w:t>S</w:t>
      </w:r>
      <w:r w:rsidRPr="00322CDD">
        <w:rPr>
          <w:rFonts w:hint="eastAsia"/>
          <w:b/>
          <w:bCs/>
        </w:rPr>
        <w:t>：</w:t>
      </w:r>
      <w:r>
        <w:rPr>
          <w:rFonts w:hint="eastAsia"/>
        </w:rPr>
        <w:t>Browser/</w:t>
      </w:r>
      <w:r>
        <w:t>S</w:t>
      </w:r>
      <w:r>
        <w:rPr>
          <w:rFonts w:hint="eastAsia"/>
        </w:rPr>
        <w:t>erver</w:t>
      </w:r>
      <w:r>
        <w:t xml:space="preserve"> </w:t>
      </w:r>
      <w:r>
        <w:rPr>
          <w:rFonts w:hint="eastAsia"/>
        </w:rPr>
        <w:t>只需要一个浏览器</w:t>
      </w:r>
      <w:r>
        <w:rPr>
          <w:rFonts w:hint="eastAsia"/>
        </w:rPr>
        <w:t>,</w:t>
      </w:r>
      <w:r>
        <w:t xml:space="preserve"> </w:t>
      </w:r>
      <w:r>
        <w:rPr>
          <w:rFonts w:hint="eastAsia"/>
        </w:rPr>
        <w:t>用户通过不同的网址</w:t>
      </w:r>
      <w:r>
        <w:rPr>
          <w:rFonts w:hint="eastAsia"/>
        </w:rPr>
        <w:t>,</w:t>
      </w:r>
      <w:r>
        <w:t xml:space="preserve"> </w:t>
      </w:r>
      <w:r>
        <w:rPr>
          <w:rFonts w:hint="eastAsia"/>
        </w:rPr>
        <w:t>客户访问不同的服务器</w:t>
      </w:r>
      <w:r>
        <w:rPr>
          <w:rFonts w:hint="eastAsia"/>
        </w:rPr>
        <w:t>.</w:t>
      </w:r>
      <w:r w:rsidR="009F2FE7">
        <w:t xml:space="preserve"> </w:t>
      </w:r>
      <w:r w:rsidR="009F2FE7">
        <w:rPr>
          <w:rFonts w:hint="eastAsia"/>
        </w:rPr>
        <w:t>适用于移动互联网应用</w:t>
      </w:r>
      <w:r w:rsidR="009F2FE7">
        <w:rPr>
          <w:rFonts w:hint="eastAsia"/>
        </w:rPr>
        <w:t>.</w:t>
      </w:r>
      <w:r w:rsidR="009F2FE7">
        <w:t xml:space="preserve"> </w:t>
      </w:r>
    </w:p>
    <w:p w14:paraId="5FD06E4B" w14:textId="3765ACFA" w:rsidR="00322CDD" w:rsidRDefault="00322CDD" w:rsidP="00322CDD">
      <w:pPr>
        <w:pStyle w:val="aa"/>
        <w:ind w:firstLineChars="0" w:firstLine="0"/>
      </w:pPr>
      <w:r>
        <w:rPr>
          <w:rFonts w:hint="eastAsia"/>
        </w:rPr>
        <w:t>特点</w:t>
      </w:r>
      <w:r>
        <w:rPr>
          <w:rFonts w:hint="eastAsia"/>
        </w:rPr>
        <w:t>:</w:t>
      </w:r>
    </w:p>
    <w:p w14:paraId="502683D2" w14:textId="77777777" w:rsidR="00322CDD" w:rsidRDefault="00322CDD" w:rsidP="00322CDD">
      <w:pPr>
        <w:pStyle w:val="aa"/>
        <w:ind w:firstLine="420"/>
      </w:pPr>
      <w:r>
        <w:rPr>
          <w:rFonts w:hint="eastAsia"/>
        </w:rPr>
        <w:t>不需要开发客户端，只需要页面</w:t>
      </w:r>
      <w:r>
        <w:t>+</w:t>
      </w:r>
      <w:r>
        <w:t>服务端</w:t>
      </w:r>
    </w:p>
    <w:p w14:paraId="709BF51D" w14:textId="77777777" w:rsidR="00322CDD" w:rsidRDefault="00322CDD" w:rsidP="00322CDD">
      <w:pPr>
        <w:pStyle w:val="aa"/>
        <w:ind w:firstLine="420"/>
      </w:pPr>
      <w:r>
        <w:rPr>
          <w:rFonts w:hint="eastAsia"/>
        </w:rPr>
        <w:t>用户不需要下载，打开浏览器就能使用</w:t>
      </w:r>
    </w:p>
    <w:p w14:paraId="6E16DF1E" w14:textId="009F57F3" w:rsidR="00322CDD" w:rsidRPr="00322CDD" w:rsidRDefault="00322CDD" w:rsidP="009F2FE7">
      <w:pPr>
        <w:pStyle w:val="aa"/>
        <w:ind w:firstLine="420"/>
      </w:pPr>
      <w:r>
        <w:rPr>
          <w:rFonts w:hint="eastAsia"/>
        </w:rPr>
        <w:t>如果应用过大，用户体验受到影响</w:t>
      </w:r>
    </w:p>
    <w:p w14:paraId="47D8D828" w14:textId="0DADCF5B" w:rsidR="00322CDD" w:rsidRPr="00322CDD" w:rsidRDefault="00322CDD" w:rsidP="00322CDD">
      <w:pPr>
        <w:pStyle w:val="2"/>
        <w:spacing w:before="0" w:after="0"/>
        <w:rPr>
          <w:rFonts w:ascii="Times New Romans" w:eastAsia="宋体" w:hAnsi="Times New Romans" w:hint="eastAsia"/>
          <w:sz w:val="22"/>
          <w:szCs w:val="22"/>
        </w:rPr>
      </w:pPr>
      <w:r w:rsidRPr="00322CDD">
        <w:rPr>
          <w:rFonts w:ascii="Times New Romans" w:eastAsia="宋体" w:hAnsi="Times New Romans" w:hint="eastAsia"/>
          <w:sz w:val="22"/>
          <w:szCs w:val="22"/>
        </w:rPr>
        <w:t>1</w:t>
      </w:r>
      <w:r w:rsidRPr="00322CDD">
        <w:rPr>
          <w:rFonts w:ascii="Times New Romans" w:eastAsia="宋体" w:hAnsi="Times New Romans"/>
          <w:sz w:val="22"/>
          <w:szCs w:val="22"/>
        </w:rPr>
        <w:t xml:space="preserve">7.2 </w:t>
      </w:r>
      <w:r w:rsidRPr="00322CDD">
        <w:rPr>
          <w:rFonts w:ascii="Times New Romans" w:eastAsia="宋体" w:hAnsi="Times New Romans" w:hint="eastAsia"/>
          <w:sz w:val="22"/>
          <w:szCs w:val="22"/>
        </w:rPr>
        <w:t>三要素</w:t>
      </w:r>
    </w:p>
    <w:p w14:paraId="1DA53F9F" w14:textId="4B9E13AF" w:rsidR="009F2FE7" w:rsidRDefault="009F2FE7" w:rsidP="009F2FE7">
      <w:pPr>
        <w:pStyle w:val="aa"/>
        <w:ind w:firstLine="420"/>
      </w:pPr>
      <w:r>
        <w:rPr>
          <w:rFonts w:hint="eastAsia"/>
        </w:rPr>
        <w:t>I</w:t>
      </w:r>
      <w:r>
        <w:t>P</w:t>
      </w:r>
      <w:r>
        <w:rPr>
          <w:rFonts w:hint="eastAsia"/>
        </w:rPr>
        <w:t>:</w:t>
      </w:r>
      <w:r>
        <w:t xml:space="preserve"> </w:t>
      </w:r>
      <w:r>
        <w:rPr>
          <w:rFonts w:hint="eastAsia"/>
        </w:rPr>
        <w:t>设备在网络中的地址</w:t>
      </w:r>
      <w:r>
        <w:rPr>
          <w:rFonts w:hint="eastAsia"/>
        </w:rPr>
        <w:t>,</w:t>
      </w:r>
      <w:r>
        <w:rPr>
          <w:rFonts w:hint="eastAsia"/>
        </w:rPr>
        <w:t>唯一的标识</w:t>
      </w:r>
      <w:r>
        <w:rPr>
          <w:rFonts w:hint="eastAsia"/>
        </w:rPr>
        <w:t>.</w:t>
      </w:r>
    </w:p>
    <w:p w14:paraId="6D244FF8" w14:textId="0E3A4E57" w:rsidR="009F2FE7" w:rsidRDefault="009F2FE7" w:rsidP="009F2FE7">
      <w:pPr>
        <w:pStyle w:val="aa"/>
        <w:ind w:firstLine="420"/>
      </w:pPr>
      <w:r>
        <w:rPr>
          <w:rFonts w:hint="eastAsia"/>
        </w:rPr>
        <w:t>端口号</w:t>
      </w:r>
      <w:r>
        <w:rPr>
          <w:rFonts w:hint="eastAsia"/>
        </w:rPr>
        <w:t>:</w:t>
      </w:r>
      <w:r>
        <w:t xml:space="preserve"> </w:t>
      </w:r>
      <w:r>
        <w:rPr>
          <w:rFonts w:hint="eastAsia"/>
        </w:rPr>
        <w:t>应用程序在设备中唯一的标识</w:t>
      </w:r>
      <w:r>
        <w:rPr>
          <w:rFonts w:hint="eastAsia"/>
        </w:rPr>
        <w:t>.</w:t>
      </w:r>
    </w:p>
    <w:p w14:paraId="6B7C54CB" w14:textId="69CFF9B8" w:rsidR="009F2FE7" w:rsidRDefault="009F2FE7" w:rsidP="009F2FE7">
      <w:pPr>
        <w:pStyle w:val="aa"/>
        <w:ind w:firstLine="420"/>
      </w:pPr>
      <w:r>
        <w:rPr>
          <w:rFonts w:hint="eastAsia"/>
        </w:rPr>
        <w:t>协议</w:t>
      </w:r>
      <w:r>
        <w:rPr>
          <w:rFonts w:hint="eastAsia"/>
        </w:rPr>
        <w:t>:</w:t>
      </w:r>
      <w:r>
        <w:t xml:space="preserve"> </w:t>
      </w:r>
      <w:r>
        <w:rPr>
          <w:rFonts w:hint="eastAsia"/>
        </w:rPr>
        <w:t>数据在网络传输的规则</w:t>
      </w:r>
      <w:r>
        <w:rPr>
          <w:rFonts w:hint="eastAsia"/>
        </w:rPr>
        <w:t>,</w:t>
      </w:r>
      <w:r>
        <w:t xml:space="preserve"> </w:t>
      </w:r>
      <w:r>
        <w:rPr>
          <w:rFonts w:hint="eastAsia"/>
        </w:rPr>
        <w:t>常见的协议有</w:t>
      </w:r>
      <w:r>
        <w:rPr>
          <w:rFonts w:hint="eastAsia"/>
        </w:rPr>
        <w:t>U</w:t>
      </w:r>
      <w:r>
        <w:t xml:space="preserve">DP, TCP, </w:t>
      </w:r>
      <w:r>
        <w:rPr>
          <w:rFonts w:hint="eastAsia"/>
        </w:rPr>
        <w:t>http</w:t>
      </w:r>
      <w:r>
        <w:t xml:space="preserve">, </w:t>
      </w:r>
      <w:r>
        <w:rPr>
          <w:rFonts w:hint="eastAsia"/>
        </w:rPr>
        <w:t>https</w:t>
      </w:r>
      <w:r>
        <w:t xml:space="preserve">, </w:t>
      </w:r>
      <w:r>
        <w:rPr>
          <w:rFonts w:hint="eastAsia"/>
        </w:rPr>
        <w:t>ftp</w:t>
      </w:r>
    </w:p>
    <w:p w14:paraId="6AAC0379" w14:textId="1A2D8E34" w:rsidR="009F2FE7" w:rsidRDefault="009F2FE7" w:rsidP="009F2FE7">
      <w:pPr>
        <w:pStyle w:val="3"/>
        <w:spacing w:before="0" w:after="0"/>
        <w:rPr>
          <w:rFonts w:ascii="Times New Romans" w:hAnsi="Times New Romans" w:hint="eastAsia"/>
          <w:sz w:val="21"/>
          <w:szCs w:val="21"/>
        </w:rPr>
      </w:pPr>
      <w:r w:rsidRPr="009F2FE7">
        <w:rPr>
          <w:rFonts w:ascii="Times New Romans" w:hAnsi="Times New Romans"/>
          <w:sz w:val="21"/>
          <w:szCs w:val="21"/>
        </w:rPr>
        <w:t>17.2.1 IP</w:t>
      </w:r>
    </w:p>
    <w:p w14:paraId="60B5103E" w14:textId="4DAABFA6" w:rsidR="009F2FE7" w:rsidRDefault="009F2FE7" w:rsidP="009F2FE7">
      <w:pPr>
        <w:pStyle w:val="aa"/>
        <w:ind w:firstLine="420"/>
      </w:pPr>
      <w:r>
        <w:rPr>
          <w:rFonts w:hint="eastAsia"/>
        </w:rPr>
        <w:t>Internet</w:t>
      </w:r>
      <w:r>
        <w:t xml:space="preserve"> Protocol. </w:t>
      </w:r>
      <w:r>
        <w:rPr>
          <w:rFonts w:hint="eastAsia"/>
        </w:rPr>
        <w:t>上网设备在网络中的地址</w:t>
      </w:r>
      <w:r>
        <w:rPr>
          <w:rFonts w:hint="eastAsia"/>
        </w:rPr>
        <w:t>.</w:t>
      </w:r>
    </w:p>
    <w:p w14:paraId="2A8720BE" w14:textId="54CD017D" w:rsidR="009F2FE7" w:rsidRDefault="009F2FE7" w:rsidP="009F2FE7">
      <w:pPr>
        <w:pStyle w:val="aa"/>
        <w:ind w:firstLineChars="0" w:firstLine="0"/>
      </w:pPr>
      <w:r w:rsidRPr="006345FA">
        <w:rPr>
          <w:rFonts w:hint="eastAsia"/>
          <w:b/>
          <w:bCs/>
        </w:rPr>
        <w:t>I</w:t>
      </w:r>
      <w:r w:rsidRPr="006345FA">
        <w:rPr>
          <w:b/>
          <w:bCs/>
        </w:rPr>
        <w:t>P</w:t>
      </w:r>
      <w:r w:rsidRPr="006345FA">
        <w:rPr>
          <w:rFonts w:hint="eastAsia"/>
          <w:b/>
          <w:bCs/>
        </w:rPr>
        <w:t>v</w:t>
      </w:r>
      <w:r w:rsidRPr="006345FA">
        <w:rPr>
          <w:b/>
          <w:bCs/>
        </w:rPr>
        <w:t>4:</w:t>
      </w:r>
      <w:r>
        <w:t xml:space="preserve"> </w:t>
      </w:r>
      <w:r>
        <w:rPr>
          <w:rFonts w:hint="eastAsia"/>
        </w:rPr>
        <w:t>互联网通信协议第四版</w:t>
      </w:r>
      <w:r>
        <w:rPr>
          <w:rFonts w:hint="eastAsia"/>
        </w:rPr>
        <w:t>.</w:t>
      </w:r>
      <w:r>
        <w:t xml:space="preserve"> </w:t>
      </w:r>
      <w:r>
        <w:rPr>
          <w:rFonts w:hint="eastAsia"/>
        </w:rPr>
        <w:t>采用</w:t>
      </w:r>
      <w:r>
        <w:rPr>
          <w:rFonts w:hint="eastAsia"/>
        </w:rPr>
        <w:t>3</w:t>
      </w:r>
      <w:r>
        <w:t>2</w:t>
      </w:r>
      <w:r>
        <w:rPr>
          <w:rFonts w:hint="eastAsia"/>
        </w:rPr>
        <w:t>位地址长度</w:t>
      </w:r>
      <w:r>
        <w:t xml:space="preserve">, </w:t>
      </w:r>
      <w:r>
        <w:rPr>
          <w:rFonts w:hint="eastAsia"/>
        </w:rPr>
        <w:t>分为</w:t>
      </w:r>
      <w:r>
        <w:rPr>
          <w:rFonts w:hint="eastAsia"/>
        </w:rPr>
        <w:t>4</w:t>
      </w:r>
      <w:r>
        <w:rPr>
          <w:rFonts w:hint="eastAsia"/>
        </w:rPr>
        <w:t>组</w:t>
      </w:r>
      <w:r>
        <w:rPr>
          <w:rFonts w:hint="eastAsia"/>
        </w:rPr>
        <w:t>.</w:t>
      </w:r>
      <w:r>
        <w:t xml:space="preserve"> </w:t>
      </w:r>
      <w:r>
        <w:rPr>
          <w:rFonts w:hint="eastAsia"/>
        </w:rPr>
        <w:t>I</w:t>
      </w:r>
      <w:r>
        <w:t>P</w:t>
      </w:r>
      <w:r>
        <w:rPr>
          <w:rFonts w:hint="eastAsia"/>
        </w:rPr>
        <w:t>总数不够用</w:t>
      </w:r>
      <w:r w:rsidR="006345FA" w:rsidRPr="006345FA">
        <w:rPr>
          <w:position w:val="-4"/>
        </w:rPr>
        <w:object w:dxaOrig="300" w:dyaOrig="260" w14:anchorId="65BCA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pt" o:ole="">
            <v:imagedata r:id="rId100" o:title=""/>
          </v:shape>
          <o:OLEObject Type="Embed" ProgID="Equation.DSMT4" ShapeID="_x0000_i1025" DrawAspect="Content" ObjectID="_1787990707" r:id="rId101"/>
        </w:object>
      </w:r>
    </w:p>
    <w:p w14:paraId="2C92C3CF" w14:textId="07D7D12F" w:rsidR="006345FA" w:rsidRDefault="006345FA" w:rsidP="006345FA">
      <w:pPr>
        <w:pStyle w:val="aa"/>
        <w:ind w:firstLineChars="0" w:firstLine="0"/>
      </w:pPr>
      <w:r>
        <w:rPr>
          <w:rFonts w:hint="eastAsia"/>
        </w:rPr>
        <w:t>分类</w:t>
      </w:r>
      <w:r>
        <w:rPr>
          <w:rFonts w:hint="eastAsia"/>
        </w:rPr>
        <w:t>:</w:t>
      </w:r>
      <w:r>
        <w:t xml:space="preserve"> </w:t>
      </w:r>
      <w:r>
        <w:rPr>
          <w:rFonts w:hint="eastAsia"/>
        </w:rPr>
        <w:t>公网地址（万维网使用）和私有地址（局域网使用）。</w:t>
      </w:r>
    </w:p>
    <w:p w14:paraId="23FFF577" w14:textId="0A0345AA" w:rsidR="006345FA" w:rsidRDefault="006345FA" w:rsidP="006345FA">
      <w:pPr>
        <w:pStyle w:val="aa"/>
        <w:ind w:firstLineChars="0" w:firstLine="0"/>
      </w:pPr>
      <w:r>
        <w:t>192.168.</w:t>
      </w:r>
      <w:r>
        <w:t>开头的就是私有</w:t>
      </w:r>
      <w:r>
        <w:rPr>
          <w:rFonts w:hint="eastAsia"/>
        </w:rPr>
        <w:t>地址</w:t>
      </w:r>
      <w:r>
        <w:t>，范围即为</w:t>
      </w:r>
      <w:r>
        <w:t>192.168.0.0--192.168.255.255</w:t>
      </w:r>
      <w:r>
        <w:t>，专门为组织机构内部</w:t>
      </w:r>
      <w:r>
        <w:rPr>
          <w:rFonts w:hint="eastAsia"/>
        </w:rPr>
        <w:t>使</w:t>
      </w:r>
      <w:r>
        <w:t>用，以此节省</w:t>
      </w:r>
      <w:r>
        <w:t>IP</w:t>
      </w:r>
    </w:p>
    <w:p w14:paraId="7DE48A39" w14:textId="5A27533D" w:rsidR="006345FA" w:rsidRDefault="006345FA" w:rsidP="006345FA">
      <w:pPr>
        <w:pStyle w:val="aa"/>
        <w:ind w:firstLineChars="0" w:firstLine="0"/>
      </w:pPr>
      <w:r>
        <w:rPr>
          <w:rFonts w:hint="eastAsia"/>
        </w:rPr>
        <w:t>特殊</w:t>
      </w:r>
      <w:r>
        <w:rPr>
          <w:rFonts w:hint="eastAsia"/>
        </w:rPr>
        <w:t>I</w:t>
      </w:r>
      <w:r>
        <w:t xml:space="preserve">P: 127.0.0.1, </w:t>
      </w:r>
      <w:r>
        <w:rPr>
          <w:rFonts w:hint="eastAsia"/>
        </w:rPr>
        <w:t>localhost</w:t>
      </w:r>
      <w:r>
        <w:t xml:space="preserve"> </w:t>
      </w:r>
      <w:r>
        <w:rPr>
          <w:rFonts w:hint="eastAsia"/>
        </w:rPr>
        <w:t>回送地址也称本地回环地址</w:t>
      </w:r>
      <w:r>
        <w:rPr>
          <w:rFonts w:hint="eastAsia"/>
        </w:rPr>
        <w:t>,</w:t>
      </w:r>
      <w:r>
        <w:t xml:space="preserve"> </w:t>
      </w:r>
      <w:r>
        <w:rPr>
          <w:rFonts w:hint="eastAsia"/>
        </w:rPr>
        <w:t>本机</w:t>
      </w:r>
      <w:r>
        <w:rPr>
          <w:rFonts w:hint="eastAsia"/>
        </w:rPr>
        <w:t>I</w:t>
      </w:r>
      <w:r>
        <w:t xml:space="preserve">P, </w:t>
      </w:r>
      <w:r>
        <w:rPr>
          <w:rFonts w:hint="eastAsia"/>
        </w:rPr>
        <w:t>永远只会寻找当前所在本机</w:t>
      </w:r>
      <w:r>
        <w:rPr>
          <w:rFonts w:hint="eastAsia"/>
        </w:rPr>
        <w:t>.</w:t>
      </w:r>
      <w:r>
        <w:t xml:space="preserve"> </w:t>
      </w:r>
    </w:p>
    <w:p w14:paraId="6054B92B" w14:textId="77777777" w:rsidR="006345FA" w:rsidRDefault="006345FA" w:rsidP="006345FA">
      <w:pPr>
        <w:pStyle w:val="aa"/>
        <w:ind w:firstLine="420"/>
      </w:pPr>
      <w:r>
        <w:t>ipconfig:</w:t>
      </w:r>
      <w:r>
        <w:t>查看本机</w:t>
      </w:r>
      <w:proofErr w:type="spellStart"/>
      <w:r>
        <w:t>lP</w:t>
      </w:r>
      <w:proofErr w:type="spellEnd"/>
      <w:r>
        <w:t>地址</w:t>
      </w:r>
    </w:p>
    <w:p w14:paraId="31B1217B" w14:textId="2D50A10E" w:rsidR="006345FA" w:rsidRDefault="006345FA" w:rsidP="006345FA">
      <w:pPr>
        <w:pStyle w:val="aa"/>
        <w:ind w:firstLine="420"/>
      </w:pPr>
      <w:r>
        <w:t>ping:</w:t>
      </w:r>
      <w:r>
        <w:t>检查网络是否连通</w:t>
      </w:r>
    </w:p>
    <w:p w14:paraId="30E8DB0F" w14:textId="07FF07E6" w:rsidR="009F2FE7" w:rsidRDefault="009F2FE7" w:rsidP="009F2FE7">
      <w:pPr>
        <w:pStyle w:val="aa"/>
        <w:ind w:firstLineChars="0" w:firstLine="0"/>
      </w:pPr>
      <w:r w:rsidRPr="006345FA">
        <w:rPr>
          <w:rFonts w:hint="eastAsia"/>
          <w:b/>
          <w:bCs/>
        </w:rPr>
        <w:t>I</w:t>
      </w:r>
      <w:r w:rsidRPr="006345FA">
        <w:rPr>
          <w:b/>
          <w:bCs/>
        </w:rPr>
        <w:t>P</w:t>
      </w:r>
      <w:r w:rsidRPr="006345FA">
        <w:rPr>
          <w:rFonts w:hint="eastAsia"/>
          <w:b/>
          <w:bCs/>
        </w:rPr>
        <w:t>v</w:t>
      </w:r>
      <w:r w:rsidR="006345FA" w:rsidRPr="006345FA">
        <w:rPr>
          <w:b/>
          <w:bCs/>
        </w:rPr>
        <w:t>6</w:t>
      </w:r>
      <w:r w:rsidRPr="006345FA">
        <w:rPr>
          <w:b/>
          <w:bCs/>
        </w:rPr>
        <w:t>:</w:t>
      </w:r>
      <w:r>
        <w:t xml:space="preserve"> </w:t>
      </w:r>
      <w:r w:rsidR="006345FA" w:rsidRPr="006345FA">
        <w:rPr>
          <w:position w:val="-4"/>
        </w:rPr>
        <w:object w:dxaOrig="340" w:dyaOrig="260" w14:anchorId="42E19C38">
          <v:shape id="_x0000_i1026" type="#_x0000_t75" style="width:17pt;height:13pt" o:ole="">
            <v:imagedata r:id="rId102" o:title=""/>
          </v:shape>
          <o:OLEObject Type="Embed" ProgID="Equation.DSMT4" ShapeID="_x0000_i1026" DrawAspect="Content" ObjectID="_1787990708" r:id="rId103"/>
        </w:object>
      </w:r>
      <w:r w:rsidR="006345FA">
        <w:rPr>
          <w:rFonts w:hint="eastAsia"/>
        </w:rPr>
        <w:t>个</w:t>
      </w:r>
    </w:p>
    <w:p w14:paraId="74A56076" w14:textId="3A9451F1" w:rsidR="009F2FE7" w:rsidRDefault="006345FA" w:rsidP="009F2FE7">
      <w:pPr>
        <w:pStyle w:val="aa"/>
        <w:ind w:firstLineChars="0" w:firstLine="0"/>
      </w:pPr>
      <w:r w:rsidRPr="006345FA">
        <w:rPr>
          <w:noProof/>
        </w:rPr>
        <w:lastRenderedPageBreak/>
        <w:drawing>
          <wp:inline distT="0" distB="0" distL="0" distR="0" wp14:anchorId="08126693" wp14:editId="19EBDFA4">
            <wp:extent cx="3546105" cy="1921198"/>
            <wp:effectExtent l="0" t="0" r="0" b="317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554237" cy="1925604"/>
                    </a:xfrm>
                    <a:prstGeom prst="rect">
                      <a:avLst/>
                    </a:prstGeom>
                  </pic:spPr>
                </pic:pic>
              </a:graphicData>
            </a:graphic>
          </wp:inline>
        </w:drawing>
      </w:r>
    </w:p>
    <w:p w14:paraId="67185374" w14:textId="2EC6FC21" w:rsidR="006345FA" w:rsidRDefault="006345FA" w:rsidP="009F2FE7">
      <w:pPr>
        <w:pStyle w:val="aa"/>
        <w:ind w:firstLineChars="0" w:firstLine="0"/>
      </w:pPr>
      <w:proofErr w:type="spellStart"/>
      <w:r w:rsidRPr="006345FA">
        <w:rPr>
          <w:rFonts w:hint="eastAsia"/>
          <w:b/>
          <w:bCs/>
        </w:rPr>
        <w:t>Inet</w:t>
      </w:r>
      <w:r w:rsidRPr="006345FA">
        <w:rPr>
          <w:b/>
          <w:bCs/>
        </w:rPr>
        <w:t>A</w:t>
      </w:r>
      <w:r w:rsidRPr="006345FA">
        <w:rPr>
          <w:rFonts w:hint="eastAsia"/>
          <w:b/>
          <w:bCs/>
        </w:rPr>
        <w:t>ddress</w:t>
      </w:r>
      <w:proofErr w:type="spellEnd"/>
      <w:r w:rsidR="00444A1C">
        <w:rPr>
          <w:rFonts w:hint="eastAsia"/>
        </w:rPr>
        <w:t>对象</w:t>
      </w:r>
      <w:r w:rsidR="00444A1C">
        <w:rPr>
          <w:rFonts w:hint="eastAsia"/>
        </w:rPr>
        <w:t>,</w:t>
      </w:r>
      <w:r w:rsidR="00444A1C">
        <w:t xml:space="preserve"> </w:t>
      </w:r>
      <w:r w:rsidR="00444A1C">
        <w:rPr>
          <w:rFonts w:hint="eastAsia"/>
        </w:rPr>
        <w:t>获取电脑对象</w:t>
      </w:r>
    </w:p>
    <w:p w14:paraId="4B0C30B1" w14:textId="3DF780D4" w:rsidR="009F2FE7" w:rsidRPr="009F2FE7" w:rsidRDefault="009F2FE7" w:rsidP="009F2FE7">
      <w:pPr>
        <w:pStyle w:val="3"/>
        <w:spacing w:before="0" w:after="0"/>
        <w:rPr>
          <w:rFonts w:ascii="Times New Romans" w:hAnsi="Times New Romans" w:hint="eastAsia"/>
          <w:sz w:val="21"/>
          <w:szCs w:val="21"/>
        </w:rPr>
      </w:pPr>
      <w:r w:rsidRPr="009F2FE7">
        <w:rPr>
          <w:rFonts w:ascii="Times New Romans" w:hAnsi="Times New Romans" w:hint="eastAsia"/>
          <w:sz w:val="21"/>
          <w:szCs w:val="21"/>
        </w:rPr>
        <w:t>1</w:t>
      </w:r>
      <w:r w:rsidRPr="009F2FE7">
        <w:rPr>
          <w:rFonts w:ascii="Times New Romans" w:hAnsi="Times New Romans"/>
          <w:sz w:val="21"/>
          <w:szCs w:val="21"/>
        </w:rPr>
        <w:t xml:space="preserve">7.2.2 </w:t>
      </w:r>
      <w:r w:rsidRPr="009F2FE7">
        <w:rPr>
          <w:rFonts w:ascii="Times New Romans" w:hAnsi="Times New Romans" w:hint="eastAsia"/>
          <w:sz w:val="21"/>
          <w:szCs w:val="21"/>
        </w:rPr>
        <w:t>端口号</w:t>
      </w:r>
    </w:p>
    <w:p w14:paraId="4FC7644A" w14:textId="1655D669" w:rsidR="00444A1C" w:rsidRDefault="00444A1C" w:rsidP="00444A1C">
      <w:pPr>
        <w:pStyle w:val="aa"/>
        <w:ind w:firstLine="420"/>
      </w:pPr>
      <w:r>
        <w:rPr>
          <w:rFonts w:hint="eastAsia"/>
        </w:rPr>
        <w:t>应用程序在设备中唯一的标识。一个端口号只能被一个应用程序使用</w:t>
      </w:r>
      <w:r>
        <w:rPr>
          <w:rFonts w:hint="eastAsia"/>
        </w:rPr>
        <w:t>.</w:t>
      </w:r>
    </w:p>
    <w:p w14:paraId="5B160E5E" w14:textId="760F2620" w:rsidR="009F2FE7" w:rsidRDefault="00444A1C" w:rsidP="00444A1C">
      <w:pPr>
        <w:pStyle w:val="aa"/>
        <w:ind w:firstLineChars="195" w:firstLine="409"/>
      </w:pPr>
      <w:r>
        <w:rPr>
          <w:rFonts w:hint="eastAsia"/>
        </w:rPr>
        <w:t>端口号：由两个字节表示的整数，取值范围：</w:t>
      </w:r>
      <w:r>
        <w:t>0~65535</w:t>
      </w:r>
    </w:p>
    <w:p w14:paraId="3D6FF607" w14:textId="77777777" w:rsidR="00444A1C" w:rsidRDefault="00444A1C" w:rsidP="00444A1C">
      <w:pPr>
        <w:pStyle w:val="aa"/>
        <w:ind w:firstLineChars="195" w:firstLine="409"/>
      </w:pPr>
      <w:r>
        <w:rPr>
          <w:rFonts w:hint="eastAsia"/>
        </w:rPr>
        <w:t>其中</w:t>
      </w:r>
      <w:r>
        <w:t>0~1023</w:t>
      </w:r>
      <w:r>
        <w:t>之间的端口号用于一些知名的网络服务或者应用。</w:t>
      </w:r>
    </w:p>
    <w:p w14:paraId="3E368B5E" w14:textId="0B3E39D2" w:rsidR="00444A1C" w:rsidRDefault="00444A1C" w:rsidP="00444A1C">
      <w:pPr>
        <w:pStyle w:val="aa"/>
        <w:ind w:firstLineChars="195" w:firstLine="409"/>
      </w:pPr>
      <w:r>
        <w:rPr>
          <w:rFonts w:hint="eastAsia"/>
        </w:rPr>
        <w:t>我们自己使用</w:t>
      </w:r>
      <w:r>
        <w:t>1024</w:t>
      </w:r>
      <w:r>
        <w:t>以上的端口号就可以了。</w:t>
      </w:r>
    </w:p>
    <w:p w14:paraId="36DC75E1" w14:textId="32273F40" w:rsidR="009F2FE7" w:rsidRPr="009F2FE7" w:rsidRDefault="009F2FE7" w:rsidP="009F2FE7">
      <w:pPr>
        <w:pStyle w:val="3"/>
        <w:spacing w:before="0" w:after="0"/>
        <w:rPr>
          <w:rFonts w:ascii="Times New Romans" w:hAnsi="Times New Romans" w:hint="eastAsia"/>
          <w:sz w:val="21"/>
          <w:szCs w:val="21"/>
        </w:rPr>
      </w:pPr>
      <w:r w:rsidRPr="009F2FE7">
        <w:rPr>
          <w:rFonts w:ascii="Times New Romans" w:hAnsi="Times New Romans" w:hint="eastAsia"/>
          <w:sz w:val="21"/>
          <w:szCs w:val="21"/>
        </w:rPr>
        <w:t>1</w:t>
      </w:r>
      <w:r w:rsidRPr="009F2FE7">
        <w:rPr>
          <w:rFonts w:ascii="Times New Romans" w:hAnsi="Times New Romans"/>
          <w:sz w:val="21"/>
          <w:szCs w:val="21"/>
        </w:rPr>
        <w:t xml:space="preserve">7.2.3 </w:t>
      </w:r>
      <w:r w:rsidRPr="009F2FE7">
        <w:rPr>
          <w:rFonts w:ascii="Times New Romans" w:hAnsi="Times New Romans" w:hint="eastAsia"/>
          <w:sz w:val="21"/>
          <w:szCs w:val="21"/>
        </w:rPr>
        <w:t>协议</w:t>
      </w:r>
    </w:p>
    <w:p w14:paraId="1B03A433" w14:textId="580B9EF1" w:rsidR="00942550" w:rsidRDefault="006F4AB7" w:rsidP="006F4AB7">
      <w:pPr>
        <w:pStyle w:val="aa"/>
        <w:ind w:firstLine="420"/>
      </w:pPr>
      <w:r>
        <w:rPr>
          <w:rFonts w:hint="eastAsia"/>
        </w:rPr>
        <w:t>计算机网络中，连接和通信的规则被称为网络通信协议。</w:t>
      </w:r>
    </w:p>
    <w:p w14:paraId="65821025" w14:textId="78B350D8" w:rsidR="006F4AB7" w:rsidRDefault="006F4AB7" w:rsidP="006F4AB7">
      <w:pPr>
        <w:pStyle w:val="aa"/>
        <w:numPr>
          <w:ilvl w:val="0"/>
          <w:numId w:val="28"/>
        </w:numPr>
        <w:ind w:firstLineChars="0"/>
      </w:pPr>
      <w:r>
        <w:t>OS</w:t>
      </w:r>
      <w:r>
        <w:t>引参考模型：世界互联协议标准，全球通信规范，单模型过于理想化，未能在因特网上进行广泛推广</w:t>
      </w:r>
    </w:p>
    <w:p w14:paraId="50DD57FF" w14:textId="1038C490" w:rsidR="006F4AB7" w:rsidRDefault="006F4AB7" w:rsidP="006F4AB7">
      <w:pPr>
        <w:pStyle w:val="aa"/>
        <w:numPr>
          <w:ilvl w:val="0"/>
          <w:numId w:val="28"/>
        </w:numPr>
        <w:ind w:firstLineChars="0"/>
      </w:pPr>
      <w:r>
        <w:t>TCP/IP</w:t>
      </w:r>
      <w:r>
        <w:t>参考模型</w:t>
      </w:r>
      <w:r>
        <w:t>(</w:t>
      </w:r>
      <w:r>
        <w:t>或</w:t>
      </w:r>
      <w:r>
        <w:t>TCP/IP</w:t>
      </w:r>
      <w:r>
        <w:t>协议</w:t>
      </w:r>
      <w:r>
        <w:t>)</w:t>
      </w:r>
      <w:r>
        <w:t>：事实上的国际标准</w:t>
      </w:r>
      <w:r>
        <w:rPr>
          <w:rFonts w:hint="eastAsia"/>
        </w:rPr>
        <w:t>.</w:t>
      </w:r>
    </w:p>
    <w:p w14:paraId="6CD98E5E" w14:textId="45548313" w:rsidR="006F4AB7" w:rsidRDefault="006F4AB7" w:rsidP="006F4AB7">
      <w:pPr>
        <w:pStyle w:val="aa"/>
        <w:ind w:firstLineChars="0" w:firstLine="0"/>
      </w:pPr>
      <w:r w:rsidRPr="006F4AB7">
        <w:rPr>
          <w:noProof/>
        </w:rPr>
        <w:drawing>
          <wp:inline distT="0" distB="0" distL="0" distR="0" wp14:anchorId="48E720C1" wp14:editId="246B597B">
            <wp:extent cx="5274310" cy="1647190"/>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1647190"/>
                    </a:xfrm>
                    <a:prstGeom prst="rect">
                      <a:avLst/>
                    </a:prstGeom>
                  </pic:spPr>
                </pic:pic>
              </a:graphicData>
            </a:graphic>
          </wp:inline>
        </w:drawing>
      </w:r>
    </w:p>
    <w:p w14:paraId="56353D01" w14:textId="71E01506" w:rsidR="006F4AB7" w:rsidRDefault="006F4AB7" w:rsidP="006F4AB7">
      <w:pPr>
        <w:pStyle w:val="aa"/>
        <w:ind w:firstLineChars="0" w:firstLine="0"/>
      </w:pPr>
      <w:r w:rsidRPr="006F4AB7">
        <w:rPr>
          <w:noProof/>
        </w:rPr>
        <w:drawing>
          <wp:inline distT="0" distB="0" distL="0" distR="0" wp14:anchorId="40F3C1C3" wp14:editId="079ECB0B">
            <wp:extent cx="3284086" cy="216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84086" cy="2160000"/>
                    </a:xfrm>
                    <a:prstGeom prst="rect">
                      <a:avLst/>
                    </a:prstGeom>
                  </pic:spPr>
                </pic:pic>
              </a:graphicData>
            </a:graphic>
          </wp:inline>
        </w:drawing>
      </w:r>
    </w:p>
    <w:p w14:paraId="0AA8F8AD" w14:textId="2DA82448" w:rsidR="006F4AB7" w:rsidRPr="006F4AB7" w:rsidRDefault="006F4AB7" w:rsidP="006F4AB7">
      <w:pPr>
        <w:pStyle w:val="aa"/>
        <w:numPr>
          <w:ilvl w:val="0"/>
          <w:numId w:val="29"/>
        </w:numPr>
        <w:ind w:firstLineChars="0"/>
        <w:rPr>
          <w:b/>
          <w:bCs/>
        </w:rPr>
      </w:pPr>
      <w:r w:rsidRPr="006F4AB7">
        <w:rPr>
          <w:rFonts w:hint="eastAsia"/>
          <w:b/>
          <w:bCs/>
        </w:rPr>
        <w:t>U</w:t>
      </w:r>
      <w:r w:rsidRPr="006F4AB7">
        <w:rPr>
          <w:b/>
          <w:bCs/>
        </w:rPr>
        <w:t>DP</w:t>
      </w:r>
      <w:r w:rsidRPr="006F4AB7">
        <w:rPr>
          <w:rFonts w:hint="eastAsia"/>
          <w:b/>
          <w:bCs/>
        </w:rPr>
        <w:t>协议</w:t>
      </w:r>
      <w:r w:rsidRPr="006F4AB7">
        <w:rPr>
          <w:rFonts w:hint="eastAsia"/>
          <w:b/>
          <w:bCs/>
        </w:rPr>
        <w:t>:</w:t>
      </w:r>
      <w:r w:rsidRPr="006F4AB7">
        <w:rPr>
          <w:rFonts w:hint="eastAsia"/>
        </w:rPr>
        <w:t xml:space="preserve"> </w:t>
      </w:r>
      <w:r w:rsidRPr="006F4AB7">
        <w:rPr>
          <w:rFonts w:hint="eastAsia"/>
          <w:b/>
          <w:bCs/>
        </w:rPr>
        <w:t>用户数据报协议</w:t>
      </w:r>
      <w:r w:rsidRPr="006F4AB7">
        <w:rPr>
          <w:b/>
          <w:bCs/>
        </w:rPr>
        <w:t>(User Datagram Protocol)</w:t>
      </w:r>
    </w:p>
    <w:p w14:paraId="3C937194" w14:textId="7E459736" w:rsidR="006F4AB7" w:rsidRDefault="006F4AB7" w:rsidP="006F4AB7">
      <w:pPr>
        <w:pStyle w:val="aa"/>
        <w:ind w:firstLine="420"/>
      </w:pPr>
      <w:r w:rsidRPr="006F4AB7">
        <w:t>UDP</w:t>
      </w:r>
      <w:r w:rsidRPr="006F4AB7">
        <w:t>是面向</w:t>
      </w:r>
      <w:r w:rsidRPr="006F4AB7">
        <w:rPr>
          <w:b/>
          <w:bCs/>
        </w:rPr>
        <w:t>无连接</w:t>
      </w:r>
      <w:r>
        <w:rPr>
          <w:rFonts w:hint="eastAsia"/>
        </w:rPr>
        <w:t>(</w:t>
      </w:r>
      <w:r>
        <w:rPr>
          <w:rFonts w:hint="eastAsia"/>
        </w:rPr>
        <w:t>不管是否连接成功</w:t>
      </w:r>
      <w:r>
        <w:t>)</w:t>
      </w:r>
      <w:r w:rsidRPr="006F4AB7">
        <w:t>通信协议。</w:t>
      </w:r>
      <w:r w:rsidRPr="006F4AB7">
        <w:rPr>
          <w:rFonts w:hint="eastAsia"/>
        </w:rPr>
        <w:t>速度快，有大小限制一次最多发送</w:t>
      </w:r>
      <w:r w:rsidRPr="006F4AB7">
        <w:lastRenderedPageBreak/>
        <w:t>64K,</w:t>
      </w:r>
      <w:r>
        <w:t xml:space="preserve"> </w:t>
      </w:r>
      <w:r w:rsidRPr="006F4AB7">
        <w:rPr>
          <w:rFonts w:hint="eastAsia"/>
        </w:rPr>
        <w:t>数据不安全，易丢失数据</w:t>
      </w:r>
      <w:r>
        <w:rPr>
          <w:rFonts w:hint="eastAsia"/>
        </w:rPr>
        <w:t>.</w:t>
      </w:r>
    </w:p>
    <w:p w14:paraId="6B417507" w14:textId="4BB74E21" w:rsidR="006F4AB7" w:rsidRDefault="006F4AB7" w:rsidP="006F4AB7">
      <w:pPr>
        <w:pStyle w:val="aa"/>
        <w:ind w:firstLineChars="0" w:firstLine="0"/>
      </w:pPr>
      <w:r>
        <w:rPr>
          <w:rFonts w:hint="eastAsia"/>
        </w:rPr>
        <w:t>程序编写</w:t>
      </w:r>
      <w:r>
        <w:rPr>
          <w:rFonts w:hint="eastAsia"/>
        </w:rPr>
        <w:t>:</w:t>
      </w:r>
    </w:p>
    <w:p w14:paraId="523D2AE5" w14:textId="1FB136A3" w:rsidR="008B5FE4" w:rsidRPr="008B5FE4" w:rsidRDefault="008B5FE4" w:rsidP="006F4AB7">
      <w:pPr>
        <w:pStyle w:val="aa"/>
        <w:ind w:firstLineChars="0" w:firstLine="0"/>
        <w:rPr>
          <w:b/>
          <w:bCs/>
        </w:rPr>
      </w:pPr>
      <w:r w:rsidRPr="008B5FE4">
        <w:rPr>
          <w:rFonts w:hint="eastAsia"/>
          <w:b/>
          <w:bCs/>
        </w:rPr>
        <w:t>发送</w:t>
      </w:r>
      <w:r w:rsidRPr="008B5FE4">
        <w:rPr>
          <w:rFonts w:hint="eastAsia"/>
          <w:b/>
          <w:bCs/>
        </w:rPr>
        <w:t>:</w:t>
      </w:r>
    </w:p>
    <w:p w14:paraId="408311D4" w14:textId="2CF56122" w:rsidR="006F4AB7" w:rsidRDefault="006F4AB7" w:rsidP="008B5FE4">
      <w:pPr>
        <w:pStyle w:val="aa"/>
        <w:numPr>
          <w:ilvl w:val="0"/>
          <w:numId w:val="31"/>
        </w:numPr>
        <w:ind w:firstLineChars="0"/>
      </w:pPr>
      <w:r>
        <w:rPr>
          <w:rFonts w:hint="eastAsia"/>
        </w:rPr>
        <w:t>创建发送端的</w:t>
      </w:r>
      <w:proofErr w:type="spellStart"/>
      <w:r>
        <w:t>DatagramSocket</w:t>
      </w:r>
      <w:proofErr w:type="spellEnd"/>
      <w:r>
        <w:t>对象</w:t>
      </w:r>
      <w:r w:rsidR="008B5FE4">
        <w:rPr>
          <w:rFonts w:hint="eastAsia"/>
        </w:rPr>
        <w:t>:</w:t>
      </w:r>
    </w:p>
    <w:p w14:paraId="0343E77C" w14:textId="77777777" w:rsidR="008B5FE4" w:rsidRDefault="008B5FE4" w:rsidP="008B5FE4">
      <w:pPr>
        <w:pStyle w:val="aa"/>
        <w:ind w:firstLine="420"/>
      </w:pPr>
      <w:r>
        <w:rPr>
          <w:rFonts w:hint="eastAsia"/>
        </w:rPr>
        <w:t>空参：所有可用的端口中随机一个进行使用</w:t>
      </w:r>
    </w:p>
    <w:p w14:paraId="5C9C1770" w14:textId="5F142835" w:rsidR="008B5FE4" w:rsidRDefault="008B5FE4" w:rsidP="008B5FE4">
      <w:pPr>
        <w:pStyle w:val="aa"/>
        <w:ind w:firstLine="420"/>
      </w:pPr>
      <w:r>
        <w:rPr>
          <w:rFonts w:hint="eastAsia"/>
        </w:rPr>
        <w:t>有参：指定端口号进行绑定</w:t>
      </w:r>
    </w:p>
    <w:p w14:paraId="3288EB07" w14:textId="3EA9AD94" w:rsidR="006F4AB7" w:rsidRDefault="006F4AB7" w:rsidP="008B5FE4">
      <w:pPr>
        <w:pStyle w:val="aa"/>
        <w:numPr>
          <w:ilvl w:val="0"/>
          <w:numId w:val="31"/>
        </w:numPr>
        <w:ind w:firstLineChars="0"/>
      </w:pPr>
      <w:r>
        <w:rPr>
          <w:rFonts w:hint="eastAsia"/>
        </w:rPr>
        <w:t>数据打包</w:t>
      </w:r>
      <w:r>
        <w:t>(</w:t>
      </w:r>
      <w:proofErr w:type="spellStart"/>
      <w:r>
        <w:t>DatagramPacket</w:t>
      </w:r>
      <w:proofErr w:type="spellEnd"/>
      <w:r>
        <w:t>)</w:t>
      </w:r>
    </w:p>
    <w:p w14:paraId="49AD2A68" w14:textId="3543C732" w:rsidR="006F4AB7" w:rsidRDefault="006F4AB7" w:rsidP="008B5FE4">
      <w:pPr>
        <w:pStyle w:val="aa"/>
        <w:numPr>
          <w:ilvl w:val="0"/>
          <w:numId w:val="31"/>
        </w:numPr>
        <w:ind w:firstLineChars="0"/>
      </w:pPr>
      <w:r>
        <w:rPr>
          <w:rFonts w:hint="eastAsia"/>
        </w:rPr>
        <w:t>发送数据</w:t>
      </w:r>
    </w:p>
    <w:p w14:paraId="42B74F45" w14:textId="59436F7D" w:rsidR="006F4AB7" w:rsidRDefault="006F4AB7" w:rsidP="008B5FE4">
      <w:pPr>
        <w:pStyle w:val="aa"/>
        <w:numPr>
          <w:ilvl w:val="0"/>
          <w:numId w:val="31"/>
        </w:numPr>
        <w:ind w:firstLineChars="0"/>
      </w:pPr>
      <w:r>
        <w:rPr>
          <w:rFonts w:hint="eastAsia"/>
        </w:rPr>
        <w:t>释放资源</w:t>
      </w:r>
    </w:p>
    <w:p w14:paraId="0B18F6CA" w14:textId="60F0867F" w:rsidR="00FB20F7" w:rsidRPr="00FB20F7" w:rsidRDefault="00FB20F7" w:rsidP="00FB20F7">
      <w:pPr>
        <w:pStyle w:val="aa"/>
        <w:ind w:firstLineChars="0" w:firstLine="0"/>
        <w:rPr>
          <w:b/>
          <w:bCs/>
        </w:rPr>
      </w:pPr>
      <w:r w:rsidRPr="00FB20F7">
        <w:rPr>
          <w:rFonts w:hint="eastAsia"/>
          <w:b/>
          <w:bCs/>
        </w:rPr>
        <w:t>三种通信方式</w:t>
      </w:r>
      <w:r w:rsidRPr="00FB20F7">
        <w:rPr>
          <w:rFonts w:hint="eastAsia"/>
          <w:b/>
          <w:bCs/>
        </w:rPr>
        <w:t>:</w:t>
      </w:r>
    </w:p>
    <w:p w14:paraId="066497C6" w14:textId="38E66ED3" w:rsidR="00FB20F7" w:rsidRDefault="00FB20F7" w:rsidP="00FB20F7">
      <w:pPr>
        <w:pStyle w:val="aa"/>
        <w:ind w:firstLineChars="0" w:firstLine="0"/>
      </w:pPr>
      <w:r>
        <w:rPr>
          <w:rFonts w:hint="eastAsia"/>
        </w:rPr>
        <w:t>单播</w:t>
      </w:r>
      <w:r>
        <w:rPr>
          <w:rFonts w:hint="eastAsia"/>
        </w:rPr>
        <w:t>:</w:t>
      </w:r>
    </w:p>
    <w:p w14:paraId="7B366725" w14:textId="77777777" w:rsidR="00FB20F7" w:rsidRPr="00FB20F7" w:rsidRDefault="00FB20F7" w:rsidP="00FB20F7">
      <w:pPr>
        <w:pStyle w:val="aa"/>
        <w:ind w:firstLine="420"/>
      </w:pPr>
    </w:p>
    <w:p w14:paraId="3F22F2AC" w14:textId="40324778" w:rsidR="00FB20F7" w:rsidRDefault="00FB20F7" w:rsidP="00FB20F7">
      <w:pPr>
        <w:pStyle w:val="aa"/>
        <w:ind w:firstLineChars="0" w:firstLine="0"/>
      </w:pPr>
      <w:r>
        <w:rPr>
          <w:rFonts w:hint="eastAsia"/>
        </w:rPr>
        <w:t>组播</w:t>
      </w:r>
      <w:r>
        <w:rPr>
          <w:rFonts w:hint="eastAsia"/>
        </w:rPr>
        <w:t>:</w:t>
      </w:r>
      <w:r>
        <w:t xml:space="preserve"> </w:t>
      </w:r>
      <w:proofErr w:type="spellStart"/>
      <w:r>
        <w:t>M</w:t>
      </w:r>
      <w:r>
        <w:rPr>
          <w:rFonts w:hint="eastAsia"/>
        </w:rPr>
        <w:t>ul</w:t>
      </w:r>
      <w:r>
        <w:t>ticastSocket</w:t>
      </w:r>
      <w:proofErr w:type="spellEnd"/>
    </w:p>
    <w:p w14:paraId="798C474D" w14:textId="77777777" w:rsidR="00FB20F7" w:rsidRDefault="00FB20F7" w:rsidP="00FB20F7">
      <w:pPr>
        <w:pStyle w:val="aa"/>
        <w:ind w:firstLine="420"/>
      </w:pPr>
      <w:r>
        <w:rPr>
          <w:rFonts w:hint="eastAsia"/>
        </w:rPr>
        <w:t>组播地址：</w:t>
      </w:r>
      <w:r>
        <w:t>224.0.0.0~239.255.255.255</w:t>
      </w:r>
    </w:p>
    <w:p w14:paraId="529608F0" w14:textId="15984F2F" w:rsidR="00FB20F7" w:rsidRPr="00FB20F7" w:rsidRDefault="00FB20F7" w:rsidP="00FB20F7">
      <w:pPr>
        <w:pStyle w:val="aa"/>
        <w:ind w:firstLine="420"/>
      </w:pPr>
      <w:r>
        <w:rPr>
          <w:rFonts w:hint="eastAsia"/>
        </w:rPr>
        <w:t>其中</w:t>
      </w:r>
      <w:r>
        <w:t>224.0.0.0~224.0.0.255</w:t>
      </w:r>
      <w:r>
        <w:t>为预留的组播地址</w:t>
      </w:r>
    </w:p>
    <w:p w14:paraId="4C4496B7" w14:textId="7231CA84" w:rsidR="00FB20F7" w:rsidRDefault="00FB20F7" w:rsidP="00FB20F7">
      <w:pPr>
        <w:pStyle w:val="aa"/>
        <w:ind w:firstLineChars="0" w:firstLine="0"/>
      </w:pPr>
      <w:r>
        <w:rPr>
          <w:rFonts w:hint="eastAsia"/>
        </w:rPr>
        <w:t>广播</w:t>
      </w:r>
      <w:r>
        <w:rPr>
          <w:rFonts w:hint="eastAsia"/>
        </w:rPr>
        <w:t>:</w:t>
      </w:r>
    </w:p>
    <w:p w14:paraId="7B332043" w14:textId="4CD0A5C4" w:rsidR="00FB20F7" w:rsidRPr="00FB20F7" w:rsidRDefault="00FB20F7" w:rsidP="00FB20F7">
      <w:pPr>
        <w:pStyle w:val="aa"/>
        <w:ind w:firstLine="420"/>
      </w:pPr>
      <w:r>
        <w:rPr>
          <w:rFonts w:hint="eastAsia"/>
        </w:rPr>
        <w:t>广播地址</w:t>
      </w:r>
      <w:r>
        <w:rPr>
          <w:rFonts w:hint="eastAsia"/>
        </w:rPr>
        <w:t>:</w:t>
      </w:r>
      <w:r>
        <w:t xml:space="preserve"> 255.255.255.255</w:t>
      </w:r>
    </w:p>
    <w:p w14:paraId="7F872E61" w14:textId="000B2AC4" w:rsidR="008B5FE4" w:rsidRDefault="008B5FE4" w:rsidP="008B5FE4">
      <w:pPr>
        <w:pStyle w:val="aa"/>
        <w:ind w:firstLineChars="0" w:firstLine="0"/>
      </w:pPr>
    </w:p>
    <w:p w14:paraId="4774477E" w14:textId="2E9DAB77" w:rsidR="008B5FE4" w:rsidRPr="008B5FE4" w:rsidRDefault="008B5FE4" w:rsidP="008B5FE4">
      <w:pPr>
        <w:pStyle w:val="aa"/>
        <w:ind w:firstLineChars="0" w:firstLine="0"/>
        <w:rPr>
          <w:b/>
          <w:bCs/>
        </w:rPr>
      </w:pPr>
      <w:r w:rsidRPr="008B5FE4">
        <w:rPr>
          <w:rFonts w:hint="eastAsia"/>
          <w:b/>
          <w:bCs/>
        </w:rPr>
        <w:t>接收</w:t>
      </w:r>
      <w:r>
        <w:rPr>
          <w:rFonts w:hint="eastAsia"/>
          <w:b/>
          <w:bCs/>
        </w:rPr>
        <w:t>(</w:t>
      </w:r>
      <w:r>
        <w:rPr>
          <w:rFonts w:hint="eastAsia"/>
          <w:b/>
          <w:bCs/>
        </w:rPr>
        <w:t>需绑定端口</w:t>
      </w:r>
      <w:r>
        <w:rPr>
          <w:b/>
          <w:bCs/>
        </w:rPr>
        <w:t>)</w:t>
      </w:r>
      <w:r w:rsidRPr="008B5FE4">
        <w:rPr>
          <w:rFonts w:hint="eastAsia"/>
          <w:b/>
          <w:bCs/>
        </w:rPr>
        <w:t>:</w:t>
      </w:r>
    </w:p>
    <w:p w14:paraId="63E0E2BE" w14:textId="71C7AD66" w:rsidR="008B5FE4" w:rsidRDefault="008B5FE4" w:rsidP="00875C52">
      <w:pPr>
        <w:pStyle w:val="aa"/>
        <w:numPr>
          <w:ilvl w:val="0"/>
          <w:numId w:val="32"/>
        </w:numPr>
        <w:ind w:firstLineChars="0"/>
      </w:pPr>
      <w:r>
        <w:rPr>
          <w:rFonts w:hint="eastAsia"/>
        </w:rPr>
        <w:t>找快递公司</w:t>
      </w:r>
      <w:r>
        <w:rPr>
          <w:rFonts w:hint="eastAsia"/>
        </w:rPr>
        <w:t>:</w:t>
      </w:r>
      <w:r>
        <w:t xml:space="preserve"> </w:t>
      </w:r>
      <w:r>
        <w:rPr>
          <w:rFonts w:hint="eastAsia"/>
        </w:rPr>
        <w:t>创建接收端的</w:t>
      </w:r>
      <w:proofErr w:type="spellStart"/>
      <w:r>
        <w:t>DatagramSocket</w:t>
      </w:r>
      <w:proofErr w:type="spellEnd"/>
      <w:r>
        <w:t>对象</w:t>
      </w:r>
    </w:p>
    <w:p w14:paraId="2BBF8C59" w14:textId="187FEF4A" w:rsidR="008B5FE4" w:rsidRDefault="008B5FE4" w:rsidP="00040B56">
      <w:pPr>
        <w:pStyle w:val="aa"/>
        <w:numPr>
          <w:ilvl w:val="0"/>
          <w:numId w:val="32"/>
        </w:numPr>
        <w:ind w:firstLineChars="0"/>
      </w:pPr>
      <w:r>
        <w:rPr>
          <w:rFonts w:hint="eastAsia"/>
        </w:rPr>
        <w:t>接收箱子</w:t>
      </w:r>
      <w:r>
        <w:rPr>
          <w:rFonts w:hint="eastAsia"/>
        </w:rPr>
        <w:t>:</w:t>
      </w:r>
      <w:r>
        <w:t xml:space="preserve"> </w:t>
      </w:r>
      <w:r>
        <w:rPr>
          <w:rFonts w:hint="eastAsia"/>
        </w:rPr>
        <w:t>接收打包好的数据</w:t>
      </w:r>
      <w:r w:rsidR="00F57639">
        <w:rPr>
          <w:rFonts w:hint="eastAsia"/>
        </w:rPr>
        <w:t>(</w:t>
      </w:r>
      <w:r w:rsidR="00F57639">
        <w:rPr>
          <w:rFonts w:hint="eastAsia"/>
        </w:rPr>
        <w:t>方法是阻塞的</w:t>
      </w:r>
      <w:r w:rsidR="00F57639">
        <w:t>)</w:t>
      </w:r>
    </w:p>
    <w:p w14:paraId="14CE9418" w14:textId="1CDD669B" w:rsidR="008B5FE4" w:rsidRDefault="008B5FE4" w:rsidP="00CF4FBD">
      <w:pPr>
        <w:pStyle w:val="aa"/>
        <w:numPr>
          <w:ilvl w:val="0"/>
          <w:numId w:val="32"/>
        </w:numPr>
        <w:ind w:firstLineChars="0"/>
      </w:pPr>
      <w:r>
        <w:rPr>
          <w:rFonts w:hint="eastAsia"/>
        </w:rPr>
        <w:t>从箱子里面获取礼物</w:t>
      </w:r>
      <w:r>
        <w:rPr>
          <w:rFonts w:hint="eastAsia"/>
        </w:rPr>
        <w:t>:</w:t>
      </w:r>
      <w:r>
        <w:t xml:space="preserve"> </w:t>
      </w:r>
      <w:r>
        <w:rPr>
          <w:rFonts w:hint="eastAsia"/>
        </w:rPr>
        <w:t>解析数据包</w:t>
      </w:r>
    </w:p>
    <w:p w14:paraId="6179CFF5" w14:textId="7E8FE1A5" w:rsidR="008B5FE4" w:rsidRDefault="008B5FE4" w:rsidP="00B160BC">
      <w:pPr>
        <w:pStyle w:val="aa"/>
        <w:numPr>
          <w:ilvl w:val="0"/>
          <w:numId w:val="32"/>
        </w:numPr>
        <w:ind w:firstLineChars="0"/>
      </w:pPr>
      <w:r>
        <w:rPr>
          <w:rFonts w:hint="eastAsia"/>
        </w:rPr>
        <w:t>签收走人</w:t>
      </w:r>
      <w:r>
        <w:rPr>
          <w:rFonts w:hint="eastAsia"/>
        </w:rPr>
        <w:t>:</w:t>
      </w:r>
      <w:r>
        <w:t xml:space="preserve"> </w:t>
      </w:r>
      <w:r>
        <w:rPr>
          <w:rFonts w:hint="eastAsia"/>
        </w:rPr>
        <w:t>释放资源</w:t>
      </w:r>
    </w:p>
    <w:p w14:paraId="70D077D1" w14:textId="77777777" w:rsidR="008B5FE4" w:rsidRPr="006F4AB7" w:rsidRDefault="008B5FE4" w:rsidP="008B5FE4">
      <w:pPr>
        <w:pStyle w:val="aa"/>
        <w:ind w:firstLineChars="0" w:firstLine="0"/>
      </w:pPr>
    </w:p>
    <w:p w14:paraId="025E44D7" w14:textId="4C70FC63" w:rsidR="006F4AB7" w:rsidRPr="006F4AB7" w:rsidRDefault="006F4AB7" w:rsidP="006F4AB7">
      <w:pPr>
        <w:pStyle w:val="aa"/>
        <w:numPr>
          <w:ilvl w:val="0"/>
          <w:numId w:val="29"/>
        </w:numPr>
        <w:ind w:firstLineChars="0"/>
        <w:rPr>
          <w:b/>
          <w:bCs/>
        </w:rPr>
      </w:pPr>
      <w:r w:rsidRPr="006F4AB7">
        <w:rPr>
          <w:b/>
          <w:bCs/>
        </w:rPr>
        <w:t>TCP</w:t>
      </w:r>
      <w:r w:rsidRPr="006F4AB7">
        <w:rPr>
          <w:b/>
          <w:bCs/>
        </w:rPr>
        <w:t>协议</w:t>
      </w:r>
      <w:r w:rsidRPr="006F4AB7">
        <w:rPr>
          <w:rFonts w:hint="eastAsia"/>
          <w:b/>
          <w:bCs/>
        </w:rPr>
        <w:t>:</w:t>
      </w:r>
      <w:r w:rsidRPr="006F4AB7">
        <w:rPr>
          <w:b/>
          <w:bCs/>
        </w:rPr>
        <w:t xml:space="preserve"> </w:t>
      </w:r>
      <w:r w:rsidRPr="006F4AB7">
        <w:rPr>
          <w:rFonts w:hint="eastAsia"/>
          <w:b/>
          <w:bCs/>
        </w:rPr>
        <w:t>传输控制协议</w:t>
      </w:r>
      <w:r w:rsidRPr="006F4AB7">
        <w:rPr>
          <w:b/>
          <w:bCs/>
        </w:rPr>
        <w:t>TCP(Transmission Control Protocol)</w:t>
      </w:r>
    </w:p>
    <w:p w14:paraId="5C15C083" w14:textId="5BF6CD2F" w:rsidR="006F4AB7" w:rsidRDefault="006F4AB7" w:rsidP="006F4AB7">
      <w:pPr>
        <w:pStyle w:val="aa"/>
        <w:ind w:firstLine="420"/>
      </w:pPr>
      <w:r>
        <w:t>TCP</w:t>
      </w:r>
      <w:r>
        <w:t>协议是面向</w:t>
      </w:r>
      <w:r w:rsidRPr="006F4AB7">
        <w:rPr>
          <w:b/>
          <w:bCs/>
        </w:rPr>
        <w:t>连接</w:t>
      </w:r>
      <w:r>
        <w:t>的通信协议。</w:t>
      </w:r>
      <w:r>
        <w:rPr>
          <w:rFonts w:hint="eastAsia"/>
        </w:rPr>
        <w:t>速度慢，没有大小限制，数据安全。</w:t>
      </w:r>
    </w:p>
    <w:p w14:paraId="3664D714" w14:textId="77777777" w:rsidR="00453BB2" w:rsidRDefault="00453BB2" w:rsidP="00453BB2">
      <w:pPr>
        <w:pStyle w:val="aa"/>
        <w:ind w:firstLineChars="0" w:firstLine="0"/>
      </w:pPr>
      <w:r>
        <w:t>TCP</w:t>
      </w:r>
      <w:r>
        <w:t>通信协议是一种可靠的网络协议，它在通信的两端各建立一个</w:t>
      </w:r>
      <w:r>
        <w:t>Socket</w:t>
      </w:r>
      <w:r>
        <w:t>对象</w:t>
      </w:r>
    </w:p>
    <w:p w14:paraId="559BE7D1" w14:textId="7483246C" w:rsidR="00453BB2" w:rsidRDefault="00453BB2" w:rsidP="00453BB2">
      <w:pPr>
        <w:pStyle w:val="aa"/>
        <w:ind w:firstLineChars="0" w:firstLine="0"/>
      </w:pPr>
      <w:r>
        <w:rPr>
          <w:rFonts w:hint="eastAsia"/>
        </w:rPr>
        <w:t>通信之前要保证连接已经建立</w:t>
      </w:r>
      <w:r w:rsidR="00EE2343">
        <w:rPr>
          <w:rFonts w:hint="eastAsia"/>
        </w:rPr>
        <w:t xml:space="preserve"> </w:t>
      </w:r>
      <w:r w:rsidR="00EE2343">
        <w:rPr>
          <w:rFonts w:hint="eastAsia"/>
        </w:rPr>
        <w:t>三次握手协议保证连接建立</w:t>
      </w:r>
    </w:p>
    <w:p w14:paraId="262A5D3E" w14:textId="32884F01" w:rsidR="00453BB2" w:rsidRDefault="00453BB2" w:rsidP="00453BB2">
      <w:pPr>
        <w:pStyle w:val="aa"/>
        <w:ind w:firstLineChars="0" w:firstLine="0"/>
      </w:pPr>
      <w:r>
        <w:rPr>
          <w:rFonts w:hint="eastAsia"/>
        </w:rPr>
        <w:t>通过</w:t>
      </w:r>
      <w:r>
        <w:t>Socket</w:t>
      </w:r>
      <w:r>
        <w:t>产生</w:t>
      </w:r>
      <w:r w:rsidRPr="00453BB2">
        <w:rPr>
          <w:b/>
          <w:bCs/>
        </w:rPr>
        <w:t>IO</w:t>
      </w:r>
      <w:r w:rsidRPr="00453BB2">
        <w:rPr>
          <w:b/>
          <w:bCs/>
        </w:rPr>
        <w:t>流</w:t>
      </w:r>
      <w:r>
        <w:t>来进行网络通信</w:t>
      </w:r>
    </w:p>
    <w:p w14:paraId="324BB6E0" w14:textId="115BFB13" w:rsidR="00453BB2" w:rsidRDefault="00453BB2" w:rsidP="00453BB2">
      <w:pPr>
        <w:pStyle w:val="aa"/>
        <w:ind w:firstLineChars="0" w:firstLine="0"/>
      </w:pPr>
      <w:r w:rsidRPr="00453BB2">
        <w:rPr>
          <w:noProof/>
        </w:rPr>
        <w:drawing>
          <wp:inline distT="0" distB="0" distL="0" distR="0" wp14:anchorId="0C21730B" wp14:editId="2F5CACBF">
            <wp:extent cx="5274310" cy="2491105"/>
            <wp:effectExtent l="0" t="0" r="2540" b="444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2491105"/>
                    </a:xfrm>
                    <a:prstGeom prst="rect">
                      <a:avLst/>
                    </a:prstGeom>
                  </pic:spPr>
                </pic:pic>
              </a:graphicData>
            </a:graphic>
          </wp:inline>
        </w:drawing>
      </w:r>
    </w:p>
    <w:p w14:paraId="10BBB9A8" w14:textId="3D088EF4" w:rsidR="00453BB2" w:rsidRDefault="00EE2343" w:rsidP="00453BB2">
      <w:pPr>
        <w:pStyle w:val="aa"/>
        <w:ind w:firstLineChars="0" w:firstLine="0"/>
      </w:pPr>
      <w:r>
        <w:rPr>
          <w:rFonts w:hint="eastAsia"/>
        </w:rPr>
        <w:t>四次挥手断开连接</w:t>
      </w:r>
      <w:r>
        <w:rPr>
          <w:rFonts w:hint="eastAsia"/>
        </w:rPr>
        <w:t>,</w:t>
      </w:r>
      <w:r>
        <w:t xml:space="preserve"> </w:t>
      </w:r>
      <w:r>
        <w:rPr>
          <w:rFonts w:hint="eastAsia"/>
        </w:rPr>
        <w:t>保证连接通道里面的数据已经处理完毕</w:t>
      </w:r>
      <w:r>
        <w:rPr>
          <w:rFonts w:hint="eastAsia"/>
        </w:rPr>
        <w:t>.</w:t>
      </w:r>
    </w:p>
    <w:p w14:paraId="5EAA64DE" w14:textId="0C60E92E" w:rsidR="00453BB2" w:rsidRDefault="00453BB2" w:rsidP="00453BB2">
      <w:pPr>
        <w:pStyle w:val="aa"/>
        <w:ind w:firstLineChars="0" w:firstLine="0"/>
      </w:pPr>
    </w:p>
    <w:p w14:paraId="7CDE4893" w14:textId="5D14A679" w:rsidR="00EE2343" w:rsidRDefault="00EE2343" w:rsidP="00453BB2">
      <w:pPr>
        <w:pStyle w:val="aa"/>
        <w:ind w:firstLineChars="0" w:firstLine="0"/>
      </w:pPr>
      <w:r w:rsidRPr="00EE2343">
        <w:rPr>
          <w:rFonts w:hint="eastAsia"/>
          <w:b/>
          <w:bCs/>
        </w:rPr>
        <w:lastRenderedPageBreak/>
        <w:t>三次握手</w:t>
      </w:r>
      <w:r>
        <w:rPr>
          <w:rFonts w:hint="eastAsia"/>
        </w:rPr>
        <w:t>:</w:t>
      </w:r>
      <w:r>
        <w:t xml:space="preserve"> </w:t>
      </w:r>
      <w:r>
        <w:rPr>
          <w:rFonts w:hint="eastAsia"/>
        </w:rPr>
        <w:t>确保连接建立</w:t>
      </w:r>
    </w:p>
    <w:p w14:paraId="7C4348AB" w14:textId="70BD2F13" w:rsidR="00EE2343" w:rsidRDefault="00EE2343" w:rsidP="00453BB2">
      <w:pPr>
        <w:pStyle w:val="aa"/>
        <w:ind w:firstLineChars="0" w:firstLine="0"/>
      </w:pPr>
      <w:r w:rsidRPr="00EE2343">
        <w:rPr>
          <w:noProof/>
        </w:rPr>
        <w:drawing>
          <wp:inline distT="0" distB="0" distL="0" distR="0" wp14:anchorId="24C3E237" wp14:editId="27345CF0">
            <wp:extent cx="3593300" cy="2520000"/>
            <wp:effectExtent l="0" t="0" r="762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t="16138"/>
                    <a:stretch/>
                  </pic:blipFill>
                  <pic:spPr bwMode="auto">
                    <a:xfrm>
                      <a:off x="0" y="0"/>
                      <a:ext cx="3593300" cy="2520000"/>
                    </a:xfrm>
                    <a:prstGeom prst="rect">
                      <a:avLst/>
                    </a:prstGeom>
                    <a:ln>
                      <a:noFill/>
                    </a:ln>
                    <a:extLst>
                      <a:ext uri="{53640926-AAD7-44D8-BBD7-CCE9431645EC}">
                        <a14:shadowObscured xmlns:a14="http://schemas.microsoft.com/office/drawing/2010/main"/>
                      </a:ext>
                    </a:extLst>
                  </pic:spPr>
                </pic:pic>
              </a:graphicData>
            </a:graphic>
          </wp:inline>
        </w:drawing>
      </w:r>
    </w:p>
    <w:p w14:paraId="37B8DFBC" w14:textId="4A6C125A" w:rsidR="00EE2343" w:rsidRDefault="00EE2343" w:rsidP="00453BB2">
      <w:pPr>
        <w:pStyle w:val="aa"/>
        <w:ind w:firstLineChars="0" w:firstLine="0"/>
      </w:pPr>
    </w:p>
    <w:p w14:paraId="2F08E57B" w14:textId="035870E9" w:rsidR="00EE2343" w:rsidRDefault="00EE2343" w:rsidP="00453BB2">
      <w:pPr>
        <w:pStyle w:val="aa"/>
        <w:ind w:firstLineChars="0" w:firstLine="0"/>
      </w:pPr>
    </w:p>
    <w:p w14:paraId="72F04A39" w14:textId="6BE2DDCE" w:rsidR="00EE2343" w:rsidRDefault="00EE2343" w:rsidP="00453BB2">
      <w:pPr>
        <w:pStyle w:val="aa"/>
        <w:ind w:firstLineChars="0" w:firstLine="0"/>
      </w:pPr>
      <w:r w:rsidRPr="00EE2343">
        <w:rPr>
          <w:rFonts w:hint="eastAsia"/>
          <w:b/>
          <w:bCs/>
        </w:rPr>
        <w:t>四次挥手</w:t>
      </w:r>
      <w:r>
        <w:rPr>
          <w:rFonts w:hint="eastAsia"/>
        </w:rPr>
        <w:t>:</w:t>
      </w:r>
      <w:r>
        <w:t xml:space="preserve"> </w:t>
      </w:r>
      <w:r>
        <w:rPr>
          <w:rFonts w:hint="eastAsia"/>
        </w:rPr>
        <w:t>确保连接断开</w:t>
      </w:r>
      <w:r>
        <w:rPr>
          <w:rFonts w:hint="eastAsia"/>
        </w:rPr>
        <w:t>,</w:t>
      </w:r>
      <w:r>
        <w:t xml:space="preserve"> </w:t>
      </w:r>
      <w:r>
        <w:rPr>
          <w:rFonts w:hint="eastAsia"/>
        </w:rPr>
        <w:t>且数据处理完毕</w:t>
      </w:r>
    </w:p>
    <w:p w14:paraId="7964282F" w14:textId="177C5D61" w:rsidR="00EE2343" w:rsidRDefault="00EE2343" w:rsidP="00453BB2">
      <w:pPr>
        <w:pStyle w:val="aa"/>
        <w:ind w:firstLineChars="0" w:firstLine="0"/>
      </w:pPr>
      <w:r w:rsidRPr="00EE2343">
        <w:rPr>
          <w:noProof/>
        </w:rPr>
        <w:drawing>
          <wp:inline distT="0" distB="0" distL="0" distR="0" wp14:anchorId="19171BBF" wp14:editId="2DB449CC">
            <wp:extent cx="4085716" cy="252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85716" cy="2520000"/>
                    </a:xfrm>
                    <a:prstGeom prst="rect">
                      <a:avLst/>
                    </a:prstGeom>
                  </pic:spPr>
                </pic:pic>
              </a:graphicData>
            </a:graphic>
          </wp:inline>
        </w:drawing>
      </w:r>
    </w:p>
    <w:p w14:paraId="4107F7EA" w14:textId="7A238707" w:rsidR="006F4AB7" w:rsidRPr="00C12196" w:rsidRDefault="00C12196" w:rsidP="00C12196">
      <w:pPr>
        <w:pStyle w:val="1"/>
        <w:spacing w:before="0" w:after="0" w:line="240" w:lineRule="auto"/>
        <w:rPr>
          <w:rFonts w:ascii="Times New Romans" w:hAnsi="Times New Romans" w:hint="eastAsia"/>
          <w:sz w:val="28"/>
          <w:szCs w:val="28"/>
        </w:rPr>
      </w:pPr>
      <w:r w:rsidRPr="00C12196">
        <w:rPr>
          <w:rFonts w:ascii="Times New Romans" w:hAnsi="Times New Romans" w:hint="eastAsia"/>
          <w:sz w:val="28"/>
          <w:szCs w:val="28"/>
        </w:rPr>
        <w:t>1</w:t>
      </w:r>
      <w:r w:rsidRPr="00C12196">
        <w:rPr>
          <w:rFonts w:ascii="Times New Romans" w:hAnsi="Times New Romans"/>
          <w:sz w:val="28"/>
          <w:szCs w:val="28"/>
        </w:rPr>
        <w:t xml:space="preserve">8 </w:t>
      </w:r>
      <w:r w:rsidRPr="00C12196">
        <w:rPr>
          <w:rFonts w:ascii="Times New Romans" w:hAnsi="Times New Romans" w:hint="eastAsia"/>
          <w:sz w:val="28"/>
          <w:szCs w:val="28"/>
        </w:rPr>
        <w:t>反射</w:t>
      </w:r>
    </w:p>
    <w:p w14:paraId="59812DC1" w14:textId="39B1B89E" w:rsidR="006F4AB7" w:rsidRDefault="00C12196" w:rsidP="00C12196">
      <w:pPr>
        <w:pStyle w:val="2"/>
        <w:spacing w:before="0" w:after="0"/>
        <w:rPr>
          <w:rFonts w:ascii="Times New Romans" w:eastAsia="宋体" w:hAnsi="Times New Romans" w:hint="eastAsia"/>
          <w:sz w:val="22"/>
          <w:szCs w:val="22"/>
        </w:rPr>
      </w:pPr>
      <w:r w:rsidRPr="00C12196">
        <w:rPr>
          <w:rFonts w:ascii="Times New Romans" w:eastAsia="宋体" w:hAnsi="Times New Romans" w:hint="eastAsia"/>
          <w:sz w:val="22"/>
          <w:szCs w:val="22"/>
        </w:rPr>
        <w:t>1</w:t>
      </w:r>
      <w:r w:rsidRPr="00C12196">
        <w:rPr>
          <w:rFonts w:ascii="Times New Romans" w:eastAsia="宋体" w:hAnsi="Times New Romans"/>
          <w:sz w:val="22"/>
          <w:szCs w:val="22"/>
        </w:rPr>
        <w:t xml:space="preserve">8.1 </w:t>
      </w:r>
      <w:r w:rsidRPr="00C12196">
        <w:rPr>
          <w:rFonts w:ascii="Times New Romans" w:eastAsia="宋体" w:hAnsi="Times New Romans" w:hint="eastAsia"/>
          <w:sz w:val="22"/>
          <w:szCs w:val="22"/>
        </w:rPr>
        <w:t>概述</w:t>
      </w:r>
    </w:p>
    <w:p w14:paraId="72044562" w14:textId="0B22D657" w:rsidR="00C12196" w:rsidRDefault="00C12196" w:rsidP="00C12196">
      <w:pPr>
        <w:pStyle w:val="aa"/>
        <w:ind w:firstLine="420"/>
      </w:pPr>
      <w:r w:rsidRPr="00C12196">
        <w:rPr>
          <w:rFonts w:hint="eastAsia"/>
        </w:rPr>
        <w:t>反射允许对封装类的字段</w:t>
      </w:r>
      <w:r>
        <w:rPr>
          <w:rFonts w:hint="eastAsia"/>
        </w:rPr>
        <w:t>(</w:t>
      </w:r>
      <w:r>
        <w:rPr>
          <w:rFonts w:hint="eastAsia"/>
        </w:rPr>
        <w:t>成员变量</w:t>
      </w:r>
      <w:r>
        <w:t>)</w:t>
      </w:r>
      <w:r w:rsidRPr="00C12196">
        <w:rPr>
          <w:rFonts w:hint="eastAsia"/>
        </w:rPr>
        <w:t>，方法</w:t>
      </w:r>
      <w:r>
        <w:rPr>
          <w:rFonts w:hint="eastAsia"/>
        </w:rPr>
        <w:t>(</w:t>
      </w:r>
      <w:r>
        <w:rPr>
          <w:rFonts w:hint="eastAsia"/>
        </w:rPr>
        <w:t>成员方法</w:t>
      </w:r>
      <w:r>
        <w:t>)</w:t>
      </w:r>
      <w:r w:rsidRPr="00C12196">
        <w:rPr>
          <w:rFonts w:hint="eastAsia"/>
        </w:rPr>
        <w:t>和构造函数</w:t>
      </w:r>
      <w:r>
        <w:rPr>
          <w:rFonts w:hint="eastAsia"/>
        </w:rPr>
        <w:t>(</w:t>
      </w:r>
      <w:r>
        <w:rPr>
          <w:rFonts w:hint="eastAsia"/>
        </w:rPr>
        <w:t>构造方法</w:t>
      </w:r>
      <w:r>
        <w:t>)</w:t>
      </w:r>
      <w:r w:rsidRPr="00C12196">
        <w:rPr>
          <w:rFonts w:hint="eastAsia"/>
        </w:rPr>
        <w:t>的信息进行编程访问。</w:t>
      </w:r>
    </w:p>
    <w:p w14:paraId="00B1368A" w14:textId="33F1C819" w:rsidR="00B95137" w:rsidRPr="00C12196" w:rsidRDefault="00B95137" w:rsidP="00C12196">
      <w:pPr>
        <w:pStyle w:val="aa"/>
        <w:ind w:firstLineChars="0" w:firstLine="0"/>
      </w:pPr>
      <w:r w:rsidRPr="00B95137">
        <w:rPr>
          <w:noProof/>
        </w:rPr>
        <w:drawing>
          <wp:inline distT="0" distB="0" distL="0" distR="0" wp14:anchorId="5D7DD77C" wp14:editId="18A95A16">
            <wp:extent cx="5274310" cy="1307465"/>
            <wp:effectExtent l="0" t="0" r="2540" b="698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1307465"/>
                    </a:xfrm>
                    <a:prstGeom prst="rect">
                      <a:avLst/>
                    </a:prstGeom>
                  </pic:spPr>
                </pic:pic>
              </a:graphicData>
            </a:graphic>
          </wp:inline>
        </w:drawing>
      </w:r>
    </w:p>
    <w:p w14:paraId="3831A891" w14:textId="511147D4" w:rsidR="00C12196" w:rsidRDefault="00C12196" w:rsidP="00C12196">
      <w:pPr>
        <w:pStyle w:val="2"/>
        <w:spacing w:before="0" w:after="0"/>
        <w:rPr>
          <w:rFonts w:ascii="Times New Romans" w:eastAsia="宋体" w:hAnsi="Times New Romans" w:hint="eastAsia"/>
          <w:sz w:val="22"/>
          <w:szCs w:val="22"/>
        </w:rPr>
      </w:pPr>
      <w:r w:rsidRPr="00C12196">
        <w:rPr>
          <w:rFonts w:ascii="Times New Romans" w:eastAsia="宋体" w:hAnsi="Times New Romans" w:hint="eastAsia"/>
          <w:sz w:val="22"/>
          <w:szCs w:val="22"/>
        </w:rPr>
        <w:lastRenderedPageBreak/>
        <w:t>1</w:t>
      </w:r>
      <w:r w:rsidRPr="00C12196">
        <w:rPr>
          <w:rFonts w:ascii="Times New Romans" w:eastAsia="宋体" w:hAnsi="Times New Romans"/>
          <w:sz w:val="22"/>
          <w:szCs w:val="22"/>
        </w:rPr>
        <w:t xml:space="preserve">8.2 </w:t>
      </w:r>
      <w:r w:rsidR="00B95137">
        <w:rPr>
          <w:rFonts w:ascii="Times New Romans" w:eastAsia="宋体" w:hAnsi="Times New Romans" w:hint="eastAsia"/>
          <w:sz w:val="22"/>
          <w:szCs w:val="22"/>
        </w:rPr>
        <w:t>获取</w:t>
      </w:r>
      <w:r w:rsidR="00B95137">
        <w:rPr>
          <w:rFonts w:ascii="Times New Romans" w:eastAsia="宋体" w:hAnsi="Times New Romans" w:hint="eastAsia"/>
          <w:sz w:val="22"/>
          <w:szCs w:val="22"/>
        </w:rPr>
        <w:t>class</w:t>
      </w:r>
      <w:r w:rsidR="00B95137">
        <w:rPr>
          <w:rFonts w:ascii="Times New Romans" w:eastAsia="宋体" w:hAnsi="Times New Romans" w:hint="eastAsia"/>
          <w:sz w:val="22"/>
          <w:szCs w:val="22"/>
        </w:rPr>
        <w:t>对象</w:t>
      </w:r>
    </w:p>
    <w:p w14:paraId="34B840A9" w14:textId="77777777" w:rsidR="007B3A3E" w:rsidRDefault="007B3A3E" w:rsidP="00B95137">
      <w:pPr>
        <w:rPr>
          <w:rFonts w:ascii="宋体" w:hAnsi="宋体"/>
        </w:rPr>
      </w:pPr>
      <w:r w:rsidRPr="00B95137">
        <w:rPr>
          <w:noProof/>
        </w:rPr>
        <w:drawing>
          <wp:inline distT="0" distB="0" distL="0" distR="0" wp14:anchorId="26794C39" wp14:editId="34F7A669">
            <wp:extent cx="5274310" cy="15062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1506220"/>
                    </a:xfrm>
                    <a:prstGeom prst="rect">
                      <a:avLst/>
                    </a:prstGeom>
                  </pic:spPr>
                </pic:pic>
              </a:graphicData>
            </a:graphic>
          </wp:inline>
        </w:drawing>
      </w:r>
    </w:p>
    <w:p w14:paraId="4A7337AC" w14:textId="0CB7F401" w:rsidR="007B3A3E" w:rsidRDefault="007B3A3E" w:rsidP="00B95137">
      <w:pPr>
        <w:rPr>
          <w:rFonts w:ascii="宋体" w:hAnsi="宋体"/>
        </w:rPr>
      </w:pPr>
      <w:r w:rsidRPr="007B3A3E">
        <w:rPr>
          <w:rFonts w:ascii="宋体" w:hAnsi="宋体"/>
          <w:noProof/>
        </w:rPr>
        <w:drawing>
          <wp:inline distT="0" distB="0" distL="0" distR="0" wp14:anchorId="081886E9" wp14:editId="075A57F4">
            <wp:extent cx="5274310" cy="1915795"/>
            <wp:effectExtent l="0" t="0" r="254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1915795"/>
                    </a:xfrm>
                    <a:prstGeom prst="rect">
                      <a:avLst/>
                    </a:prstGeom>
                  </pic:spPr>
                </pic:pic>
              </a:graphicData>
            </a:graphic>
          </wp:inline>
        </w:drawing>
      </w:r>
    </w:p>
    <w:p w14:paraId="4214E3C3" w14:textId="77777777" w:rsidR="007B3A3E" w:rsidRDefault="007B3A3E" w:rsidP="00B95137">
      <w:pPr>
        <w:rPr>
          <w:rFonts w:ascii="宋体" w:hAnsi="宋体"/>
        </w:rPr>
      </w:pPr>
    </w:p>
    <w:p w14:paraId="1EFD7F10" w14:textId="412BA2E4" w:rsidR="00B95137" w:rsidRPr="007B3A3E" w:rsidRDefault="00B95137" w:rsidP="00B95137">
      <w:pPr>
        <w:rPr>
          <w:rFonts w:ascii="宋体" w:hAnsi="宋体"/>
        </w:rPr>
      </w:pPr>
      <w:r w:rsidRPr="007B3A3E">
        <w:rPr>
          <w:rFonts w:ascii="宋体" w:hAnsi="宋体" w:hint="eastAsia"/>
        </w:rPr>
        <w:t>分别对应三个阶段:</w:t>
      </w:r>
      <w:r w:rsidRPr="007B3A3E">
        <w:rPr>
          <w:rFonts w:ascii="宋体" w:hAnsi="宋体"/>
        </w:rPr>
        <w:t xml:space="preserve"> </w:t>
      </w:r>
    </w:p>
    <w:p w14:paraId="0AE007C2" w14:textId="071883BE" w:rsidR="00B95137" w:rsidRPr="007B3A3E" w:rsidRDefault="00B95137" w:rsidP="007B3A3E">
      <w:pPr>
        <w:pStyle w:val="a3"/>
        <w:numPr>
          <w:ilvl w:val="0"/>
          <w:numId w:val="29"/>
        </w:numPr>
        <w:ind w:firstLineChars="0"/>
        <w:rPr>
          <w:rFonts w:ascii="宋体" w:hAnsi="宋体"/>
        </w:rPr>
      </w:pPr>
      <w:proofErr w:type="spellStart"/>
      <w:r w:rsidRPr="007B3A3E">
        <w:rPr>
          <w:rFonts w:cs="Times New Roman"/>
        </w:rPr>
        <w:t>Class.forName</w:t>
      </w:r>
      <w:proofErr w:type="spellEnd"/>
      <w:r w:rsidRPr="007B3A3E">
        <w:rPr>
          <w:rFonts w:ascii="宋体" w:hAnsi="宋体"/>
        </w:rPr>
        <w:t>("全类名")</w:t>
      </w:r>
      <w:r w:rsidRPr="007B3A3E">
        <w:rPr>
          <w:rFonts w:ascii="宋体" w:hAnsi="宋体" w:hint="eastAsia"/>
        </w:rPr>
        <w:t>;</w:t>
      </w:r>
    </w:p>
    <w:p w14:paraId="5282C72B" w14:textId="23CCE5DC" w:rsidR="00B95137" w:rsidRPr="007B3A3E" w:rsidRDefault="007B3A3E" w:rsidP="007B3A3E">
      <w:pPr>
        <w:pStyle w:val="HTML0"/>
        <w:shd w:val="clear" w:color="auto" w:fill="1E1F22"/>
        <w:ind w:firstLine="400"/>
        <w:rPr>
          <w:rFonts w:ascii="Courier New" w:hAnsi="Courier New" w:cs="Courier New"/>
          <w:color w:val="BCBEC4"/>
          <w:sz w:val="20"/>
          <w:szCs w:val="20"/>
        </w:rPr>
      </w:pPr>
      <w:r>
        <w:rPr>
          <w:rFonts w:ascii="Courier New" w:hAnsi="Courier New" w:cs="Courier New"/>
          <w:color w:val="BCBEC4"/>
          <w:sz w:val="20"/>
          <w:szCs w:val="20"/>
        </w:rPr>
        <w:t xml:space="preserve">Class&lt;?&gt; </w:t>
      </w:r>
      <w:proofErr w:type="spellStart"/>
      <w:r>
        <w:rPr>
          <w:rFonts w:ascii="Courier New" w:hAnsi="Courier New" w:cs="Courier New"/>
          <w:color w:val="BCBEC4"/>
          <w:sz w:val="20"/>
          <w:szCs w:val="20"/>
        </w:rPr>
        <w:t>aClass</w:t>
      </w:r>
      <w:proofErr w:type="spellEnd"/>
      <w:r>
        <w:rPr>
          <w:rFonts w:ascii="Courier New" w:hAnsi="Courier New" w:cs="Courier New"/>
          <w:color w:val="BCBEC4"/>
          <w:sz w:val="20"/>
          <w:szCs w:val="20"/>
        </w:rPr>
        <w:t xml:space="preserve"> = </w:t>
      </w:r>
      <w:proofErr w:type="spellStart"/>
      <w:r>
        <w:rPr>
          <w:rFonts w:ascii="Courier New" w:hAnsi="Courier New" w:cs="Courier New"/>
          <w:color w:val="BCBEC4"/>
          <w:sz w:val="20"/>
          <w:szCs w:val="20"/>
        </w:rPr>
        <w:t>Class.</w:t>
      </w:r>
      <w:r>
        <w:rPr>
          <w:rFonts w:ascii="Courier New" w:hAnsi="Courier New" w:cs="Courier New"/>
          <w:i/>
          <w:iCs/>
          <w:color w:val="BCBEC4"/>
          <w:sz w:val="20"/>
          <w:szCs w:val="20"/>
        </w:rPr>
        <w:t>forName</w:t>
      </w:r>
      <w:proofErr w:type="spellEnd"/>
      <w:r>
        <w:rPr>
          <w:rFonts w:ascii="Courier New" w:hAnsi="Courier New" w:cs="Courier New"/>
          <w:color w:val="BCBEC4"/>
          <w:sz w:val="20"/>
          <w:szCs w:val="20"/>
        </w:rPr>
        <w:t>(</w:t>
      </w:r>
      <w:r>
        <w:rPr>
          <w:rFonts w:ascii="Courier New" w:hAnsi="Courier New" w:cs="Courier New"/>
          <w:color w:val="6AAB73"/>
          <w:sz w:val="20"/>
          <w:szCs w:val="20"/>
        </w:rPr>
        <w:t>"com.ryn.myrflect1.Student"</w:t>
      </w:r>
      <w:r>
        <w:rPr>
          <w:rFonts w:ascii="Courier New" w:hAnsi="Courier New" w:cs="Courier New"/>
          <w:color w:val="BCBEC4"/>
          <w:sz w:val="20"/>
          <w:szCs w:val="20"/>
        </w:rPr>
        <w:t>);</w:t>
      </w:r>
    </w:p>
    <w:p w14:paraId="63C9129E" w14:textId="1327C06E" w:rsidR="00B95137" w:rsidRPr="00B95137" w:rsidRDefault="00B95137" w:rsidP="00B95137">
      <w:r>
        <w:rPr>
          <w:rFonts w:hint="eastAsia"/>
        </w:rPr>
        <w:t>最常用</w:t>
      </w:r>
    </w:p>
    <w:p w14:paraId="4F964E8E" w14:textId="2C99FE81" w:rsidR="00B95137" w:rsidRDefault="00B95137" w:rsidP="00B95137">
      <w:pPr>
        <w:pStyle w:val="a3"/>
        <w:numPr>
          <w:ilvl w:val="0"/>
          <w:numId w:val="29"/>
        </w:numPr>
        <w:ind w:firstLineChars="0"/>
      </w:pPr>
      <w:r>
        <w:rPr>
          <w:rFonts w:hint="eastAsia"/>
        </w:rPr>
        <w:t>类名</w:t>
      </w:r>
      <w:r w:rsidRPr="007B3A3E">
        <w:rPr>
          <w:rFonts w:cs="Times New Roman"/>
        </w:rPr>
        <w:t>.class</w:t>
      </w:r>
    </w:p>
    <w:p w14:paraId="4032EFCB" w14:textId="77777777" w:rsidR="007B3A3E" w:rsidRPr="007B3A3E" w:rsidRDefault="007B3A3E" w:rsidP="007B3A3E">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hAnsi="Courier New" w:cs="Courier New"/>
          <w:color w:val="BCBEC4"/>
          <w:kern w:val="0"/>
          <w:sz w:val="20"/>
          <w:szCs w:val="20"/>
        </w:rPr>
      </w:pPr>
      <w:r w:rsidRPr="007B3A3E">
        <w:rPr>
          <w:rFonts w:ascii="Courier New" w:hAnsi="Courier New" w:cs="Courier New"/>
          <w:color w:val="BCBEC4"/>
          <w:kern w:val="0"/>
          <w:sz w:val="20"/>
          <w:szCs w:val="20"/>
        </w:rPr>
        <w:t xml:space="preserve">Class&lt;Student&gt; </w:t>
      </w:r>
      <w:proofErr w:type="spellStart"/>
      <w:r w:rsidRPr="007B3A3E">
        <w:rPr>
          <w:rFonts w:ascii="Courier New" w:hAnsi="Courier New" w:cs="Courier New"/>
          <w:color w:val="BCBEC4"/>
          <w:kern w:val="0"/>
          <w:sz w:val="20"/>
          <w:szCs w:val="20"/>
        </w:rPr>
        <w:t>bClass</w:t>
      </w:r>
      <w:proofErr w:type="spellEnd"/>
      <w:r w:rsidRPr="007B3A3E">
        <w:rPr>
          <w:rFonts w:ascii="Courier New" w:hAnsi="Courier New" w:cs="Courier New"/>
          <w:color w:val="BCBEC4"/>
          <w:kern w:val="0"/>
          <w:sz w:val="20"/>
          <w:szCs w:val="20"/>
        </w:rPr>
        <w:t xml:space="preserve"> = </w:t>
      </w:r>
      <w:proofErr w:type="spellStart"/>
      <w:r w:rsidRPr="007B3A3E">
        <w:rPr>
          <w:rFonts w:ascii="Courier New" w:hAnsi="Courier New" w:cs="Courier New"/>
          <w:color w:val="BCBEC4"/>
          <w:kern w:val="0"/>
          <w:sz w:val="20"/>
          <w:szCs w:val="20"/>
        </w:rPr>
        <w:t>Student.</w:t>
      </w:r>
      <w:r w:rsidRPr="007B3A3E">
        <w:rPr>
          <w:rFonts w:ascii="Courier New" w:hAnsi="Courier New" w:cs="Courier New"/>
          <w:color w:val="CF8E6D"/>
          <w:kern w:val="0"/>
          <w:sz w:val="20"/>
          <w:szCs w:val="20"/>
        </w:rPr>
        <w:t>class</w:t>
      </w:r>
      <w:proofErr w:type="spellEnd"/>
      <w:r w:rsidRPr="007B3A3E">
        <w:rPr>
          <w:rFonts w:ascii="Courier New" w:hAnsi="Courier New" w:cs="Courier New"/>
          <w:color w:val="BCBEC4"/>
          <w:kern w:val="0"/>
          <w:sz w:val="20"/>
          <w:szCs w:val="20"/>
        </w:rPr>
        <w:t>;</w:t>
      </w:r>
    </w:p>
    <w:p w14:paraId="2AC55C94" w14:textId="025E36CE" w:rsidR="007B3A3E" w:rsidRPr="007B3A3E" w:rsidRDefault="007B3A3E" w:rsidP="007B3A3E">
      <w:pPr>
        <w:rPr>
          <w:rFonts w:ascii="宋体" w:hAnsi="宋体"/>
        </w:rPr>
      </w:pPr>
      <w:r w:rsidRPr="007B3A3E">
        <w:rPr>
          <w:rFonts w:ascii="宋体" w:hAnsi="宋体" w:hint="eastAsia"/>
        </w:rPr>
        <w:t>一般当作参数传递</w:t>
      </w:r>
    </w:p>
    <w:p w14:paraId="5D75CC53" w14:textId="73692226" w:rsidR="00B95137" w:rsidRPr="007B3A3E" w:rsidRDefault="00B95137" w:rsidP="007B3A3E">
      <w:pPr>
        <w:pStyle w:val="a3"/>
        <w:numPr>
          <w:ilvl w:val="0"/>
          <w:numId w:val="29"/>
        </w:numPr>
        <w:ind w:firstLineChars="0"/>
        <w:rPr>
          <w:rFonts w:ascii="宋体" w:hAnsi="宋体"/>
        </w:rPr>
      </w:pPr>
      <w:r w:rsidRPr="007B3A3E">
        <w:rPr>
          <w:rFonts w:ascii="宋体" w:hAnsi="宋体" w:hint="eastAsia"/>
        </w:rPr>
        <w:t>对象.</w:t>
      </w:r>
      <w:proofErr w:type="spellStart"/>
      <w:r w:rsidRPr="007B3A3E">
        <w:rPr>
          <w:rFonts w:cs="Times New Roman"/>
        </w:rPr>
        <w:t>getclass</w:t>
      </w:r>
      <w:proofErr w:type="spellEnd"/>
      <w:r w:rsidRPr="007B3A3E">
        <w:rPr>
          <w:rFonts w:ascii="宋体" w:hAnsi="宋体" w:hint="eastAsia"/>
        </w:rPr>
        <w:t>(</w:t>
      </w:r>
      <w:r w:rsidRPr="007B3A3E">
        <w:rPr>
          <w:rFonts w:ascii="宋体" w:hAnsi="宋体"/>
        </w:rPr>
        <w:t>);</w:t>
      </w:r>
    </w:p>
    <w:p w14:paraId="26AC2005" w14:textId="77777777" w:rsidR="007B3A3E" w:rsidRDefault="007B3A3E" w:rsidP="007B3A3E">
      <w:pPr>
        <w:pStyle w:val="HTML0"/>
        <w:shd w:val="clear" w:color="auto" w:fill="1E1F22"/>
        <w:rPr>
          <w:rFonts w:ascii="Courier New" w:hAnsi="Courier New" w:cs="Courier New"/>
          <w:color w:val="BCBEC4"/>
          <w:sz w:val="20"/>
          <w:szCs w:val="20"/>
        </w:rPr>
      </w:pPr>
      <w:r>
        <w:rPr>
          <w:rFonts w:ascii="Courier New" w:hAnsi="Courier New" w:cs="Courier New"/>
          <w:color w:val="BCBEC4"/>
          <w:sz w:val="20"/>
          <w:szCs w:val="20"/>
        </w:rPr>
        <w:t xml:space="preserve">Student s = </w:t>
      </w:r>
      <w:r>
        <w:rPr>
          <w:rFonts w:ascii="Courier New" w:hAnsi="Courier New" w:cs="Courier New"/>
          <w:color w:val="CF8E6D"/>
          <w:sz w:val="20"/>
          <w:szCs w:val="20"/>
        </w:rPr>
        <w:t xml:space="preserve">new </w:t>
      </w:r>
      <w:r>
        <w:rPr>
          <w:rFonts w:ascii="Courier New" w:hAnsi="Courier New" w:cs="Courier New"/>
          <w:color w:val="BCBEC4"/>
          <w:sz w:val="20"/>
          <w:szCs w:val="20"/>
        </w:rPr>
        <w:t>Student(</w:t>
      </w:r>
      <w:r>
        <w:rPr>
          <w:rFonts w:ascii="Courier New" w:hAnsi="Courier New" w:cs="Courier New"/>
          <w:color w:val="6AAB73"/>
          <w:sz w:val="20"/>
          <w:szCs w:val="20"/>
        </w:rPr>
        <w:t>"</w:t>
      </w:r>
      <w:proofErr w:type="spellStart"/>
      <w:r>
        <w:rPr>
          <w:rFonts w:ascii="Courier New" w:hAnsi="Courier New" w:cs="Courier New"/>
          <w:color w:val="6AAB73"/>
          <w:sz w:val="20"/>
          <w:szCs w:val="20"/>
        </w:rPr>
        <w:t>ryn</w:t>
      </w:r>
      <w:proofErr w:type="spellEnd"/>
      <w:r>
        <w:rPr>
          <w:rFonts w:ascii="Courier New" w:hAnsi="Courier New" w:cs="Courier New"/>
          <w:color w:val="6AAB73"/>
          <w:sz w:val="20"/>
          <w:szCs w:val="20"/>
        </w:rPr>
        <w:t>"</w:t>
      </w:r>
      <w:r>
        <w:rPr>
          <w:rFonts w:ascii="Courier New" w:hAnsi="Courier New" w:cs="Courier New"/>
          <w:color w:val="BCBEC4"/>
          <w:sz w:val="20"/>
          <w:szCs w:val="20"/>
        </w:rPr>
        <w:t xml:space="preserve">, </w:t>
      </w:r>
      <w:r>
        <w:rPr>
          <w:rFonts w:ascii="Courier New" w:hAnsi="Courier New" w:cs="Courier New"/>
          <w:color w:val="2AACB8"/>
          <w:sz w:val="20"/>
          <w:szCs w:val="20"/>
        </w:rPr>
        <w:t>22</w:t>
      </w:r>
      <w:r>
        <w:rPr>
          <w:rFonts w:ascii="Courier New" w:hAnsi="Courier New" w:cs="Courier New"/>
          <w:color w:val="BCBEC4"/>
          <w:sz w:val="20"/>
          <w:szCs w:val="20"/>
        </w:rPr>
        <w:t>);</w:t>
      </w:r>
      <w:r>
        <w:rPr>
          <w:rFonts w:ascii="Courier New" w:hAnsi="Courier New" w:cs="Courier New"/>
          <w:color w:val="BCBEC4"/>
          <w:sz w:val="20"/>
          <w:szCs w:val="20"/>
        </w:rPr>
        <w:br/>
        <w:t xml:space="preserve">Class </w:t>
      </w:r>
      <w:proofErr w:type="spellStart"/>
      <w:r>
        <w:rPr>
          <w:rFonts w:ascii="Courier New" w:hAnsi="Courier New" w:cs="Courier New"/>
          <w:color w:val="BCBEC4"/>
          <w:sz w:val="20"/>
          <w:szCs w:val="20"/>
        </w:rPr>
        <w:t>cClass</w:t>
      </w:r>
      <w:proofErr w:type="spellEnd"/>
      <w:r>
        <w:rPr>
          <w:rFonts w:ascii="Courier New" w:hAnsi="Courier New" w:cs="Courier New"/>
          <w:color w:val="BCBEC4"/>
          <w:sz w:val="20"/>
          <w:szCs w:val="20"/>
        </w:rPr>
        <w:t xml:space="preserve"> =</w:t>
      </w:r>
      <w:proofErr w:type="spellStart"/>
      <w:r>
        <w:rPr>
          <w:rFonts w:ascii="Courier New" w:hAnsi="Courier New" w:cs="Courier New"/>
          <w:color w:val="BCBEC4"/>
          <w:sz w:val="20"/>
          <w:szCs w:val="20"/>
        </w:rPr>
        <w:t>s.getClass</w:t>
      </w:r>
      <w:proofErr w:type="spellEnd"/>
      <w:r>
        <w:rPr>
          <w:rFonts w:ascii="Courier New" w:hAnsi="Courier New" w:cs="Courier New"/>
          <w:color w:val="BCBEC4"/>
          <w:sz w:val="20"/>
          <w:szCs w:val="20"/>
        </w:rPr>
        <w:t>();</w:t>
      </w:r>
    </w:p>
    <w:p w14:paraId="234FF72E" w14:textId="1C15951B" w:rsidR="007B3A3E" w:rsidRPr="007B3A3E" w:rsidRDefault="007B3A3E" w:rsidP="007B3A3E">
      <w:pPr>
        <w:rPr>
          <w:rFonts w:ascii="宋体" w:hAnsi="宋体"/>
        </w:rPr>
      </w:pPr>
      <w:r w:rsidRPr="007B3A3E">
        <w:rPr>
          <w:rFonts w:ascii="宋体" w:hAnsi="宋体" w:hint="eastAsia"/>
        </w:rPr>
        <w:t>有了这个类的对象时才能使用.</w:t>
      </w:r>
    </w:p>
    <w:p w14:paraId="1A5AA1CF" w14:textId="3E1AC7BD" w:rsidR="00B95137" w:rsidRPr="007B3A3E" w:rsidRDefault="007B3A3E" w:rsidP="007B3A3E">
      <w:pPr>
        <w:pStyle w:val="2"/>
        <w:spacing w:before="0" w:after="0"/>
        <w:rPr>
          <w:rFonts w:ascii="Times New Romans" w:eastAsia="宋体" w:hAnsi="Times New Romans" w:hint="eastAsia"/>
          <w:sz w:val="22"/>
          <w:szCs w:val="22"/>
        </w:rPr>
      </w:pPr>
      <w:r w:rsidRPr="007B3A3E">
        <w:rPr>
          <w:rFonts w:ascii="Times New Romans" w:eastAsia="宋体" w:hAnsi="Times New Romans" w:hint="eastAsia"/>
          <w:sz w:val="22"/>
          <w:szCs w:val="22"/>
        </w:rPr>
        <w:t>1</w:t>
      </w:r>
      <w:r w:rsidRPr="007B3A3E">
        <w:rPr>
          <w:rFonts w:ascii="Times New Romans" w:eastAsia="宋体" w:hAnsi="Times New Romans"/>
          <w:sz w:val="22"/>
          <w:szCs w:val="22"/>
        </w:rPr>
        <w:t xml:space="preserve">8.3 </w:t>
      </w:r>
      <w:r w:rsidRPr="007B3A3E">
        <w:rPr>
          <w:rFonts w:ascii="Times New Romans" w:eastAsia="宋体" w:hAnsi="Times New Romans" w:hint="eastAsia"/>
          <w:sz w:val="22"/>
          <w:szCs w:val="22"/>
        </w:rPr>
        <w:t>反射获取构造方法</w:t>
      </w:r>
    </w:p>
    <w:p w14:paraId="48346570" w14:textId="77777777" w:rsidR="007B3A3E" w:rsidRPr="007B3A3E" w:rsidRDefault="007B3A3E" w:rsidP="007B3A3E">
      <w:pPr>
        <w:pStyle w:val="aa"/>
        <w:ind w:firstLineChars="0" w:firstLine="0"/>
        <w:rPr>
          <w:b/>
          <w:bCs/>
        </w:rPr>
      </w:pPr>
      <w:r w:rsidRPr="007B3A3E">
        <w:rPr>
          <w:b/>
          <w:bCs/>
        </w:rPr>
        <w:t>Class</w:t>
      </w:r>
      <w:r w:rsidRPr="007B3A3E">
        <w:rPr>
          <w:b/>
          <w:bCs/>
        </w:rPr>
        <w:t>类中用于获取构造方法的方法</w:t>
      </w:r>
    </w:p>
    <w:p w14:paraId="1D24619E" w14:textId="3E975AAA" w:rsidR="007B3A3E" w:rsidRDefault="007B3A3E" w:rsidP="007B3A3E">
      <w:pPr>
        <w:pStyle w:val="aa"/>
        <w:ind w:firstLineChars="0" w:firstLine="0"/>
      </w:pPr>
      <w:r>
        <w:t xml:space="preserve">Constructor&lt;?&gt;[] </w:t>
      </w:r>
      <w:proofErr w:type="spellStart"/>
      <w:r>
        <w:t>getConstructors</w:t>
      </w:r>
      <w:proofErr w:type="spellEnd"/>
      <w:r>
        <w:rPr>
          <w:rFonts w:hint="eastAsia"/>
        </w:rPr>
        <w:t>(</w:t>
      </w:r>
      <w:r>
        <w:t>)</w:t>
      </w:r>
      <w:r>
        <w:t>：返回所有公共构造方法对象的数组</w:t>
      </w:r>
    </w:p>
    <w:p w14:paraId="17C19B68" w14:textId="76542262" w:rsidR="007B3A3E" w:rsidRDefault="007B3A3E" w:rsidP="007B3A3E">
      <w:pPr>
        <w:pStyle w:val="aa"/>
        <w:ind w:firstLineChars="0" w:firstLine="0"/>
      </w:pPr>
      <w:r>
        <w:t>Constructor&lt;?&gt;</w:t>
      </w:r>
      <w:r>
        <w:rPr>
          <w:rFonts w:hint="eastAsia"/>
        </w:rPr>
        <w:t>[</w:t>
      </w:r>
      <w:r>
        <w:t xml:space="preserve">] </w:t>
      </w:r>
      <w:proofErr w:type="spellStart"/>
      <w:r>
        <w:t>getDeclaredConstructors</w:t>
      </w:r>
      <w:proofErr w:type="spellEnd"/>
      <w:r>
        <w:rPr>
          <w:rFonts w:hint="eastAsia"/>
        </w:rPr>
        <w:t>(</w:t>
      </w:r>
      <w:r>
        <w:t>)</w:t>
      </w:r>
      <w:r>
        <w:t>：返回所有构造方法对象的数组</w:t>
      </w:r>
    </w:p>
    <w:p w14:paraId="61743B5B" w14:textId="248DF585" w:rsidR="007B3A3E" w:rsidRDefault="007B3A3E" w:rsidP="007B3A3E">
      <w:pPr>
        <w:pStyle w:val="aa"/>
        <w:ind w:firstLineChars="0" w:firstLine="0"/>
      </w:pPr>
      <w:r>
        <w:t xml:space="preserve">Constructor&lt;T&gt; </w:t>
      </w:r>
      <w:proofErr w:type="spellStart"/>
      <w:r>
        <w:t>getConstructor</w:t>
      </w:r>
      <w:proofErr w:type="spellEnd"/>
      <w:r>
        <w:t>(Class&lt;?&gt;..</w:t>
      </w:r>
      <w:proofErr w:type="spellStart"/>
      <w:r>
        <w:t>parameterTypes</w:t>
      </w:r>
      <w:proofErr w:type="spellEnd"/>
      <w:r>
        <w:t>)</w:t>
      </w:r>
      <w:r>
        <w:t>：返回单个公共构造方法对象</w:t>
      </w:r>
      <w:r>
        <w:t xml:space="preserve">Constructor&lt;T&gt;  </w:t>
      </w:r>
      <w:proofErr w:type="spellStart"/>
      <w:r>
        <w:t>getDeclaredConstructor</w:t>
      </w:r>
      <w:proofErr w:type="spellEnd"/>
      <w:r>
        <w:t xml:space="preserve">(Class&lt;?&gt;... </w:t>
      </w:r>
      <w:proofErr w:type="spellStart"/>
      <w:r>
        <w:t>parameterTypes</w:t>
      </w:r>
      <w:proofErr w:type="spellEnd"/>
      <w:r>
        <w:t>)</w:t>
      </w:r>
      <w:r>
        <w:t>：返回单个构造方法对象</w:t>
      </w:r>
    </w:p>
    <w:p w14:paraId="4315FA49" w14:textId="77777777" w:rsidR="007B3A3E" w:rsidRPr="007B3A3E" w:rsidRDefault="007B3A3E" w:rsidP="007B3A3E">
      <w:pPr>
        <w:pStyle w:val="aa"/>
        <w:ind w:firstLineChars="0" w:firstLine="0"/>
        <w:rPr>
          <w:b/>
          <w:bCs/>
        </w:rPr>
      </w:pPr>
      <w:r w:rsidRPr="007B3A3E">
        <w:rPr>
          <w:b/>
          <w:bCs/>
        </w:rPr>
        <w:t>Constructor</w:t>
      </w:r>
      <w:r w:rsidRPr="007B3A3E">
        <w:rPr>
          <w:b/>
          <w:bCs/>
        </w:rPr>
        <w:t>类中用于创建对象的方法</w:t>
      </w:r>
    </w:p>
    <w:p w14:paraId="3D2F8F65" w14:textId="77777777" w:rsidR="007B3A3E" w:rsidRDefault="007B3A3E" w:rsidP="007B3A3E">
      <w:pPr>
        <w:pStyle w:val="aa"/>
        <w:ind w:firstLineChars="0" w:firstLine="0"/>
      </w:pPr>
      <w:r>
        <w:t xml:space="preserve">T </w:t>
      </w:r>
      <w:proofErr w:type="spellStart"/>
      <w:r>
        <w:t>newlnstance</w:t>
      </w:r>
      <w:proofErr w:type="spellEnd"/>
      <w:r>
        <w:t>(Object...</w:t>
      </w:r>
      <w:proofErr w:type="spellStart"/>
      <w:r>
        <w:t>initargs</w:t>
      </w:r>
      <w:proofErr w:type="spellEnd"/>
      <w:r>
        <w:t>)</w:t>
      </w:r>
      <w:r>
        <w:t>：根据指定的构造方法创建对象</w:t>
      </w:r>
    </w:p>
    <w:p w14:paraId="246D76FA" w14:textId="30A0D166" w:rsidR="007B3A3E" w:rsidRDefault="007B3A3E" w:rsidP="007B3A3E">
      <w:pPr>
        <w:pStyle w:val="aa"/>
        <w:ind w:firstLineChars="0" w:firstLine="0"/>
      </w:pPr>
      <w:r>
        <w:t>set Accessible(</w:t>
      </w:r>
      <w:proofErr w:type="spellStart"/>
      <w:r>
        <w:t>boolean</w:t>
      </w:r>
      <w:proofErr w:type="spellEnd"/>
      <w:r>
        <w:t xml:space="preserve"> flag)</w:t>
      </w:r>
      <w:r>
        <w:t>：设置为</w:t>
      </w:r>
      <w:r>
        <w:t>true,</w:t>
      </w:r>
      <w:r>
        <w:t>表示取消访问检查</w:t>
      </w:r>
    </w:p>
    <w:p w14:paraId="6593FB23" w14:textId="07EF6D99" w:rsidR="007B3A3E" w:rsidRPr="007B3A3E" w:rsidRDefault="007B3A3E" w:rsidP="007B3A3E">
      <w:pPr>
        <w:pStyle w:val="2"/>
        <w:spacing w:before="0" w:after="0"/>
        <w:rPr>
          <w:rFonts w:ascii="Times New Romans" w:eastAsia="宋体" w:hAnsi="Times New Romans" w:hint="eastAsia"/>
          <w:sz w:val="22"/>
          <w:szCs w:val="22"/>
        </w:rPr>
      </w:pPr>
      <w:r w:rsidRPr="007B3A3E">
        <w:rPr>
          <w:rFonts w:ascii="Times New Romans" w:eastAsia="宋体" w:hAnsi="Times New Romans" w:hint="eastAsia"/>
          <w:sz w:val="22"/>
          <w:szCs w:val="22"/>
        </w:rPr>
        <w:t>1</w:t>
      </w:r>
      <w:r w:rsidRPr="007B3A3E">
        <w:rPr>
          <w:rFonts w:ascii="Times New Romans" w:eastAsia="宋体" w:hAnsi="Times New Romans"/>
          <w:sz w:val="22"/>
          <w:szCs w:val="22"/>
        </w:rPr>
        <w:t xml:space="preserve">8.4 </w:t>
      </w:r>
      <w:r w:rsidRPr="007B3A3E">
        <w:rPr>
          <w:rFonts w:ascii="Times New Romans" w:eastAsia="宋体" w:hAnsi="Times New Romans" w:hint="eastAsia"/>
          <w:sz w:val="22"/>
          <w:szCs w:val="22"/>
        </w:rPr>
        <w:t>反射获取成员变量</w:t>
      </w:r>
    </w:p>
    <w:p w14:paraId="7A61F809" w14:textId="77777777" w:rsidR="002E6AAE" w:rsidRPr="002E6AAE" w:rsidRDefault="002E6AAE" w:rsidP="002E6AAE">
      <w:pPr>
        <w:pStyle w:val="aa"/>
        <w:ind w:firstLineChars="0" w:firstLine="0"/>
        <w:rPr>
          <w:b/>
          <w:bCs/>
        </w:rPr>
      </w:pPr>
      <w:r w:rsidRPr="002E6AAE">
        <w:rPr>
          <w:b/>
          <w:bCs/>
        </w:rPr>
        <w:t>Class</w:t>
      </w:r>
      <w:r w:rsidRPr="002E6AAE">
        <w:rPr>
          <w:b/>
          <w:bCs/>
        </w:rPr>
        <w:t>类中用于获取成员变量的方法</w:t>
      </w:r>
    </w:p>
    <w:p w14:paraId="1B755873" w14:textId="7400EB41" w:rsidR="002E6AAE" w:rsidRDefault="002E6AAE" w:rsidP="002E6AAE">
      <w:pPr>
        <w:pStyle w:val="aa"/>
        <w:ind w:firstLineChars="0" w:firstLine="0"/>
      </w:pPr>
      <w:r>
        <w:lastRenderedPageBreak/>
        <w:t>Field</w:t>
      </w:r>
      <w:r>
        <w:rPr>
          <w:rFonts w:hint="eastAsia"/>
        </w:rPr>
        <w:t>[</w:t>
      </w:r>
      <w:r>
        <w:t xml:space="preserve">] </w:t>
      </w:r>
      <w:proofErr w:type="spellStart"/>
      <w:r>
        <w:t>getFields</w:t>
      </w:r>
      <w:proofErr w:type="spellEnd"/>
      <w:r>
        <w:rPr>
          <w:rFonts w:hint="eastAsia"/>
        </w:rPr>
        <w:t>(</w:t>
      </w:r>
      <w:r>
        <w:t>)</w:t>
      </w:r>
      <w:r>
        <w:t>：返回所有公共成员变量对象的数组</w:t>
      </w:r>
    </w:p>
    <w:p w14:paraId="7FCEEBE5" w14:textId="31383666" w:rsidR="002E6AAE" w:rsidRDefault="002E6AAE" w:rsidP="002E6AAE">
      <w:pPr>
        <w:pStyle w:val="aa"/>
        <w:ind w:firstLineChars="0" w:firstLine="0"/>
      </w:pPr>
      <w:r>
        <w:t>Field</w:t>
      </w:r>
      <w:r>
        <w:rPr>
          <w:rFonts w:hint="eastAsia"/>
        </w:rPr>
        <w:t>[</w:t>
      </w:r>
      <w:r>
        <w:t xml:space="preserve">] </w:t>
      </w:r>
      <w:proofErr w:type="spellStart"/>
      <w:r>
        <w:t>getDeclaredFields</w:t>
      </w:r>
      <w:proofErr w:type="spellEnd"/>
      <w:r>
        <w:rPr>
          <w:rFonts w:hint="eastAsia"/>
        </w:rPr>
        <w:t>(</w:t>
      </w:r>
      <w:r>
        <w:t>)</w:t>
      </w:r>
      <w:r>
        <w:t>：返回所有成员变量对象的数组</w:t>
      </w:r>
    </w:p>
    <w:p w14:paraId="403CB244" w14:textId="77777777" w:rsidR="002E6AAE" w:rsidRDefault="002E6AAE" w:rsidP="002E6AAE">
      <w:pPr>
        <w:pStyle w:val="aa"/>
        <w:ind w:firstLineChars="0" w:firstLine="0"/>
      </w:pPr>
      <w:r>
        <w:t xml:space="preserve">Field </w:t>
      </w:r>
      <w:proofErr w:type="spellStart"/>
      <w:r>
        <w:t>getField</w:t>
      </w:r>
      <w:proofErr w:type="spellEnd"/>
      <w:r>
        <w:t>(String name)</w:t>
      </w:r>
      <w:r>
        <w:t>：返回单个公共成员变量对象</w:t>
      </w:r>
    </w:p>
    <w:p w14:paraId="738FC121" w14:textId="77777777" w:rsidR="002E6AAE" w:rsidRDefault="002E6AAE" w:rsidP="002E6AAE">
      <w:pPr>
        <w:pStyle w:val="aa"/>
        <w:ind w:firstLineChars="0" w:firstLine="0"/>
      </w:pPr>
      <w:r>
        <w:t xml:space="preserve">Field </w:t>
      </w:r>
      <w:proofErr w:type="spellStart"/>
      <w:r>
        <w:t>getDeclaredField</w:t>
      </w:r>
      <w:proofErr w:type="spellEnd"/>
      <w:r>
        <w:t>(String name)</w:t>
      </w:r>
      <w:r>
        <w:t>：</w:t>
      </w:r>
      <w:r>
        <w:t>_</w:t>
      </w:r>
      <w:r>
        <w:t>返回单个成员变量对象</w:t>
      </w:r>
    </w:p>
    <w:p w14:paraId="6CF0F470" w14:textId="77777777" w:rsidR="002E6AAE" w:rsidRPr="002E6AAE" w:rsidRDefault="002E6AAE" w:rsidP="002E6AAE">
      <w:pPr>
        <w:pStyle w:val="aa"/>
        <w:ind w:firstLineChars="0" w:firstLine="0"/>
        <w:rPr>
          <w:b/>
          <w:bCs/>
        </w:rPr>
      </w:pPr>
      <w:r w:rsidRPr="002E6AAE">
        <w:rPr>
          <w:b/>
          <w:bCs/>
        </w:rPr>
        <w:t>Field</w:t>
      </w:r>
      <w:r w:rsidRPr="002E6AAE">
        <w:rPr>
          <w:b/>
          <w:bCs/>
        </w:rPr>
        <w:t>类中用于创建对象的方法</w:t>
      </w:r>
    </w:p>
    <w:p w14:paraId="72DE6ACA" w14:textId="77777777" w:rsidR="002E6AAE" w:rsidRDefault="002E6AAE" w:rsidP="002E6AAE">
      <w:pPr>
        <w:pStyle w:val="aa"/>
        <w:ind w:firstLineChars="0" w:firstLine="0"/>
      </w:pPr>
      <w:r>
        <w:t xml:space="preserve">void set(Object obj, Object value): </w:t>
      </w:r>
      <w:r>
        <w:t>赋值</w:t>
      </w:r>
    </w:p>
    <w:p w14:paraId="074C3E2F" w14:textId="59B3BC32" w:rsidR="007B3A3E" w:rsidRDefault="002E6AAE" w:rsidP="002E6AAE">
      <w:pPr>
        <w:pStyle w:val="aa"/>
        <w:ind w:firstLineChars="0" w:firstLine="0"/>
      </w:pPr>
      <w:r>
        <w:t xml:space="preserve">Object get(Object obj) </w:t>
      </w:r>
      <w:r>
        <w:t>获取值。</w:t>
      </w:r>
    </w:p>
    <w:p w14:paraId="24DCF5A4" w14:textId="624E07AF" w:rsidR="007B3A3E" w:rsidRDefault="007B3A3E" w:rsidP="007B3A3E">
      <w:pPr>
        <w:pStyle w:val="2"/>
        <w:spacing w:before="0" w:after="0"/>
        <w:rPr>
          <w:rFonts w:ascii="Times New Romans" w:eastAsia="宋体" w:hAnsi="Times New Romans" w:hint="eastAsia"/>
          <w:sz w:val="22"/>
          <w:szCs w:val="22"/>
        </w:rPr>
      </w:pPr>
      <w:r w:rsidRPr="007B3A3E">
        <w:rPr>
          <w:rFonts w:ascii="Times New Romans" w:eastAsia="宋体" w:hAnsi="Times New Romans" w:hint="eastAsia"/>
          <w:sz w:val="22"/>
          <w:szCs w:val="22"/>
        </w:rPr>
        <w:t>1</w:t>
      </w:r>
      <w:r w:rsidRPr="007B3A3E">
        <w:rPr>
          <w:rFonts w:ascii="Times New Romans" w:eastAsia="宋体" w:hAnsi="Times New Romans"/>
          <w:sz w:val="22"/>
          <w:szCs w:val="22"/>
        </w:rPr>
        <w:t xml:space="preserve">8.5 </w:t>
      </w:r>
      <w:r w:rsidRPr="007B3A3E">
        <w:rPr>
          <w:rFonts w:ascii="Times New Romans" w:eastAsia="宋体" w:hAnsi="Times New Romans" w:hint="eastAsia"/>
          <w:sz w:val="22"/>
          <w:szCs w:val="22"/>
        </w:rPr>
        <w:t>反射获取成员方法</w:t>
      </w:r>
    </w:p>
    <w:p w14:paraId="19FB56E6" w14:textId="77777777" w:rsidR="002E6AAE" w:rsidRPr="002E6AAE" w:rsidRDefault="002E6AAE" w:rsidP="002E6AAE">
      <w:pPr>
        <w:pStyle w:val="aa"/>
        <w:ind w:firstLineChars="0" w:firstLine="0"/>
        <w:rPr>
          <w:b/>
          <w:bCs/>
        </w:rPr>
      </w:pPr>
      <w:r w:rsidRPr="002E6AAE">
        <w:rPr>
          <w:rFonts w:hint="eastAsia"/>
          <w:b/>
          <w:bCs/>
        </w:rPr>
        <w:t>Class</w:t>
      </w:r>
      <w:r w:rsidRPr="002E6AAE">
        <w:rPr>
          <w:rFonts w:hint="eastAsia"/>
          <w:b/>
          <w:bCs/>
        </w:rPr>
        <w:t>类中用于获取成员方法的方法</w:t>
      </w:r>
    </w:p>
    <w:p w14:paraId="5A416C8D" w14:textId="1367C76C" w:rsidR="002E6AAE" w:rsidRDefault="002E6AAE" w:rsidP="002E6AAE">
      <w:pPr>
        <w:pStyle w:val="aa"/>
        <w:ind w:firstLineChars="0" w:firstLine="0"/>
      </w:pPr>
      <w:r>
        <w:rPr>
          <w:rFonts w:hint="eastAsia"/>
        </w:rPr>
        <w:t>Method[</w:t>
      </w:r>
      <w:r>
        <w:t>]</w:t>
      </w:r>
      <w:r>
        <w:rPr>
          <w:rFonts w:hint="eastAsia"/>
        </w:rPr>
        <w:t xml:space="preserve"> </w:t>
      </w:r>
      <w:proofErr w:type="spellStart"/>
      <w:r>
        <w:rPr>
          <w:rFonts w:hint="eastAsia"/>
        </w:rPr>
        <w:t>getMethods</w:t>
      </w:r>
      <w:proofErr w:type="spellEnd"/>
      <w:r>
        <w:rPr>
          <w:rFonts w:hint="eastAsia"/>
        </w:rPr>
        <w:t>（）：返回所有公共成员方法对象的数组，包括继承的</w:t>
      </w:r>
    </w:p>
    <w:p w14:paraId="1AEE4381" w14:textId="77777777" w:rsidR="002E6AAE" w:rsidRDefault="002E6AAE" w:rsidP="002E6AAE">
      <w:pPr>
        <w:pStyle w:val="aa"/>
        <w:ind w:firstLineChars="0" w:firstLine="0"/>
      </w:pPr>
      <w:r>
        <w:rPr>
          <w:rFonts w:hint="eastAsia"/>
        </w:rPr>
        <w:t xml:space="preserve">Method[l </w:t>
      </w:r>
      <w:proofErr w:type="spellStart"/>
      <w:r>
        <w:rPr>
          <w:rFonts w:hint="eastAsia"/>
        </w:rPr>
        <w:t>getDeclaredMethods</w:t>
      </w:r>
      <w:proofErr w:type="spellEnd"/>
      <w:r>
        <w:rPr>
          <w:rFonts w:hint="eastAsia"/>
        </w:rPr>
        <w:t>（）：返回所有成员方法对象的数组，不包括继承的</w:t>
      </w:r>
    </w:p>
    <w:p w14:paraId="401D4249" w14:textId="0F5A3355" w:rsidR="002E6AAE" w:rsidRDefault="002E6AAE" w:rsidP="002E6AAE">
      <w:pPr>
        <w:pStyle w:val="aa"/>
        <w:ind w:firstLineChars="0" w:firstLine="0"/>
      </w:pPr>
      <w:r>
        <w:rPr>
          <w:rFonts w:hint="eastAsia"/>
        </w:rPr>
        <w:t xml:space="preserve">Method </w:t>
      </w:r>
      <w:proofErr w:type="spellStart"/>
      <w:r>
        <w:rPr>
          <w:rFonts w:hint="eastAsia"/>
        </w:rPr>
        <w:t>getMethod</w:t>
      </w:r>
      <w:proofErr w:type="spellEnd"/>
      <w:r>
        <w:rPr>
          <w:rFonts w:hint="eastAsia"/>
        </w:rPr>
        <w:t>(String name, Class&lt;?&gt;...</w:t>
      </w:r>
      <w:proofErr w:type="spellStart"/>
      <w:r>
        <w:rPr>
          <w:rFonts w:hint="eastAsia"/>
        </w:rPr>
        <w:t>parameterTypes</w:t>
      </w:r>
      <w:proofErr w:type="spellEnd"/>
      <w:r>
        <w:rPr>
          <w:rFonts w:hint="eastAsia"/>
        </w:rPr>
        <w:t>)</w:t>
      </w:r>
      <w:r>
        <w:rPr>
          <w:rFonts w:hint="eastAsia"/>
        </w:rPr>
        <w:t>：返回单个公共成员方法对象</w:t>
      </w:r>
      <w:r>
        <w:rPr>
          <w:rFonts w:hint="eastAsia"/>
        </w:rPr>
        <w:t xml:space="preserve">Method </w:t>
      </w:r>
      <w:proofErr w:type="spellStart"/>
      <w:r>
        <w:rPr>
          <w:rFonts w:hint="eastAsia"/>
        </w:rPr>
        <w:t>getDeclaredMethod</w:t>
      </w:r>
      <w:proofErr w:type="spellEnd"/>
      <w:r>
        <w:rPr>
          <w:rFonts w:hint="eastAsia"/>
        </w:rPr>
        <w:t xml:space="preserve">(String name, Class&lt;?&gt;... </w:t>
      </w:r>
      <w:proofErr w:type="spellStart"/>
      <w:r>
        <w:rPr>
          <w:rFonts w:hint="eastAsia"/>
        </w:rPr>
        <w:t>parameterTypes</w:t>
      </w:r>
      <w:proofErr w:type="spellEnd"/>
      <w:r>
        <w:rPr>
          <w:rFonts w:hint="eastAsia"/>
        </w:rPr>
        <w:t>)</w:t>
      </w:r>
      <w:r>
        <w:rPr>
          <w:rFonts w:hint="eastAsia"/>
        </w:rPr>
        <w:t>：返回单个成员方法对象</w:t>
      </w:r>
    </w:p>
    <w:p w14:paraId="3D84D093" w14:textId="77777777" w:rsidR="002E6AAE" w:rsidRPr="002E6AAE" w:rsidRDefault="002E6AAE" w:rsidP="002E6AAE">
      <w:pPr>
        <w:pStyle w:val="aa"/>
        <w:ind w:firstLineChars="0" w:firstLine="0"/>
        <w:rPr>
          <w:b/>
          <w:bCs/>
        </w:rPr>
      </w:pPr>
      <w:r w:rsidRPr="002E6AAE">
        <w:rPr>
          <w:rFonts w:hint="eastAsia"/>
          <w:b/>
          <w:bCs/>
        </w:rPr>
        <w:t>Method</w:t>
      </w:r>
      <w:r w:rsidRPr="002E6AAE">
        <w:rPr>
          <w:rFonts w:hint="eastAsia"/>
          <w:b/>
          <w:bCs/>
        </w:rPr>
        <w:t>类中用于创建对象的方法</w:t>
      </w:r>
    </w:p>
    <w:p w14:paraId="2B425A04" w14:textId="77777777" w:rsidR="002E6AAE" w:rsidRDefault="002E6AAE" w:rsidP="002E6AAE">
      <w:pPr>
        <w:pStyle w:val="aa"/>
        <w:ind w:firstLineChars="0" w:firstLine="0"/>
      </w:pPr>
      <w:r>
        <w:rPr>
          <w:rFonts w:hint="eastAsia"/>
        </w:rPr>
        <w:t xml:space="preserve">Object invoke(Object obj, Object... </w:t>
      </w:r>
      <w:proofErr w:type="spellStart"/>
      <w:r>
        <w:rPr>
          <w:rFonts w:hint="eastAsia"/>
        </w:rPr>
        <w:t>args</w:t>
      </w:r>
      <w:proofErr w:type="spellEnd"/>
      <w:r>
        <w:rPr>
          <w:rFonts w:hint="eastAsia"/>
        </w:rPr>
        <w:t xml:space="preserve">): </w:t>
      </w:r>
      <w:r>
        <w:rPr>
          <w:rFonts w:hint="eastAsia"/>
        </w:rPr>
        <w:t>运行方法</w:t>
      </w:r>
    </w:p>
    <w:p w14:paraId="2B84114A" w14:textId="77777777" w:rsidR="002E6AAE" w:rsidRDefault="002E6AAE" w:rsidP="002E6AAE">
      <w:pPr>
        <w:pStyle w:val="aa"/>
        <w:ind w:firstLineChars="95" w:firstLine="199"/>
      </w:pPr>
      <w:r>
        <w:rPr>
          <w:rFonts w:hint="eastAsia"/>
        </w:rPr>
        <w:t>参数一：用</w:t>
      </w:r>
      <w:r>
        <w:rPr>
          <w:rFonts w:hint="eastAsia"/>
        </w:rPr>
        <w:t>obj</w:t>
      </w:r>
      <w:r>
        <w:rPr>
          <w:rFonts w:hint="eastAsia"/>
        </w:rPr>
        <w:t>对象调用该方法</w:t>
      </w:r>
    </w:p>
    <w:p w14:paraId="04980274" w14:textId="77777777" w:rsidR="002E6AAE" w:rsidRDefault="002E6AAE" w:rsidP="002E6AAE">
      <w:pPr>
        <w:pStyle w:val="aa"/>
        <w:ind w:firstLineChars="95" w:firstLine="199"/>
      </w:pPr>
      <w:r>
        <w:rPr>
          <w:rFonts w:hint="eastAsia"/>
        </w:rPr>
        <w:t>参数二：调用方法的传递的参数（如果没有就不写）</w:t>
      </w:r>
    </w:p>
    <w:p w14:paraId="6689B424" w14:textId="4B16685A" w:rsidR="002E6AAE" w:rsidRDefault="002E6AAE" w:rsidP="002E6AAE">
      <w:pPr>
        <w:pStyle w:val="aa"/>
        <w:ind w:firstLineChars="95" w:firstLine="199"/>
      </w:pPr>
      <w:r>
        <w:rPr>
          <w:rFonts w:hint="eastAsia"/>
        </w:rPr>
        <w:t>返回值：方法的返回值（如果没有就不写）</w:t>
      </w:r>
    </w:p>
    <w:p w14:paraId="02400F36" w14:textId="77777777" w:rsidR="00030436" w:rsidRDefault="00030436" w:rsidP="00030436">
      <w:pPr>
        <w:pStyle w:val="aa"/>
        <w:ind w:firstLineChars="0" w:firstLine="0"/>
      </w:pPr>
      <w:r>
        <w:rPr>
          <w:rFonts w:hint="eastAsia"/>
        </w:rPr>
        <w:t>Student s = new Student</w:t>
      </w:r>
      <w:r>
        <w:rPr>
          <w:rFonts w:hint="eastAsia"/>
        </w:rPr>
        <w:t>（）</w:t>
      </w:r>
      <w:r>
        <w:rPr>
          <w:rFonts w:hint="eastAsia"/>
        </w:rPr>
        <w:t>;</w:t>
      </w:r>
    </w:p>
    <w:p w14:paraId="6E942930" w14:textId="77777777" w:rsidR="00030436" w:rsidRDefault="00030436" w:rsidP="00030436">
      <w:pPr>
        <w:pStyle w:val="aa"/>
        <w:ind w:firstLineChars="0" w:firstLine="0"/>
      </w:pPr>
      <w:r>
        <w:rPr>
          <w:rFonts w:hint="eastAsia"/>
        </w:rPr>
        <w:t>//</w:t>
      </w:r>
      <w:r>
        <w:rPr>
          <w:rFonts w:hint="eastAsia"/>
        </w:rPr>
        <w:t>参数一</w:t>
      </w:r>
      <w:r>
        <w:rPr>
          <w:rFonts w:hint="eastAsia"/>
        </w:rPr>
        <w:t>s</w:t>
      </w:r>
      <w:r>
        <w:rPr>
          <w:rFonts w:hint="eastAsia"/>
        </w:rPr>
        <w:t>：表示方法的调用者</w:t>
      </w:r>
    </w:p>
    <w:p w14:paraId="44FCFFF9" w14:textId="20F93F5B" w:rsidR="00030436" w:rsidRDefault="00030436" w:rsidP="00030436">
      <w:pPr>
        <w:pStyle w:val="aa"/>
        <w:ind w:firstLineChars="0" w:firstLine="0"/>
      </w:pPr>
      <w:r>
        <w:rPr>
          <w:rFonts w:hint="eastAsia"/>
        </w:rPr>
        <w:t>//</w:t>
      </w:r>
      <w:r>
        <w:rPr>
          <w:rFonts w:hint="eastAsia"/>
        </w:rPr>
        <w:t>参数二</w:t>
      </w:r>
      <w:r>
        <w:rPr>
          <w:rFonts w:hint="eastAsia"/>
        </w:rPr>
        <w:t>"</w:t>
      </w:r>
      <w:r>
        <w:rPr>
          <w:rFonts w:hint="eastAsia"/>
        </w:rPr>
        <w:t>汉堡包</w:t>
      </w:r>
      <w:r>
        <w:rPr>
          <w:rFonts w:hint="eastAsia"/>
        </w:rPr>
        <w:t>"</w:t>
      </w:r>
      <w:r>
        <w:rPr>
          <w:rFonts w:hint="eastAsia"/>
        </w:rPr>
        <w:t>：表示在调用方法的时候传递的实际参数</w:t>
      </w:r>
    </w:p>
    <w:p w14:paraId="15003FFB" w14:textId="20B161BE" w:rsidR="00030436" w:rsidRDefault="00030436" w:rsidP="00030436">
      <w:pPr>
        <w:pStyle w:val="aa"/>
        <w:ind w:firstLineChars="0" w:firstLine="0"/>
      </w:pPr>
      <w:proofErr w:type="spellStart"/>
      <w:r>
        <w:rPr>
          <w:rFonts w:hint="eastAsia"/>
        </w:rPr>
        <w:t>m</w:t>
      </w:r>
      <w:r>
        <w:t>.setAccessible</w:t>
      </w:r>
      <w:proofErr w:type="spellEnd"/>
      <w:r>
        <w:t>(true);</w:t>
      </w:r>
    </w:p>
    <w:p w14:paraId="35AE147F" w14:textId="4FFF7F4D" w:rsidR="00030436" w:rsidRDefault="00030436" w:rsidP="00030436">
      <w:pPr>
        <w:pStyle w:val="aa"/>
        <w:ind w:firstLineChars="0" w:firstLine="0"/>
      </w:pPr>
      <w:proofErr w:type="spellStart"/>
      <w:r>
        <w:rPr>
          <w:rFonts w:hint="eastAsia"/>
        </w:rPr>
        <w:t>m.invoke</w:t>
      </w:r>
      <w:proofErr w:type="spellEnd"/>
      <w:r>
        <w:rPr>
          <w:rFonts w:hint="eastAsia"/>
        </w:rPr>
        <w:t>(s,...</w:t>
      </w:r>
      <w:proofErr w:type="spellStart"/>
      <w:r>
        <w:rPr>
          <w:rFonts w:hint="eastAsia"/>
        </w:rPr>
        <w:t>args</w:t>
      </w:r>
      <w:proofErr w:type="spellEnd"/>
      <w:r>
        <w:rPr>
          <w:rFonts w:hint="eastAsia"/>
        </w:rPr>
        <w:t>:"</w:t>
      </w:r>
      <w:r>
        <w:rPr>
          <w:rFonts w:hint="eastAsia"/>
        </w:rPr>
        <w:t>汉堡包</w:t>
      </w:r>
      <w:r>
        <w:rPr>
          <w:rFonts w:hint="eastAsia"/>
        </w:rPr>
        <w:t>");</w:t>
      </w:r>
    </w:p>
    <w:p w14:paraId="17C39F8A" w14:textId="305EE9E3" w:rsidR="00030436" w:rsidRDefault="00030436" w:rsidP="00030436">
      <w:pPr>
        <w:pStyle w:val="2"/>
        <w:spacing w:before="0" w:after="0"/>
        <w:rPr>
          <w:rFonts w:ascii="Times New Romans" w:eastAsia="宋体" w:hAnsi="Times New Romans" w:hint="eastAsia"/>
          <w:sz w:val="22"/>
          <w:szCs w:val="22"/>
        </w:rPr>
      </w:pPr>
      <w:r w:rsidRPr="00030436">
        <w:rPr>
          <w:rFonts w:ascii="Times New Romans" w:eastAsia="宋体" w:hAnsi="Times New Romans" w:hint="eastAsia"/>
          <w:sz w:val="22"/>
          <w:szCs w:val="22"/>
        </w:rPr>
        <w:t>1</w:t>
      </w:r>
      <w:r w:rsidRPr="00030436">
        <w:rPr>
          <w:rFonts w:ascii="Times New Romans" w:eastAsia="宋体" w:hAnsi="Times New Romans"/>
          <w:sz w:val="22"/>
          <w:szCs w:val="22"/>
        </w:rPr>
        <w:t xml:space="preserve">8.6 </w:t>
      </w:r>
      <w:r w:rsidRPr="00030436">
        <w:rPr>
          <w:rFonts w:ascii="Times New Romans" w:eastAsia="宋体" w:hAnsi="Times New Romans" w:hint="eastAsia"/>
          <w:sz w:val="22"/>
          <w:szCs w:val="22"/>
        </w:rPr>
        <w:t>反射的作用</w:t>
      </w:r>
    </w:p>
    <w:p w14:paraId="443F79CA" w14:textId="6114920B" w:rsidR="00030436" w:rsidRDefault="00030436" w:rsidP="00030436">
      <w:r w:rsidRPr="00030436">
        <w:rPr>
          <w:rFonts w:hint="eastAsia"/>
        </w:rPr>
        <w:t>对于任意一个对象，都可以把对象所有的字段名和值，保存到文件中去</w:t>
      </w:r>
    </w:p>
    <w:p w14:paraId="6D33A1A9" w14:textId="493C9FCD" w:rsidR="00F074E6" w:rsidRPr="00030436" w:rsidRDefault="00F074E6" w:rsidP="00030436">
      <w:r>
        <w:rPr>
          <w:rFonts w:hint="eastAsia"/>
        </w:rPr>
        <w:t>跟配置文件结合</w:t>
      </w:r>
      <w:r>
        <w:rPr>
          <w:rFonts w:hint="eastAsia"/>
        </w:rPr>
        <w:t>,</w:t>
      </w:r>
      <w:r>
        <w:rPr>
          <w:rFonts w:hint="eastAsia"/>
        </w:rPr>
        <w:t>动态创建对象并调用方法</w:t>
      </w:r>
      <w:r>
        <w:rPr>
          <w:rFonts w:hint="eastAsia"/>
        </w:rPr>
        <w:t>.</w:t>
      </w:r>
    </w:p>
    <w:p w14:paraId="3137C7AD" w14:textId="4189F8C5" w:rsidR="00030436" w:rsidRDefault="00601152" w:rsidP="00030436">
      <w:pPr>
        <w:pStyle w:val="aa"/>
        <w:ind w:firstLineChars="0" w:firstLine="0"/>
      </w:pPr>
      <w:r w:rsidRPr="00601152">
        <w:rPr>
          <w:noProof/>
        </w:rPr>
        <w:drawing>
          <wp:inline distT="0" distB="0" distL="0" distR="0" wp14:anchorId="182A228E" wp14:editId="7D1C4B84">
            <wp:extent cx="2801626" cy="2058888"/>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812248" cy="2066694"/>
                    </a:xfrm>
                    <a:prstGeom prst="rect">
                      <a:avLst/>
                    </a:prstGeom>
                  </pic:spPr>
                </pic:pic>
              </a:graphicData>
            </a:graphic>
          </wp:inline>
        </w:drawing>
      </w:r>
    </w:p>
    <w:p w14:paraId="6519741B" w14:textId="1936237A" w:rsidR="00601152" w:rsidRDefault="00601152" w:rsidP="00601152">
      <w:pPr>
        <w:pStyle w:val="1"/>
        <w:spacing w:before="0" w:after="0" w:line="240" w:lineRule="auto"/>
        <w:rPr>
          <w:rFonts w:ascii="Times New Romans" w:hAnsi="Times New Romans" w:hint="eastAsia"/>
          <w:sz w:val="28"/>
          <w:szCs w:val="28"/>
        </w:rPr>
      </w:pPr>
      <w:r w:rsidRPr="00601152">
        <w:rPr>
          <w:rFonts w:ascii="Times New Romans" w:hAnsi="Times New Romans" w:hint="eastAsia"/>
          <w:sz w:val="28"/>
          <w:szCs w:val="28"/>
        </w:rPr>
        <w:t>1</w:t>
      </w:r>
      <w:r w:rsidRPr="00601152">
        <w:rPr>
          <w:rFonts w:ascii="Times New Romans" w:hAnsi="Times New Romans"/>
          <w:sz w:val="28"/>
          <w:szCs w:val="28"/>
        </w:rPr>
        <w:t xml:space="preserve">9 </w:t>
      </w:r>
      <w:r w:rsidRPr="00601152">
        <w:rPr>
          <w:rFonts w:ascii="Times New Romans" w:hAnsi="Times New Romans" w:hint="eastAsia"/>
          <w:sz w:val="28"/>
          <w:szCs w:val="28"/>
        </w:rPr>
        <w:t>动态</w:t>
      </w:r>
      <w:r>
        <w:rPr>
          <w:rFonts w:ascii="Times New Romans" w:hAnsi="Times New Romans" w:hint="eastAsia"/>
          <w:sz w:val="28"/>
          <w:szCs w:val="28"/>
        </w:rPr>
        <w:t>代</w:t>
      </w:r>
      <w:r w:rsidRPr="00601152">
        <w:rPr>
          <w:rFonts w:ascii="Times New Romans" w:hAnsi="Times New Romans" w:hint="eastAsia"/>
          <w:sz w:val="28"/>
          <w:szCs w:val="28"/>
        </w:rPr>
        <w:t>理</w:t>
      </w:r>
    </w:p>
    <w:p w14:paraId="4CFBB126" w14:textId="0C71B901" w:rsidR="00601152" w:rsidRPr="00601152" w:rsidRDefault="00601152" w:rsidP="00601152">
      <w:r w:rsidRPr="00601152">
        <w:rPr>
          <w:rFonts w:hint="eastAsia"/>
        </w:rPr>
        <w:t>无侵入式的给代码增加额外的功能</w:t>
      </w:r>
      <w:r>
        <w:rPr>
          <w:rFonts w:hint="eastAsia"/>
        </w:rPr>
        <w:t>.</w:t>
      </w:r>
    </w:p>
    <w:p w14:paraId="5F85A6DB" w14:textId="22C4522F" w:rsidR="00601152" w:rsidRDefault="007B390C" w:rsidP="007B390C">
      <w:r w:rsidRPr="007B390C">
        <w:rPr>
          <w:rFonts w:hint="eastAsia"/>
          <w:b/>
          <w:bCs/>
        </w:rPr>
        <w:t>为什么需要代理</w:t>
      </w:r>
      <w:r w:rsidRPr="007B390C">
        <w:rPr>
          <w:rFonts w:hint="eastAsia"/>
          <w:b/>
          <w:bCs/>
        </w:rPr>
        <w:t>?</w:t>
      </w:r>
      <w:r>
        <w:t xml:space="preserve"> </w:t>
      </w:r>
      <w:r>
        <w:rPr>
          <w:rFonts w:hint="eastAsia"/>
        </w:rPr>
        <w:t>对象如果嫌身上干的事太多的话，可以通过代理来转移部分职责。</w:t>
      </w:r>
    </w:p>
    <w:p w14:paraId="6091AC84" w14:textId="733BE0E4" w:rsidR="0013266F" w:rsidRDefault="0013266F" w:rsidP="007B390C">
      <w:r>
        <w:rPr>
          <w:rFonts w:hint="eastAsia"/>
        </w:rPr>
        <w:t>还可以拦截方法</w:t>
      </w:r>
      <w:r>
        <w:rPr>
          <w:rFonts w:hint="eastAsia"/>
        </w:rPr>
        <w:t>.</w:t>
      </w:r>
      <w:r>
        <w:t xml:space="preserve"> </w:t>
      </w:r>
      <w:r>
        <w:rPr>
          <w:rFonts w:hint="eastAsia"/>
        </w:rPr>
        <w:t>没有的功能代理帮忙拦截</w:t>
      </w:r>
      <w:r>
        <w:rPr>
          <w:rFonts w:hint="eastAsia"/>
        </w:rPr>
        <w:t>.</w:t>
      </w:r>
    </w:p>
    <w:p w14:paraId="42DF41F0" w14:textId="68F59DBB" w:rsidR="007B390C" w:rsidRDefault="007B390C" w:rsidP="007B390C">
      <w:r w:rsidRPr="007B390C">
        <w:rPr>
          <w:noProof/>
        </w:rPr>
        <w:lastRenderedPageBreak/>
        <w:drawing>
          <wp:inline distT="0" distB="0" distL="0" distR="0" wp14:anchorId="31B0F344" wp14:editId="0B22A9E1">
            <wp:extent cx="5274310" cy="835660"/>
            <wp:effectExtent l="0" t="0" r="2540" b="254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835660"/>
                    </a:xfrm>
                    <a:prstGeom prst="rect">
                      <a:avLst/>
                    </a:prstGeom>
                  </pic:spPr>
                </pic:pic>
              </a:graphicData>
            </a:graphic>
          </wp:inline>
        </w:drawing>
      </w:r>
    </w:p>
    <w:p w14:paraId="017C7A4E" w14:textId="28EA81F0" w:rsidR="007B390C" w:rsidRPr="007B390C" w:rsidRDefault="007B390C" w:rsidP="007B390C">
      <w:pPr>
        <w:rPr>
          <w:b/>
          <w:bCs/>
        </w:rPr>
      </w:pPr>
      <w:r w:rsidRPr="007B390C">
        <w:rPr>
          <w:rFonts w:hint="eastAsia"/>
          <w:b/>
          <w:bCs/>
        </w:rPr>
        <w:t>代理格式</w:t>
      </w:r>
      <w:r w:rsidRPr="007B390C">
        <w:rPr>
          <w:rFonts w:hint="eastAsia"/>
          <w:b/>
          <w:bCs/>
        </w:rPr>
        <w:t>:</w:t>
      </w:r>
    </w:p>
    <w:p w14:paraId="4682933D" w14:textId="365143F4" w:rsidR="007B390C" w:rsidRDefault="007B390C" w:rsidP="007B390C">
      <w:r>
        <w:rPr>
          <w:rFonts w:hint="eastAsia"/>
        </w:rPr>
        <w:t>对象有什么方法想被代理，代理就一定要有对应的方法</w:t>
      </w:r>
      <w:r>
        <w:rPr>
          <w:rFonts w:hint="eastAsia"/>
        </w:rPr>
        <w:t>,</w:t>
      </w:r>
      <w:r>
        <w:t xml:space="preserve"> </w:t>
      </w:r>
      <w:r>
        <w:rPr>
          <w:rFonts w:hint="eastAsia"/>
        </w:rPr>
        <w:t>代理准备</w:t>
      </w:r>
      <w:r>
        <w:rPr>
          <w:rFonts w:hint="eastAsia"/>
        </w:rPr>
        <w:t>,</w:t>
      </w:r>
      <w:r>
        <w:t xml:space="preserve"> </w:t>
      </w:r>
      <w:r>
        <w:rPr>
          <w:rFonts w:hint="eastAsia"/>
        </w:rPr>
        <w:t>对象实际运行方法。</w:t>
      </w:r>
    </w:p>
    <w:p w14:paraId="66A8C7FF" w14:textId="65D81195" w:rsidR="007B390C" w:rsidRDefault="007B390C" w:rsidP="007B390C">
      <w:r>
        <w:rPr>
          <w:rFonts w:hint="eastAsia"/>
        </w:rPr>
        <w:t>Java</w:t>
      </w:r>
      <w:r w:rsidRPr="007B390C">
        <w:rPr>
          <w:rFonts w:hint="eastAsia"/>
        </w:rPr>
        <w:t>通过接口保证，后面的对象和代理需要实现同一个接口接口中就是被代理的所有方法</w:t>
      </w:r>
      <w:r>
        <w:rPr>
          <w:rFonts w:hint="eastAsia"/>
        </w:rPr>
        <w:t>.</w:t>
      </w:r>
    </w:p>
    <w:p w14:paraId="2D276A41" w14:textId="5C241362" w:rsidR="007B390C" w:rsidRDefault="007B390C" w:rsidP="007B390C"/>
    <w:p w14:paraId="6F087349" w14:textId="53CC1F4D" w:rsidR="007B390C" w:rsidRDefault="007B390C" w:rsidP="007B390C">
      <w:r>
        <w:rPr>
          <w:rFonts w:hint="eastAsia"/>
        </w:rPr>
        <w:t>代理对象创建</w:t>
      </w:r>
      <w:r>
        <w:rPr>
          <w:rFonts w:hint="eastAsia"/>
        </w:rPr>
        <w:t>:</w:t>
      </w:r>
    </w:p>
    <w:p w14:paraId="715C88D2" w14:textId="1DA2EFAC" w:rsidR="007B390C" w:rsidRDefault="007B390C" w:rsidP="007B390C">
      <w:proofErr w:type="spellStart"/>
      <w:r>
        <w:rPr>
          <w:rFonts w:hint="eastAsia"/>
        </w:rPr>
        <w:t>java.lang.reflect</w:t>
      </w:r>
      <w:r>
        <w:t>.</w:t>
      </w:r>
      <w:r>
        <w:rPr>
          <w:rFonts w:hint="eastAsia"/>
        </w:rPr>
        <w:t>Proxy</w:t>
      </w:r>
      <w:proofErr w:type="spellEnd"/>
      <w:r>
        <w:rPr>
          <w:rFonts w:hint="eastAsia"/>
        </w:rPr>
        <w:t>类：提供了为对象产生代理对象的方法：</w:t>
      </w:r>
    </w:p>
    <w:p w14:paraId="05F9C825" w14:textId="0239B897" w:rsidR="007B390C" w:rsidRPr="007B390C" w:rsidRDefault="007B390C" w:rsidP="007B390C">
      <w:pPr>
        <w:jc w:val="left"/>
        <w:rPr>
          <w:sz w:val="20"/>
          <w:szCs w:val="20"/>
        </w:rPr>
      </w:pPr>
      <w:r w:rsidRPr="007B390C">
        <w:rPr>
          <w:rFonts w:hint="eastAsia"/>
          <w:sz w:val="20"/>
          <w:szCs w:val="20"/>
        </w:rPr>
        <w:t xml:space="preserve">public static Object </w:t>
      </w:r>
      <w:proofErr w:type="spellStart"/>
      <w:r w:rsidRPr="007B390C">
        <w:rPr>
          <w:rFonts w:hint="eastAsia"/>
          <w:sz w:val="20"/>
          <w:szCs w:val="20"/>
        </w:rPr>
        <w:t>newProxyInstance</w:t>
      </w:r>
      <w:proofErr w:type="spellEnd"/>
      <w:r w:rsidRPr="007B390C">
        <w:rPr>
          <w:rFonts w:hint="eastAsia"/>
          <w:sz w:val="20"/>
          <w:szCs w:val="20"/>
        </w:rPr>
        <w:t>(</w:t>
      </w:r>
      <w:proofErr w:type="spellStart"/>
      <w:r w:rsidRPr="007B390C">
        <w:rPr>
          <w:rFonts w:hint="eastAsia"/>
          <w:sz w:val="20"/>
          <w:szCs w:val="20"/>
        </w:rPr>
        <w:t>classLoader</w:t>
      </w:r>
      <w:proofErr w:type="spellEnd"/>
      <w:r w:rsidRPr="007B390C">
        <w:rPr>
          <w:rFonts w:hint="eastAsia"/>
          <w:sz w:val="20"/>
          <w:szCs w:val="20"/>
        </w:rPr>
        <w:t xml:space="preserve"> loader, Class&lt;?&gt;[</w:t>
      </w:r>
      <w:r w:rsidRPr="007B390C">
        <w:rPr>
          <w:sz w:val="20"/>
          <w:szCs w:val="20"/>
        </w:rPr>
        <w:t>]</w:t>
      </w:r>
      <w:r w:rsidRPr="007B390C">
        <w:rPr>
          <w:rFonts w:hint="eastAsia"/>
          <w:sz w:val="20"/>
          <w:szCs w:val="20"/>
        </w:rPr>
        <w:t xml:space="preserve"> interfaces, </w:t>
      </w:r>
      <w:proofErr w:type="spellStart"/>
      <w:r w:rsidRPr="007B390C">
        <w:rPr>
          <w:rFonts w:hint="eastAsia"/>
          <w:sz w:val="20"/>
          <w:szCs w:val="20"/>
        </w:rPr>
        <w:t>InvocationHandler</w:t>
      </w:r>
      <w:proofErr w:type="spellEnd"/>
      <w:r w:rsidRPr="007B390C">
        <w:rPr>
          <w:rFonts w:hint="eastAsia"/>
          <w:sz w:val="20"/>
          <w:szCs w:val="20"/>
        </w:rPr>
        <w:t xml:space="preserve"> h)</w:t>
      </w:r>
    </w:p>
    <w:p w14:paraId="5A7FDDA0" w14:textId="77777777" w:rsidR="007B390C" w:rsidRDefault="007B390C" w:rsidP="007B390C">
      <w:r>
        <w:rPr>
          <w:rFonts w:hint="eastAsia"/>
        </w:rPr>
        <w:t>参数一：用于指定用哪个类加载器，去加载生成的代理类</w:t>
      </w:r>
    </w:p>
    <w:p w14:paraId="76662714" w14:textId="77777777" w:rsidR="007B390C" w:rsidRDefault="007B390C" w:rsidP="007B390C">
      <w:r>
        <w:rPr>
          <w:rFonts w:hint="eastAsia"/>
        </w:rPr>
        <w:t>参数二：指定接口，这些接口用于指定生成的代理长什么，也就是有哪些方法</w:t>
      </w:r>
    </w:p>
    <w:p w14:paraId="58D9AA42" w14:textId="47F60FF1" w:rsidR="007B390C" w:rsidRDefault="007B390C" w:rsidP="007B390C">
      <w:r>
        <w:rPr>
          <w:rFonts w:hint="eastAsia"/>
        </w:rPr>
        <w:t>参数三：用来指定生成的代理对象要干什么事情</w:t>
      </w:r>
    </w:p>
    <w:p w14:paraId="2EF5BF09" w14:textId="0E863568" w:rsidR="00BE0522" w:rsidRDefault="00BE0522" w:rsidP="00BE0522">
      <w:r>
        <w:t xml:space="preserve">public static Star </w:t>
      </w:r>
      <w:proofErr w:type="spellStart"/>
      <w:r>
        <w:t>createProxy</w:t>
      </w:r>
      <w:proofErr w:type="spellEnd"/>
      <w:r>
        <w:t>(</w:t>
      </w:r>
      <w:proofErr w:type="spellStart"/>
      <w:r>
        <w:t>Bigstar</w:t>
      </w:r>
      <w:proofErr w:type="spellEnd"/>
      <w:r>
        <w:t xml:space="preserve"> </w:t>
      </w:r>
      <w:proofErr w:type="spellStart"/>
      <w:r>
        <w:t>bigStar</w:t>
      </w:r>
      <w:proofErr w:type="spellEnd"/>
      <w:r>
        <w:t>){</w:t>
      </w:r>
    </w:p>
    <w:p w14:paraId="24AE918A" w14:textId="77777777" w:rsidR="00BE0522" w:rsidRDefault="00BE0522" w:rsidP="00BE0522">
      <w:pPr>
        <w:ind w:leftChars="100" w:left="210"/>
      </w:pPr>
      <w:r>
        <w:rPr>
          <w:rFonts w:hint="eastAsia"/>
        </w:rPr>
        <w:t>/*</w:t>
      </w:r>
      <w:proofErr w:type="spellStart"/>
      <w:r>
        <w:rPr>
          <w:rFonts w:hint="eastAsia"/>
        </w:rPr>
        <w:t>java.lang.reflect.Proxy</w:t>
      </w:r>
      <w:proofErr w:type="spellEnd"/>
      <w:r>
        <w:rPr>
          <w:rFonts w:hint="eastAsia"/>
        </w:rPr>
        <w:t>类：提供了为对象产生代理对象的方法：</w:t>
      </w:r>
    </w:p>
    <w:p w14:paraId="581229BB" w14:textId="77777777" w:rsidR="00BE0522" w:rsidRDefault="00BE0522" w:rsidP="00BE0522">
      <w:pPr>
        <w:ind w:leftChars="200" w:left="420"/>
      </w:pPr>
      <w:r>
        <w:rPr>
          <w:rFonts w:hint="eastAsia"/>
        </w:rPr>
        <w:t xml:space="preserve">public static Object </w:t>
      </w:r>
      <w:proofErr w:type="spellStart"/>
      <w:r>
        <w:rPr>
          <w:rFonts w:hint="eastAsia"/>
        </w:rPr>
        <w:t>newProxyInstance</w:t>
      </w:r>
      <w:proofErr w:type="spellEnd"/>
      <w:r>
        <w:rPr>
          <w:rFonts w:hint="eastAsia"/>
        </w:rPr>
        <w:t>(</w:t>
      </w:r>
      <w:proofErr w:type="spellStart"/>
      <w:r>
        <w:rPr>
          <w:rFonts w:hint="eastAsia"/>
        </w:rPr>
        <w:t>classLoader</w:t>
      </w:r>
      <w:proofErr w:type="spellEnd"/>
      <w:r>
        <w:rPr>
          <w:rFonts w:hint="eastAsia"/>
        </w:rPr>
        <w:t xml:space="preserve"> loader, class&lt;?&gt;</w:t>
      </w:r>
      <w:r>
        <w:rPr>
          <w:rFonts w:hint="eastAsia"/>
        </w:rPr>
        <w:t>【】</w:t>
      </w:r>
      <w:r>
        <w:rPr>
          <w:rFonts w:hint="eastAsia"/>
        </w:rPr>
        <w:t xml:space="preserve"> interfaces, </w:t>
      </w:r>
      <w:proofErr w:type="spellStart"/>
      <w:r>
        <w:rPr>
          <w:rFonts w:hint="eastAsia"/>
        </w:rPr>
        <w:t>InvocationHandler</w:t>
      </w:r>
      <w:proofErr w:type="spellEnd"/>
      <w:r>
        <w:rPr>
          <w:rFonts w:hint="eastAsia"/>
        </w:rPr>
        <w:t xml:space="preserve"> h)</w:t>
      </w:r>
    </w:p>
    <w:p w14:paraId="4BD7D987" w14:textId="77777777" w:rsidR="00BE0522" w:rsidRDefault="00BE0522" w:rsidP="00BE0522">
      <w:pPr>
        <w:ind w:leftChars="100" w:left="210" w:firstLineChars="100" w:firstLine="210"/>
      </w:pPr>
      <w:r>
        <w:rPr>
          <w:rFonts w:hint="eastAsia"/>
        </w:rPr>
        <w:t>参数一：用于指定用哪个类加载器，去加载生成的代理类</w:t>
      </w:r>
    </w:p>
    <w:p w14:paraId="32C0EDC8" w14:textId="77777777" w:rsidR="00BE0522" w:rsidRDefault="00BE0522" w:rsidP="00BE0522">
      <w:pPr>
        <w:ind w:leftChars="100" w:left="210" w:firstLineChars="100" w:firstLine="210"/>
      </w:pPr>
      <w:r>
        <w:rPr>
          <w:rFonts w:hint="eastAsia"/>
        </w:rPr>
        <w:t>参数二：指定接口，这些接口用于指定生成的代理长什么，也就是有哪些方法</w:t>
      </w:r>
    </w:p>
    <w:p w14:paraId="2E6ECE0D" w14:textId="77777777" w:rsidR="00BE0522" w:rsidRDefault="00BE0522" w:rsidP="00BE0522">
      <w:pPr>
        <w:ind w:leftChars="100" w:left="210" w:firstLineChars="100" w:firstLine="210"/>
      </w:pPr>
      <w:r>
        <w:rPr>
          <w:rFonts w:hint="eastAsia"/>
        </w:rPr>
        <w:t>参数三：用来指定生成的代理对象要干什么事情</w:t>
      </w:r>
      <w:r>
        <w:rPr>
          <w:rFonts w:hint="eastAsia"/>
        </w:rPr>
        <w:t>*/</w:t>
      </w:r>
    </w:p>
    <w:p w14:paraId="6BE38BA2" w14:textId="77777777" w:rsidR="00BE0522" w:rsidRDefault="00BE0522" w:rsidP="00BE0522">
      <w:pPr>
        <w:ind w:leftChars="100" w:left="210"/>
      </w:pPr>
      <w:r>
        <w:t xml:space="preserve">Star </w:t>
      </w:r>
      <w:proofErr w:type="spellStart"/>
      <w:r>
        <w:t>star</w:t>
      </w:r>
      <w:proofErr w:type="spellEnd"/>
      <w:r>
        <w:t xml:space="preserve"> = (star) </w:t>
      </w:r>
      <w:proofErr w:type="spellStart"/>
      <w:r>
        <w:t>Proxy.newProxyInstance</w:t>
      </w:r>
      <w:proofErr w:type="spellEnd"/>
      <w:r>
        <w:t>(</w:t>
      </w:r>
    </w:p>
    <w:p w14:paraId="1370A790" w14:textId="6760AFEF" w:rsidR="00BE0522" w:rsidRDefault="00BE0522" w:rsidP="00BE0522">
      <w:pPr>
        <w:ind w:leftChars="200" w:left="420"/>
      </w:pPr>
      <w:proofErr w:type="spellStart"/>
      <w:r>
        <w:rPr>
          <w:rFonts w:hint="eastAsia"/>
        </w:rPr>
        <w:t>Proxyutil.class.getclassLoader</w:t>
      </w:r>
      <w:proofErr w:type="spellEnd"/>
      <w:r>
        <w:rPr>
          <w:rFonts w:hint="eastAsia"/>
        </w:rPr>
        <w:t>(</w:t>
      </w:r>
      <w:r>
        <w:t>)</w:t>
      </w:r>
      <w:r>
        <w:rPr>
          <w:rFonts w:hint="eastAsia"/>
        </w:rPr>
        <w:t>，</w:t>
      </w:r>
      <w:r>
        <w:rPr>
          <w:rFonts w:hint="eastAsia"/>
        </w:rPr>
        <w:t>//</w:t>
      </w:r>
      <w:r>
        <w:rPr>
          <w:rFonts w:hint="eastAsia"/>
        </w:rPr>
        <w:t>参数一：用于指定用哪个类加载器，去加载生成的代理类</w:t>
      </w:r>
    </w:p>
    <w:p w14:paraId="63D8ED64" w14:textId="1B7793F1" w:rsidR="00BE0522" w:rsidRDefault="00BE0522" w:rsidP="00BE0522">
      <w:pPr>
        <w:ind w:leftChars="200" w:left="420"/>
      </w:pPr>
      <w:r>
        <w:rPr>
          <w:rFonts w:hint="eastAsia"/>
        </w:rPr>
        <w:t>new class[</w:t>
      </w:r>
      <w:r>
        <w:t xml:space="preserve">] </w:t>
      </w:r>
      <w:r>
        <w:rPr>
          <w:rFonts w:hint="eastAsia"/>
        </w:rPr>
        <w:t>(</w:t>
      </w:r>
      <w:proofErr w:type="spellStart"/>
      <w:r>
        <w:rPr>
          <w:rFonts w:hint="eastAsia"/>
        </w:rPr>
        <w:t>Star.class</w:t>
      </w:r>
      <w:proofErr w:type="spellEnd"/>
      <w:r>
        <w:rPr>
          <w:rFonts w:hint="eastAsia"/>
        </w:rPr>
        <w:t>},</w:t>
      </w:r>
      <w:r>
        <w:t xml:space="preserve"> </w:t>
      </w:r>
      <w:r w:rsidRPr="00BE0522">
        <w:rPr>
          <w:rFonts w:hint="eastAsia"/>
        </w:rPr>
        <w:t>//</w:t>
      </w:r>
      <w:r w:rsidRPr="00BE0522">
        <w:rPr>
          <w:rFonts w:hint="eastAsia"/>
        </w:rPr>
        <w:t>参数二：指定接口，这些接口用于指定生成的代理长什么</w:t>
      </w:r>
      <w:r w:rsidRPr="00BE0522">
        <w:rPr>
          <w:rFonts w:hint="eastAsia"/>
        </w:rPr>
        <w:t xml:space="preserve"> </w:t>
      </w:r>
      <w:r w:rsidRPr="00BE0522">
        <w:rPr>
          <w:rFonts w:hint="eastAsia"/>
        </w:rPr>
        <w:t>也就是有哪些方法</w:t>
      </w:r>
    </w:p>
    <w:p w14:paraId="14180A5E" w14:textId="331ADAFF" w:rsidR="00BE0522" w:rsidRDefault="00BE0522" w:rsidP="00BE0522">
      <w:pPr>
        <w:ind w:leftChars="200" w:left="420"/>
      </w:pPr>
      <w:r>
        <w:rPr>
          <w:rFonts w:hint="eastAsia"/>
        </w:rPr>
        <w:t xml:space="preserve">new </w:t>
      </w:r>
      <w:proofErr w:type="spellStart"/>
      <w:r>
        <w:rPr>
          <w:rFonts w:hint="eastAsia"/>
        </w:rPr>
        <w:t>InvocationHandler</w:t>
      </w:r>
      <w:proofErr w:type="spellEnd"/>
      <w:r>
        <w:rPr>
          <w:rFonts w:hint="eastAsia"/>
        </w:rPr>
        <w:t>(</w:t>
      </w:r>
      <w:r>
        <w:t>)</w:t>
      </w:r>
      <w:r>
        <w:rPr>
          <w:rFonts w:hint="eastAsia"/>
        </w:rPr>
        <w:t xml:space="preserve"> {</w:t>
      </w:r>
    </w:p>
    <w:p w14:paraId="79528758" w14:textId="77777777" w:rsidR="00BE0522" w:rsidRDefault="00BE0522" w:rsidP="00BE0522">
      <w:pPr>
        <w:ind w:leftChars="300" w:left="630"/>
      </w:pPr>
      <w:r>
        <w:t>@override</w:t>
      </w:r>
    </w:p>
    <w:p w14:paraId="6E1F3AF2" w14:textId="4DA939E7" w:rsidR="00BE0522" w:rsidRDefault="00BE0522" w:rsidP="00BE0522">
      <w:pPr>
        <w:ind w:leftChars="300" w:left="630"/>
      </w:pPr>
      <w:r>
        <w:rPr>
          <w:rFonts w:hint="eastAsia"/>
        </w:rPr>
        <w:t xml:space="preserve">public Object invoke(Object proxy, Method </w:t>
      </w:r>
      <w:proofErr w:type="spellStart"/>
      <w:r>
        <w:rPr>
          <w:rFonts w:hint="eastAsia"/>
        </w:rPr>
        <w:t>method</w:t>
      </w:r>
      <w:proofErr w:type="spellEnd"/>
      <w:r>
        <w:rPr>
          <w:rFonts w:hint="eastAsia"/>
        </w:rPr>
        <w:t>, Object[</w:t>
      </w:r>
      <w:r>
        <w:t>]</w:t>
      </w:r>
      <w:r>
        <w:rPr>
          <w:rFonts w:hint="eastAsia"/>
        </w:rPr>
        <w:t xml:space="preserve"> </w:t>
      </w:r>
      <w:proofErr w:type="spellStart"/>
      <w:r>
        <w:rPr>
          <w:rFonts w:hint="eastAsia"/>
        </w:rPr>
        <w:t>args</w:t>
      </w:r>
      <w:proofErr w:type="spellEnd"/>
      <w:r>
        <w:rPr>
          <w:rFonts w:hint="eastAsia"/>
        </w:rPr>
        <w:t>) throws Throwable {</w:t>
      </w:r>
    </w:p>
    <w:p w14:paraId="62C154BA" w14:textId="77777777" w:rsidR="00BE0522" w:rsidRDefault="00BE0522" w:rsidP="0013266F">
      <w:pPr>
        <w:ind w:leftChars="400" w:left="840"/>
      </w:pPr>
      <w:r>
        <w:t>/*</w:t>
      </w:r>
    </w:p>
    <w:p w14:paraId="2DDC61E7" w14:textId="77777777" w:rsidR="00BE0522" w:rsidRDefault="00BE0522" w:rsidP="0013266F">
      <w:pPr>
        <w:ind w:leftChars="400" w:left="840"/>
      </w:pPr>
      <w:r>
        <w:rPr>
          <w:rFonts w:hint="eastAsia"/>
        </w:rPr>
        <w:t>*</w:t>
      </w:r>
      <w:r>
        <w:rPr>
          <w:rFonts w:hint="eastAsia"/>
        </w:rPr>
        <w:t>参数一：代理的对象</w:t>
      </w:r>
    </w:p>
    <w:p w14:paraId="7AA497D5" w14:textId="77777777" w:rsidR="00BE0522" w:rsidRDefault="00BE0522" w:rsidP="0013266F">
      <w:pPr>
        <w:ind w:leftChars="400" w:left="840"/>
      </w:pPr>
      <w:r>
        <w:rPr>
          <w:rFonts w:hint="eastAsia"/>
        </w:rPr>
        <w:t>*</w:t>
      </w:r>
      <w:r>
        <w:rPr>
          <w:rFonts w:hint="eastAsia"/>
        </w:rPr>
        <w:t>参数二：要运行的方法</w:t>
      </w:r>
      <w:r>
        <w:rPr>
          <w:rFonts w:hint="eastAsia"/>
        </w:rPr>
        <w:t>sing</w:t>
      </w:r>
    </w:p>
    <w:p w14:paraId="1B2C0967" w14:textId="4EC54294" w:rsidR="00BE0522" w:rsidRDefault="00BE0522" w:rsidP="0013266F">
      <w:pPr>
        <w:ind w:leftChars="400" w:left="840"/>
      </w:pPr>
      <w:r>
        <w:rPr>
          <w:rFonts w:hint="eastAsia"/>
        </w:rPr>
        <w:t>*</w:t>
      </w:r>
      <w:r>
        <w:rPr>
          <w:rFonts w:hint="eastAsia"/>
        </w:rPr>
        <w:t>参数三：调用</w:t>
      </w:r>
      <w:r>
        <w:rPr>
          <w:rFonts w:hint="eastAsia"/>
        </w:rPr>
        <w:t>sing</w:t>
      </w:r>
      <w:r>
        <w:rPr>
          <w:rFonts w:hint="eastAsia"/>
        </w:rPr>
        <w:t>方法时，传递的实参</w:t>
      </w:r>
    </w:p>
    <w:p w14:paraId="701F3106" w14:textId="03716520" w:rsidR="00BE0522" w:rsidRDefault="00BE0522" w:rsidP="0013266F">
      <w:pPr>
        <w:ind w:leftChars="400" w:left="840"/>
      </w:pPr>
      <w:r>
        <w:t>**/</w:t>
      </w:r>
    </w:p>
    <w:p w14:paraId="18D597C9" w14:textId="2F9085F3" w:rsidR="00BE0522" w:rsidRDefault="00BE0522" w:rsidP="0013266F">
      <w:pPr>
        <w:ind w:leftChars="100" w:left="210" w:firstLineChars="300" w:firstLine="630"/>
      </w:pPr>
      <w:r>
        <w:rPr>
          <w:rFonts w:hint="eastAsia"/>
        </w:rPr>
        <w:t>if("</w:t>
      </w:r>
      <w:proofErr w:type="spellStart"/>
      <w:r>
        <w:rPr>
          <w:rFonts w:hint="eastAsia"/>
        </w:rPr>
        <w:t>sing".equals</w:t>
      </w:r>
      <w:proofErr w:type="spellEnd"/>
      <w:r>
        <w:rPr>
          <w:rFonts w:hint="eastAsia"/>
        </w:rPr>
        <w:t>(</w:t>
      </w:r>
      <w:proofErr w:type="spellStart"/>
      <w:r>
        <w:rPr>
          <w:rFonts w:hint="eastAsia"/>
        </w:rPr>
        <w:t>method.getName</w:t>
      </w:r>
      <w:proofErr w:type="spellEnd"/>
      <w:r>
        <w:rPr>
          <w:rFonts w:hint="eastAsia"/>
        </w:rPr>
        <w:t>())</w:t>
      </w:r>
      <w:r>
        <w:t>{</w:t>
      </w:r>
    </w:p>
    <w:p w14:paraId="552CCBFD" w14:textId="77777777" w:rsidR="00BE0522" w:rsidRDefault="00BE0522" w:rsidP="0013266F">
      <w:pPr>
        <w:ind w:leftChars="100" w:left="210" w:firstLineChars="400" w:firstLine="840"/>
      </w:pPr>
      <w:proofErr w:type="spellStart"/>
      <w:r>
        <w:rPr>
          <w:rFonts w:hint="eastAsia"/>
        </w:rPr>
        <w:t>System.out.println</w:t>
      </w:r>
      <w:proofErr w:type="spellEnd"/>
      <w:r>
        <w:rPr>
          <w:rFonts w:hint="eastAsia"/>
        </w:rPr>
        <w:t>("</w:t>
      </w:r>
      <w:r>
        <w:rPr>
          <w:rFonts w:hint="eastAsia"/>
        </w:rPr>
        <w:t>准备话筒，收钱</w:t>
      </w:r>
      <w:r>
        <w:rPr>
          <w:rFonts w:hint="eastAsia"/>
        </w:rPr>
        <w:t>")</w:t>
      </w:r>
      <w:r>
        <w:rPr>
          <w:rFonts w:hint="eastAsia"/>
        </w:rPr>
        <w:t>；</w:t>
      </w:r>
    </w:p>
    <w:p w14:paraId="329A9E2D" w14:textId="287DD0EB" w:rsidR="00BE0522" w:rsidRDefault="00BE0522" w:rsidP="0013266F">
      <w:pPr>
        <w:ind w:leftChars="100" w:left="210" w:firstLineChars="300" w:firstLine="630"/>
      </w:pPr>
      <w:r>
        <w:rPr>
          <w:rFonts w:hint="eastAsia"/>
        </w:rPr>
        <w:t>}else if("</w:t>
      </w:r>
      <w:proofErr w:type="spellStart"/>
      <w:r>
        <w:rPr>
          <w:rFonts w:hint="eastAsia"/>
        </w:rPr>
        <w:t>dance".equals</w:t>
      </w:r>
      <w:proofErr w:type="spellEnd"/>
      <w:r>
        <w:rPr>
          <w:rFonts w:hint="eastAsia"/>
        </w:rPr>
        <w:t>(</w:t>
      </w:r>
      <w:proofErr w:type="spellStart"/>
      <w:r>
        <w:rPr>
          <w:rFonts w:hint="eastAsia"/>
        </w:rPr>
        <w:t>method.getName</w:t>
      </w:r>
      <w:proofErr w:type="spellEnd"/>
      <w:r>
        <w:rPr>
          <w:rFonts w:hint="eastAsia"/>
        </w:rPr>
        <w:t>(</w:t>
      </w:r>
      <w:r>
        <w:t>)</w:t>
      </w:r>
      <w:r>
        <w:rPr>
          <w:rFonts w:hint="eastAsia"/>
        </w:rPr>
        <w:t>)</w:t>
      </w:r>
      <w:r>
        <w:t>{</w:t>
      </w:r>
    </w:p>
    <w:p w14:paraId="1998599C" w14:textId="7DC4985D" w:rsidR="00BE0522" w:rsidRDefault="00BE0522" w:rsidP="0013266F">
      <w:pPr>
        <w:ind w:leftChars="100" w:left="210" w:firstLineChars="400" w:firstLine="840"/>
      </w:pPr>
      <w:proofErr w:type="spellStart"/>
      <w:r>
        <w:rPr>
          <w:rFonts w:hint="eastAsia"/>
        </w:rPr>
        <w:t>System.out.println</w:t>
      </w:r>
      <w:proofErr w:type="spellEnd"/>
      <w:r>
        <w:rPr>
          <w:rFonts w:hint="eastAsia"/>
        </w:rPr>
        <w:t>("</w:t>
      </w:r>
      <w:r>
        <w:rPr>
          <w:rFonts w:hint="eastAsia"/>
        </w:rPr>
        <w:t>准备场地，收钱</w:t>
      </w:r>
      <w:r>
        <w:rPr>
          <w:rFonts w:hint="eastAsia"/>
        </w:rPr>
        <w:t>");</w:t>
      </w:r>
    </w:p>
    <w:p w14:paraId="7A16358C" w14:textId="41112F2D" w:rsidR="00BE0522" w:rsidRDefault="00BE0522" w:rsidP="0013266F">
      <w:pPr>
        <w:ind w:leftChars="100" w:left="210" w:firstLineChars="300" w:firstLine="630"/>
      </w:pPr>
      <w:r>
        <w:rPr>
          <w:rFonts w:hint="eastAsia"/>
        </w:rPr>
        <w:t>}</w:t>
      </w:r>
    </w:p>
    <w:p w14:paraId="04B273A4" w14:textId="77777777" w:rsidR="00BE0522" w:rsidRDefault="00BE0522" w:rsidP="0013266F">
      <w:pPr>
        <w:ind w:leftChars="100" w:left="210" w:firstLineChars="300" w:firstLine="630"/>
      </w:pPr>
      <w:r>
        <w:rPr>
          <w:rFonts w:hint="eastAsia"/>
        </w:rPr>
        <w:t>//</w:t>
      </w:r>
      <w:r>
        <w:rPr>
          <w:rFonts w:hint="eastAsia"/>
        </w:rPr>
        <w:t>去找大明星开始唱歌或者跳舞</w:t>
      </w:r>
    </w:p>
    <w:p w14:paraId="4D0B165F" w14:textId="77777777" w:rsidR="00BE0522" w:rsidRDefault="00BE0522" w:rsidP="0013266F">
      <w:pPr>
        <w:ind w:leftChars="100" w:left="210" w:firstLineChars="300" w:firstLine="630"/>
      </w:pPr>
      <w:r>
        <w:rPr>
          <w:rFonts w:hint="eastAsia"/>
        </w:rPr>
        <w:t>//</w:t>
      </w:r>
      <w:r>
        <w:rPr>
          <w:rFonts w:hint="eastAsia"/>
        </w:rPr>
        <w:t>代码的表现形式：调用大明星里面唱歌或者跳舞的方法</w:t>
      </w:r>
    </w:p>
    <w:p w14:paraId="0AA06EEE" w14:textId="77777777" w:rsidR="00BE0522" w:rsidRDefault="00BE0522" w:rsidP="0013266F">
      <w:pPr>
        <w:ind w:leftChars="100" w:left="210" w:firstLineChars="300" w:firstLine="630"/>
      </w:pPr>
      <w:r>
        <w:t xml:space="preserve">return </w:t>
      </w:r>
      <w:proofErr w:type="spellStart"/>
      <w:r>
        <w:t>method.invoke</w:t>
      </w:r>
      <w:proofErr w:type="spellEnd"/>
      <w:r>
        <w:t>(</w:t>
      </w:r>
      <w:proofErr w:type="spellStart"/>
      <w:r>
        <w:t>bigStar</w:t>
      </w:r>
      <w:proofErr w:type="spellEnd"/>
      <w:r>
        <w:t xml:space="preserve">, </w:t>
      </w:r>
      <w:proofErr w:type="spellStart"/>
      <w:r>
        <w:t>args</w:t>
      </w:r>
      <w:proofErr w:type="spellEnd"/>
      <w:r>
        <w:t>);</w:t>
      </w:r>
    </w:p>
    <w:p w14:paraId="7A82FD5F" w14:textId="2E58401D" w:rsidR="00BE0522" w:rsidRDefault="00BE0522" w:rsidP="00BE0522">
      <w:pPr>
        <w:ind w:firstLineChars="300" w:firstLine="630"/>
      </w:pPr>
      <w:r>
        <w:t xml:space="preserve">} </w:t>
      </w:r>
    </w:p>
    <w:p w14:paraId="120A40D4" w14:textId="4C21B998" w:rsidR="00BE0522" w:rsidRDefault="00BE0522" w:rsidP="00BE0522">
      <w:pPr>
        <w:ind w:leftChars="100" w:left="210"/>
      </w:pPr>
      <w:r>
        <w:rPr>
          <w:rFonts w:hint="eastAsia"/>
        </w:rPr>
        <w:lastRenderedPageBreak/>
        <w:t>)</w:t>
      </w:r>
      <w:r>
        <w:rPr>
          <w:rFonts w:hint="eastAsia"/>
        </w:rPr>
        <w:t>；</w:t>
      </w:r>
    </w:p>
    <w:p w14:paraId="1636922F" w14:textId="4DBB9439" w:rsidR="007B390C" w:rsidRDefault="00BE0522" w:rsidP="00BE0522">
      <w:r>
        <w:t>return star;</w:t>
      </w:r>
    </w:p>
    <w:p w14:paraId="30322673" w14:textId="55734450" w:rsidR="00BE0522" w:rsidRDefault="00BE0522" w:rsidP="00BE0522">
      <w:r>
        <w:rPr>
          <w:rFonts w:hint="eastAsia"/>
        </w:rPr>
        <w:t>}</w:t>
      </w:r>
    </w:p>
    <w:p w14:paraId="51B91FAB" w14:textId="77777777" w:rsidR="00BE0522" w:rsidRDefault="00BE0522" w:rsidP="00BE0522">
      <w:r>
        <w:rPr>
          <w:rFonts w:hint="eastAsia"/>
        </w:rPr>
        <w:t>外面的人想要大明星唱一首款</w:t>
      </w:r>
    </w:p>
    <w:p w14:paraId="4600D610" w14:textId="77777777" w:rsidR="00BE0522" w:rsidRDefault="00BE0522" w:rsidP="00BE0522">
      <w:pPr>
        <w:ind w:firstLineChars="100" w:firstLine="210"/>
      </w:pPr>
      <w:r>
        <w:rPr>
          <w:rFonts w:hint="eastAsia"/>
        </w:rPr>
        <w:t>1.</w:t>
      </w:r>
      <w:r>
        <w:rPr>
          <w:rFonts w:hint="eastAsia"/>
        </w:rPr>
        <w:t>获取代理的对象</w:t>
      </w:r>
    </w:p>
    <w:p w14:paraId="2920EFB7" w14:textId="77777777" w:rsidR="00BE0522" w:rsidRDefault="00BE0522" w:rsidP="00BE0522">
      <w:pPr>
        <w:ind w:firstLineChars="100" w:firstLine="210"/>
      </w:pPr>
      <w:r>
        <w:rPr>
          <w:rFonts w:hint="eastAsia"/>
        </w:rPr>
        <w:t>代理对象</w:t>
      </w:r>
      <w:r>
        <w:rPr>
          <w:rFonts w:hint="eastAsia"/>
        </w:rPr>
        <w:t>=</w:t>
      </w:r>
      <w:proofErr w:type="spellStart"/>
      <w:r>
        <w:rPr>
          <w:rFonts w:hint="eastAsia"/>
        </w:rPr>
        <w:t>Proxyutil.createProxy</w:t>
      </w:r>
      <w:proofErr w:type="spellEnd"/>
      <w:r>
        <w:rPr>
          <w:rFonts w:hint="eastAsia"/>
        </w:rPr>
        <w:t>（大明星的对象）；</w:t>
      </w:r>
    </w:p>
    <w:p w14:paraId="6F991964" w14:textId="77777777" w:rsidR="00BE0522" w:rsidRDefault="00BE0522" w:rsidP="00BE0522">
      <w:pPr>
        <w:ind w:firstLineChars="100" w:firstLine="210"/>
      </w:pPr>
      <w:r>
        <w:rPr>
          <w:rFonts w:hint="eastAsia"/>
        </w:rPr>
        <w:t>2</w:t>
      </w:r>
      <w:r>
        <w:rPr>
          <w:rFonts w:hint="eastAsia"/>
        </w:rPr>
        <w:t>．再调用代理的唱歌方法</w:t>
      </w:r>
    </w:p>
    <w:p w14:paraId="4210A101" w14:textId="128A9C70" w:rsidR="00BE0522" w:rsidRDefault="00BE0522" w:rsidP="00BE0522">
      <w:pPr>
        <w:ind w:firstLineChars="100" w:firstLine="210"/>
      </w:pPr>
      <w:r>
        <w:rPr>
          <w:rFonts w:hint="eastAsia"/>
        </w:rPr>
        <w:t>代理对象</w:t>
      </w:r>
      <w:r>
        <w:rPr>
          <w:rFonts w:hint="eastAsia"/>
        </w:rPr>
        <w:t>.</w:t>
      </w:r>
      <w:r>
        <w:rPr>
          <w:rFonts w:hint="eastAsia"/>
        </w:rPr>
        <w:t>唱歌的方法</w:t>
      </w:r>
      <w:r w:rsidR="006051E8">
        <w:rPr>
          <w:rFonts w:hint="eastAsia"/>
        </w:rPr>
        <w:t>(</w:t>
      </w:r>
      <w:r w:rsidR="006051E8">
        <w:t>);</w:t>
      </w:r>
    </w:p>
    <w:p w14:paraId="6AA020BE" w14:textId="02645124" w:rsidR="006051E8" w:rsidRDefault="006051E8" w:rsidP="006051E8">
      <w:pPr>
        <w:pStyle w:val="1"/>
        <w:spacing w:before="0" w:after="0" w:line="240" w:lineRule="auto"/>
        <w:rPr>
          <w:rFonts w:ascii="Times New Romans" w:hAnsi="Times New Romans"/>
          <w:sz w:val="28"/>
          <w:szCs w:val="28"/>
        </w:rPr>
      </w:pPr>
      <w:r w:rsidRPr="006051E8">
        <w:rPr>
          <w:rFonts w:ascii="Times New Romans" w:hAnsi="Times New Romans" w:hint="eastAsia"/>
          <w:sz w:val="28"/>
          <w:szCs w:val="28"/>
        </w:rPr>
        <w:t>2</w:t>
      </w:r>
      <w:r w:rsidRPr="006051E8">
        <w:rPr>
          <w:rFonts w:ascii="Times New Romans" w:hAnsi="Times New Romans"/>
          <w:sz w:val="28"/>
          <w:szCs w:val="28"/>
        </w:rPr>
        <w:t>0 log</w:t>
      </w:r>
      <w:r w:rsidRPr="006051E8">
        <w:rPr>
          <w:rFonts w:ascii="Times New Romans" w:hAnsi="Times New Romans" w:hint="eastAsia"/>
          <w:sz w:val="28"/>
          <w:szCs w:val="28"/>
        </w:rPr>
        <w:t>日志</w:t>
      </w:r>
    </w:p>
    <w:p w14:paraId="5D898A1F" w14:textId="7EE02909" w:rsidR="006051E8" w:rsidRDefault="006051E8" w:rsidP="006051E8">
      <w:pPr>
        <w:pStyle w:val="aa"/>
        <w:ind w:firstLine="420"/>
      </w:pPr>
      <w:r w:rsidRPr="006051E8">
        <w:rPr>
          <w:rFonts w:hint="eastAsia"/>
        </w:rPr>
        <w:t>程序中的日志可以用来记录程序运行过程中的信息，并可以进行永久存储。</w:t>
      </w:r>
    </w:p>
    <w:p w14:paraId="789333D4" w14:textId="19138EFF" w:rsidR="006051E8" w:rsidRDefault="006051E8" w:rsidP="006051E8">
      <w:pPr>
        <w:pStyle w:val="aa"/>
        <w:ind w:firstLineChars="0" w:firstLine="0"/>
      </w:pPr>
      <w:r w:rsidRPr="006051E8">
        <w:drawing>
          <wp:inline distT="0" distB="0" distL="0" distR="0" wp14:anchorId="38C828E7" wp14:editId="239EAB04">
            <wp:extent cx="5274310" cy="2313940"/>
            <wp:effectExtent l="0" t="0" r="254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313940"/>
                    </a:xfrm>
                    <a:prstGeom prst="rect">
                      <a:avLst/>
                    </a:prstGeom>
                  </pic:spPr>
                </pic:pic>
              </a:graphicData>
            </a:graphic>
          </wp:inline>
        </w:drawing>
      </w:r>
    </w:p>
    <w:p w14:paraId="1E619E9C" w14:textId="1C07A3B0" w:rsidR="006051E8" w:rsidRPr="007E77E6" w:rsidRDefault="007E77E6" w:rsidP="007E77E6">
      <w:pPr>
        <w:pStyle w:val="2"/>
        <w:spacing w:before="0" w:after="0"/>
        <w:rPr>
          <w:rFonts w:ascii="Times New Romans" w:eastAsia="宋体" w:hAnsi="Times New Romans"/>
          <w:sz w:val="22"/>
          <w:szCs w:val="22"/>
        </w:rPr>
      </w:pPr>
      <w:r w:rsidRPr="007E77E6">
        <w:rPr>
          <w:rFonts w:ascii="Times New Romans" w:eastAsia="宋体" w:hAnsi="Times New Romans" w:hint="eastAsia"/>
          <w:sz w:val="22"/>
          <w:szCs w:val="22"/>
        </w:rPr>
        <w:t>2</w:t>
      </w:r>
      <w:r w:rsidRPr="007E77E6">
        <w:rPr>
          <w:rFonts w:ascii="Times New Romans" w:eastAsia="宋体" w:hAnsi="Times New Romans"/>
          <w:sz w:val="22"/>
          <w:szCs w:val="22"/>
        </w:rPr>
        <w:t>0</w:t>
      </w:r>
      <w:r w:rsidRPr="007E77E6">
        <w:rPr>
          <w:rFonts w:ascii="Times New Romans" w:eastAsia="宋体" w:hAnsi="Times New Romans" w:hint="eastAsia"/>
          <w:sz w:val="22"/>
          <w:szCs w:val="22"/>
        </w:rPr>
        <w:t>.</w:t>
      </w:r>
      <w:r w:rsidRPr="007E77E6">
        <w:rPr>
          <w:rFonts w:ascii="Times New Romans" w:eastAsia="宋体" w:hAnsi="Times New Romans"/>
          <w:sz w:val="22"/>
          <w:szCs w:val="22"/>
        </w:rPr>
        <w:t xml:space="preserve">1 </w:t>
      </w:r>
      <w:r w:rsidRPr="007E77E6">
        <w:rPr>
          <w:rFonts w:ascii="Times New Romans" w:eastAsia="宋体" w:hAnsi="Times New Romans" w:hint="eastAsia"/>
          <w:sz w:val="22"/>
          <w:szCs w:val="22"/>
        </w:rPr>
        <w:t>体系结构</w:t>
      </w:r>
    </w:p>
    <w:p w14:paraId="6C1F6695" w14:textId="205A7875" w:rsidR="007E77E6" w:rsidRDefault="007E77E6" w:rsidP="006051E8">
      <w:pPr>
        <w:pStyle w:val="aa"/>
        <w:ind w:firstLineChars="0" w:firstLine="0"/>
      </w:pPr>
      <w:r w:rsidRPr="007E77E6">
        <w:drawing>
          <wp:inline distT="0" distB="0" distL="0" distR="0" wp14:anchorId="5ED28497" wp14:editId="1EAD3383">
            <wp:extent cx="5274310" cy="2131695"/>
            <wp:effectExtent l="0" t="0" r="2540" b="190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2131695"/>
                    </a:xfrm>
                    <a:prstGeom prst="rect">
                      <a:avLst/>
                    </a:prstGeom>
                  </pic:spPr>
                </pic:pic>
              </a:graphicData>
            </a:graphic>
          </wp:inline>
        </w:drawing>
      </w:r>
    </w:p>
    <w:p w14:paraId="49CBDDCC" w14:textId="60CD9488" w:rsidR="007E77E6" w:rsidRDefault="007E77E6" w:rsidP="006051E8">
      <w:pPr>
        <w:pStyle w:val="aa"/>
        <w:ind w:firstLineChars="0" w:firstLine="0"/>
      </w:pPr>
      <w:proofErr w:type="spellStart"/>
      <w:r>
        <w:rPr>
          <w:rFonts w:hint="eastAsia"/>
        </w:rPr>
        <w:t>logback</w:t>
      </w:r>
      <w:proofErr w:type="spellEnd"/>
      <w:r>
        <w:rPr>
          <w:rFonts w:hint="eastAsia"/>
        </w:rPr>
        <w:t>是基于</w:t>
      </w:r>
      <w:r>
        <w:rPr>
          <w:rFonts w:hint="eastAsia"/>
        </w:rPr>
        <w:t>slf</w:t>
      </w:r>
      <w:r>
        <w:t>4</w:t>
      </w:r>
      <w:r>
        <w:rPr>
          <w:rFonts w:hint="eastAsia"/>
        </w:rPr>
        <w:t>j</w:t>
      </w:r>
      <w:r>
        <w:rPr>
          <w:rFonts w:hint="eastAsia"/>
        </w:rPr>
        <w:t>的日志规范实现的框架</w:t>
      </w:r>
      <w:r>
        <w:rPr>
          <w:rFonts w:hint="eastAsia"/>
        </w:rPr>
        <w:t>,</w:t>
      </w:r>
      <w:r>
        <w:t xml:space="preserve"> </w:t>
      </w:r>
      <w:r>
        <w:rPr>
          <w:rFonts w:hint="eastAsia"/>
        </w:rPr>
        <w:t>性能更好</w:t>
      </w:r>
      <w:r>
        <w:rPr>
          <w:rFonts w:hint="eastAsia"/>
        </w:rPr>
        <w:t>.</w:t>
      </w:r>
    </w:p>
    <w:p w14:paraId="49C80983" w14:textId="6CBF261F" w:rsidR="0014657B" w:rsidRDefault="0014657B" w:rsidP="006051E8">
      <w:pPr>
        <w:pStyle w:val="aa"/>
        <w:ind w:firstLineChars="0" w:firstLine="0"/>
      </w:pPr>
      <w:r>
        <w:rPr>
          <w:rFonts w:hint="eastAsia"/>
        </w:rPr>
        <w:t>三个技术模块</w:t>
      </w:r>
      <w:r>
        <w:rPr>
          <w:rFonts w:hint="eastAsia"/>
        </w:rPr>
        <w:t>:</w:t>
      </w:r>
    </w:p>
    <w:p w14:paraId="11014602" w14:textId="77777777" w:rsidR="0014657B" w:rsidRDefault="0014657B" w:rsidP="0014657B">
      <w:pPr>
        <w:pStyle w:val="aa"/>
        <w:ind w:firstLine="420"/>
        <w:rPr>
          <w:rFonts w:hint="eastAsia"/>
        </w:rPr>
      </w:pPr>
      <w:proofErr w:type="spellStart"/>
      <w:r>
        <w:rPr>
          <w:rFonts w:hint="eastAsia"/>
        </w:rPr>
        <w:t>logback</w:t>
      </w:r>
      <w:proofErr w:type="spellEnd"/>
      <w:r>
        <w:rPr>
          <w:rFonts w:hint="eastAsia"/>
        </w:rPr>
        <w:t>-core</w:t>
      </w:r>
      <w:r>
        <w:rPr>
          <w:rFonts w:hint="eastAsia"/>
        </w:rPr>
        <w:t>：该模块为其他两个模块提供基础代码，必须有。</w:t>
      </w:r>
    </w:p>
    <w:p w14:paraId="78E78161" w14:textId="77777777" w:rsidR="0014657B" w:rsidRDefault="0014657B" w:rsidP="0014657B">
      <w:pPr>
        <w:pStyle w:val="aa"/>
        <w:ind w:firstLine="420"/>
        <w:rPr>
          <w:rFonts w:hint="eastAsia"/>
        </w:rPr>
      </w:pPr>
      <w:proofErr w:type="spellStart"/>
      <w:r>
        <w:rPr>
          <w:rFonts w:hint="eastAsia"/>
        </w:rPr>
        <w:t>logback</w:t>
      </w:r>
      <w:proofErr w:type="spellEnd"/>
      <w:r>
        <w:rPr>
          <w:rFonts w:hint="eastAsia"/>
        </w:rPr>
        <w:t>-classic</w:t>
      </w:r>
      <w:r>
        <w:rPr>
          <w:rFonts w:hint="eastAsia"/>
        </w:rPr>
        <w:t>：完整实现了</w:t>
      </w:r>
      <w:r>
        <w:rPr>
          <w:rFonts w:hint="eastAsia"/>
        </w:rPr>
        <w:t xml:space="preserve">slf4j </w:t>
      </w:r>
      <w:proofErr w:type="spellStart"/>
      <w:r>
        <w:rPr>
          <w:rFonts w:hint="eastAsia"/>
        </w:rPr>
        <w:t>APl</w:t>
      </w:r>
      <w:proofErr w:type="spellEnd"/>
      <w:r>
        <w:rPr>
          <w:rFonts w:hint="eastAsia"/>
        </w:rPr>
        <w:t>的模块。</w:t>
      </w:r>
    </w:p>
    <w:p w14:paraId="7C266958" w14:textId="231C5BDD" w:rsidR="0014657B" w:rsidRDefault="0014657B" w:rsidP="0014657B">
      <w:pPr>
        <w:pStyle w:val="aa"/>
        <w:ind w:firstLine="420"/>
      </w:pPr>
      <w:proofErr w:type="spellStart"/>
      <w:r>
        <w:rPr>
          <w:rFonts w:hint="eastAsia"/>
        </w:rPr>
        <w:t>logback</w:t>
      </w:r>
      <w:proofErr w:type="spellEnd"/>
      <w:r>
        <w:rPr>
          <w:rFonts w:hint="eastAsia"/>
        </w:rPr>
        <w:t xml:space="preserve">-access </w:t>
      </w:r>
      <w:r>
        <w:rPr>
          <w:rFonts w:hint="eastAsia"/>
        </w:rPr>
        <w:t>模块与</w:t>
      </w:r>
      <w:r>
        <w:rPr>
          <w:rFonts w:hint="eastAsia"/>
        </w:rPr>
        <w:t>Tomcat</w:t>
      </w:r>
      <w:r>
        <w:rPr>
          <w:rFonts w:hint="eastAsia"/>
        </w:rPr>
        <w:t>和</w:t>
      </w:r>
      <w:r>
        <w:rPr>
          <w:rFonts w:hint="eastAsia"/>
        </w:rPr>
        <w:t>Jetty</w:t>
      </w:r>
      <w:r>
        <w:rPr>
          <w:rFonts w:hint="eastAsia"/>
        </w:rPr>
        <w:t>等</w:t>
      </w:r>
      <w:r>
        <w:rPr>
          <w:rFonts w:hint="eastAsia"/>
        </w:rPr>
        <w:t>Servlet</w:t>
      </w:r>
      <w:r>
        <w:rPr>
          <w:rFonts w:hint="eastAsia"/>
        </w:rPr>
        <w:t>容器集成，以提供</w:t>
      </w:r>
      <w:r>
        <w:rPr>
          <w:rFonts w:hint="eastAsia"/>
        </w:rPr>
        <w:t>HTTP</w:t>
      </w:r>
      <w:r>
        <w:rPr>
          <w:rFonts w:hint="eastAsia"/>
        </w:rPr>
        <w:t>访问日志功能</w:t>
      </w:r>
    </w:p>
    <w:p w14:paraId="11FCF645" w14:textId="74B078B0" w:rsidR="0014657B" w:rsidRDefault="00FC3E67" w:rsidP="0014657B">
      <w:pPr>
        <w:pStyle w:val="aa"/>
        <w:ind w:firstLineChars="0" w:firstLine="0"/>
      </w:pPr>
      <w:r>
        <w:rPr>
          <w:rFonts w:hint="eastAsia"/>
        </w:rPr>
        <w:t>日志对象要写在方法外面。</w:t>
      </w:r>
    </w:p>
    <w:p w14:paraId="3112E509" w14:textId="565259F1" w:rsidR="00FC3E67" w:rsidRDefault="00102EF0" w:rsidP="00102EF0">
      <w:pPr>
        <w:pStyle w:val="2"/>
        <w:spacing w:before="0" w:after="0"/>
        <w:rPr>
          <w:rFonts w:ascii="Times New Romans" w:eastAsia="宋体" w:hAnsi="Times New Romans"/>
          <w:sz w:val="22"/>
          <w:szCs w:val="22"/>
        </w:rPr>
      </w:pPr>
      <w:r w:rsidRPr="00102EF0">
        <w:rPr>
          <w:rFonts w:ascii="Times New Romans" w:eastAsia="宋体" w:hAnsi="Times New Romans" w:hint="eastAsia"/>
          <w:sz w:val="22"/>
          <w:szCs w:val="22"/>
        </w:rPr>
        <w:lastRenderedPageBreak/>
        <w:t>2</w:t>
      </w:r>
      <w:r w:rsidRPr="00102EF0">
        <w:rPr>
          <w:rFonts w:ascii="Times New Romans" w:eastAsia="宋体" w:hAnsi="Times New Romans"/>
          <w:sz w:val="22"/>
          <w:szCs w:val="22"/>
        </w:rPr>
        <w:t xml:space="preserve">0.2 </w:t>
      </w:r>
      <w:r w:rsidRPr="00102EF0">
        <w:rPr>
          <w:rFonts w:ascii="Times New Romans" w:eastAsia="宋体" w:hAnsi="Times New Romans" w:hint="eastAsia"/>
          <w:sz w:val="22"/>
          <w:szCs w:val="22"/>
        </w:rPr>
        <w:t>配置</w:t>
      </w:r>
    </w:p>
    <w:p w14:paraId="7A0E31AB" w14:textId="77777777" w:rsidR="00102EF0" w:rsidRPr="00102EF0" w:rsidRDefault="00102EF0" w:rsidP="00102EF0">
      <w:pPr>
        <w:widowControl/>
        <w:jc w:val="left"/>
        <w:rPr>
          <w:rFonts w:ascii="宋体" w:hAnsi="宋体" w:cs="宋体"/>
          <w:kern w:val="0"/>
          <w:sz w:val="24"/>
          <w:szCs w:val="24"/>
        </w:rPr>
      </w:pPr>
      <w:r>
        <w:rPr>
          <w:rFonts w:hint="eastAsia"/>
        </w:rPr>
        <w:t xml:space="preserve"> </w:t>
      </w:r>
      <w:r w:rsidRPr="00102EF0">
        <w:rPr>
          <w:rFonts w:ascii="宋体" w:hAnsi="Symbol" w:cs="宋体"/>
          <w:kern w:val="0"/>
          <w:sz w:val="24"/>
          <w:szCs w:val="24"/>
        </w:rPr>
        <w:t></w:t>
      </w:r>
      <w:r w:rsidRPr="00102EF0">
        <w:rPr>
          <w:rFonts w:ascii="宋体" w:hAnsi="宋体" w:cs="宋体"/>
          <w:kern w:val="0"/>
          <w:sz w:val="24"/>
          <w:szCs w:val="24"/>
        </w:rPr>
        <w:t xml:space="preserve">  </w:t>
      </w:r>
      <w:proofErr w:type="spellStart"/>
      <w:r w:rsidRPr="00102EF0">
        <w:rPr>
          <w:rFonts w:ascii="宋体" w:hAnsi="宋体" w:cs="宋体"/>
          <w:b/>
          <w:bCs/>
          <w:kern w:val="0"/>
          <w:sz w:val="24"/>
          <w:szCs w:val="24"/>
        </w:rPr>
        <w:t>appender</w:t>
      </w:r>
      <w:proofErr w:type="spellEnd"/>
      <w:r w:rsidRPr="00102EF0">
        <w:rPr>
          <w:rFonts w:ascii="宋体" w:hAnsi="宋体" w:cs="宋体"/>
          <w:kern w:val="0"/>
          <w:sz w:val="24"/>
          <w:szCs w:val="24"/>
        </w:rPr>
        <w:t>：</w:t>
      </w:r>
      <w:r w:rsidRPr="00102EF0">
        <w:t>日志输出目标，可以是控制台、文件等。上面的例子中，</w:t>
      </w:r>
      <w:r w:rsidRPr="00102EF0">
        <w:t xml:space="preserve">STDOUT </w:t>
      </w:r>
      <w:r w:rsidRPr="00102EF0">
        <w:t>是一个控制台输出的</w:t>
      </w:r>
      <w:r w:rsidRPr="00102EF0">
        <w:t xml:space="preserve"> </w:t>
      </w:r>
      <w:proofErr w:type="spellStart"/>
      <w:r w:rsidRPr="00102EF0">
        <w:t>appender</w:t>
      </w:r>
      <w:proofErr w:type="spellEnd"/>
      <w:r w:rsidRPr="00102EF0">
        <w:t>。</w:t>
      </w:r>
    </w:p>
    <w:p w14:paraId="0D945413" w14:textId="77777777" w:rsidR="00102EF0" w:rsidRPr="00102EF0" w:rsidRDefault="00102EF0" w:rsidP="00102EF0">
      <w:pPr>
        <w:widowControl/>
        <w:jc w:val="left"/>
      </w:pPr>
      <w:r w:rsidRPr="00102EF0">
        <w:rPr>
          <w:rFonts w:ascii="宋体" w:hAnsi="Symbol" w:cs="宋体"/>
          <w:kern w:val="0"/>
          <w:sz w:val="24"/>
          <w:szCs w:val="24"/>
        </w:rPr>
        <w:t></w:t>
      </w:r>
      <w:r w:rsidRPr="00102EF0">
        <w:rPr>
          <w:rFonts w:ascii="宋体" w:hAnsi="宋体" w:cs="宋体"/>
          <w:kern w:val="0"/>
          <w:sz w:val="24"/>
          <w:szCs w:val="24"/>
        </w:rPr>
        <w:t xml:space="preserve">  </w:t>
      </w:r>
      <w:r w:rsidRPr="00102EF0">
        <w:rPr>
          <w:rFonts w:ascii="宋体" w:hAnsi="宋体" w:cs="宋体"/>
          <w:b/>
          <w:bCs/>
          <w:kern w:val="0"/>
          <w:sz w:val="24"/>
          <w:szCs w:val="24"/>
        </w:rPr>
        <w:t>root</w:t>
      </w:r>
      <w:r w:rsidRPr="00102EF0">
        <w:rPr>
          <w:rFonts w:ascii="宋体" w:hAnsi="宋体" w:cs="宋体"/>
          <w:kern w:val="0"/>
          <w:sz w:val="24"/>
          <w:szCs w:val="24"/>
        </w:rPr>
        <w:t>：</w:t>
      </w:r>
      <w:r w:rsidRPr="00102EF0">
        <w:t>根日志记录器，控制日志的最低输出级别和输出目标（</w:t>
      </w:r>
      <w:proofErr w:type="spellStart"/>
      <w:r w:rsidRPr="00102EF0">
        <w:t>appender</w:t>
      </w:r>
      <w:proofErr w:type="spellEnd"/>
      <w:r w:rsidRPr="00102EF0">
        <w:t>-ref</w:t>
      </w:r>
      <w:r w:rsidRPr="00102EF0">
        <w:t>）。</w:t>
      </w:r>
    </w:p>
    <w:p w14:paraId="30514E1D" w14:textId="75CC2BEF" w:rsidR="00102EF0" w:rsidRDefault="00102EF0" w:rsidP="00102EF0">
      <w:pPr>
        <w:rPr>
          <w:rFonts w:ascii="宋体" w:hAnsi="宋体" w:cs="宋体"/>
          <w:kern w:val="0"/>
          <w:sz w:val="24"/>
          <w:szCs w:val="24"/>
        </w:rPr>
      </w:pPr>
      <w:r w:rsidRPr="00102EF0">
        <w:rPr>
          <w:rFonts w:ascii="宋体" w:hAnsi="Symbol" w:cs="宋体"/>
          <w:kern w:val="0"/>
          <w:sz w:val="24"/>
          <w:szCs w:val="24"/>
        </w:rPr>
        <w:t></w:t>
      </w:r>
      <w:r w:rsidRPr="00102EF0">
        <w:rPr>
          <w:rFonts w:ascii="宋体" w:hAnsi="宋体" w:cs="宋体"/>
          <w:kern w:val="0"/>
          <w:sz w:val="24"/>
          <w:szCs w:val="24"/>
        </w:rPr>
        <w:t xml:space="preserve">  </w:t>
      </w:r>
      <w:r w:rsidRPr="00102EF0">
        <w:rPr>
          <w:rFonts w:ascii="宋体" w:hAnsi="宋体" w:cs="宋体"/>
          <w:b/>
          <w:bCs/>
          <w:kern w:val="0"/>
          <w:sz w:val="24"/>
          <w:szCs w:val="24"/>
        </w:rPr>
        <w:t>encoder</w:t>
      </w:r>
      <w:r w:rsidRPr="00102EF0">
        <w:rPr>
          <w:rFonts w:ascii="宋体" w:hAnsi="宋体" w:cs="宋体"/>
          <w:kern w:val="0"/>
          <w:sz w:val="24"/>
          <w:szCs w:val="24"/>
        </w:rPr>
        <w:t>：</w:t>
      </w:r>
      <w:r w:rsidRPr="00102EF0">
        <w:t>用于定义日志输出的格式，通过</w:t>
      </w:r>
      <w:r w:rsidRPr="00102EF0">
        <w:t xml:space="preserve"> pattern </w:t>
      </w:r>
      <w:r w:rsidRPr="00102EF0">
        <w:t>定义时间戳、日志级别、线程名、日志类和日志消息等内容。</w:t>
      </w:r>
    </w:p>
    <w:p w14:paraId="34BE7725" w14:textId="20141C15" w:rsidR="00102EF0" w:rsidRDefault="00102EF0" w:rsidP="00102EF0">
      <w:r w:rsidRPr="00102EF0">
        <w:rPr>
          <w:rFonts w:ascii="宋体" w:hAnsi="Symbol" w:cs="宋体"/>
          <w:kern w:val="0"/>
          <w:sz w:val="24"/>
          <w:szCs w:val="24"/>
        </w:rPr>
        <w:t></w:t>
      </w:r>
      <w:r w:rsidRPr="00102EF0">
        <w:rPr>
          <w:rFonts w:ascii="宋体" w:hAnsi="宋体" w:cs="宋体"/>
          <w:kern w:val="0"/>
          <w:sz w:val="24"/>
          <w:szCs w:val="24"/>
        </w:rPr>
        <w:t xml:space="preserve">  </w:t>
      </w:r>
      <w:r>
        <w:t>日志级别从低到高依次是</w:t>
      </w:r>
      <w:r>
        <w:t xml:space="preserve"> </w:t>
      </w:r>
      <w:r w:rsidRPr="00102EF0">
        <w:t>TRACE</w:t>
      </w:r>
      <w:r>
        <w:t>、</w:t>
      </w:r>
      <w:r w:rsidRPr="00102EF0">
        <w:t>DEBUG</w:t>
      </w:r>
      <w:r>
        <w:t>、</w:t>
      </w:r>
      <w:r w:rsidRPr="00102EF0">
        <w:t>INFO</w:t>
      </w:r>
      <w:r>
        <w:t>、</w:t>
      </w:r>
      <w:r w:rsidRPr="00102EF0">
        <w:t>WARN</w:t>
      </w:r>
      <w:r>
        <w:t xml:space="preserve"> </w:t>
      </w:r>
      <w:r>
        <w:t>和</w:t>
      </w:r>
      <w:r>
        <w:t xml:space="preserve"> </w:t>
      </w:r>
      <w:r w:rsidRPr="00102EF0">
        <w:t>ERROR</w:t>
      </w:r>
      <w:r>
        <w:t>。</w:t>
      </w:r>
    </w:p>
    <w:p w14:paraId="107B86D7" w14:textId="77777777" w:rsidR="00C802AF" w:rsidRDefault="00C802AF" w:rsidP="00C802AF">
      <w:pPr>
        <w:rPr>
          <w:rFonts w:hint="eastAsia"/>
        </w:rPr>
      </w:pPr>
      <w:r>
        <w:rPr>
          <w:rFonts w:hint="eastAsia"/>
        </w:rPr>
        <w:t>作用：用于控制系统中哪些日志级别是可以输出的，只输出级别不低于设定级别的日志信息。</w:t>
      </w:r>
    </w:p>
    <w:p w14:paraId="3E861FA1" w14:textId="427D2F17" w:rsidR="00102EF0" w:rsidRDefault="00C802AF" w:rsidP="00C802AF">
      <w:r>
        <w:rPr>
          <w:rFonts w:hint="eastAsia"/>
        </w:rPr>
        <w:t>ALL</w:t>
      </w:r>
      <w:r>
        <w:rPr>
          <w:rFonts w:hint="eastAsia"/>
        </w:rPr>
        <w:t>和</w:t>
      </w:r>
      <w:r>
        <w:rPr>
          <w:rFonts w:hint="eastAsia"/>
        </w:rPr>
        <w:t>OFF</w:t>
      </w:r>
      <w:r>
        <w:rPr>
          <w:rFonts w:hint="eastAsia"/>
        </w:rPr>
        <w:t>分别是打开全部日志信息，及关闭全部日志信息。</w:t>
      </w:r>
    </w:p>
    <w:p w14:paraId="57844C03" w14:textId="4E9DE9DC" w:rsidR="00C802AF" w:rsidRPr="00C802AF" w:rsidRDefault="00C802AF" w:rsidP="00C802AF">
      <w:pPr>
        <w:pStyle w:val="1"/>
        <w:spacing w:before="0" w:after="0" w:line="240" w:lineRule="auto"/>
        <w:rPr>
          <w:rFonts w:ascii="Times New Romans" w:hAnsi="Times New Romans"/>
          <w:sz w:val="28"/>
          <w:szCs w:val="28"/>
        </w:rPr>
      </w:pPr>
      <w:r w:rsidRPr="00C802AF">
        <w:rPr>
          <w:rFonts w:ascii="Times New Romans" w:hAnsi="Times New Romans"/>
          <w:sz w:val="28"/>
          <w:szCs w:val="28"/>
        </w:rPr>
        <w:t xml:space="preserve">21 </w:t>
      </w:r>
      <w:r w:rsidRPr="00C802AF">
        <w:rPr>
          <w:rFonts w:ascii="Times New Romans" w:hAnsi="Times New Romans" w:hint="eastAsia"/>
          <w:sz w:val="28"/>
          <w:szCs w:val="28"/>
        </w:rPr>
        <w:t>类加载器</w:t>
      </w:r>
    </w:p>
    <w:p w14:paraId="1B216FB8" w14:textId="22FD2E4F" w:rsidR="00C802AF" w:rsidRPr="00B15DD9" w:rsidRDefault="00C802AF" w:rsidP="00B15DD9">
      <w:pPr>
        <w:pStyle w:val="2"/>
        <w:spacing w:before="0" w:after="0"/>
        <w:rPr>
          <w:rFonts w:ascii="Times New Romans" w:eastAsia="宋体" w:hAnsi="Times New Romans"/>
          <w:sz w:val="22"/>
          <w:szCs w:val="22"/>
        </w:rPr>
      </w:pPr>
      <w:r w:rsidRPr="00B15DD9">
        <w:rPr>
          <w:rFonts w:ascii="Times New Romans" w:eastAsia="宋体" w:hAnsi="Times New Romans" w:hint="eastAsia"/>
          <w:sz w:val="22"/>
          <w:szCs w:val="22"/>
        </w:rPr>
        <w:t>2</w:t>
      </w:r>
      <w:r w:rsidRPr="00B15DD9">
        <w:rPr>
          <w:rFonts w:ascii="Times New Romans" w:eastAsia="宋体" w:hAnsi="Times New Romans"/>
          <w:sz w:val="22"/>
          <w:szCs w:val="22"/>
        </w:rPr>
        <w:t xml:space="preserve">1.1 </w:t>
      </w:r>
      <w:r w:rsidRPr="00B15DD9">
        <w:rPr>
          <w:rFonts w:ascii="Times New Romans" w:eastAsia="宋体" w:hAnsi="Times New Romans" w:hint="eastAsia"/>
          <w:sz w:val="22"/>
          <w:szCs w:val="22"/>
        </w:rPr>
        <w:t>概述</w:t>
      </w:r>
    </w:p>
    <w:p w14:paraId="65E65CB1" w14:textId="5A92F582" w:rsidR="00C802AF" w:rsidRDefault="00C802AF" w:rsidP="00C802AF">
      <w:r w:rsidRPr="00C802AF">
        <w:rPr>
          <w:rFonts w:hint="eastAsia"/>
        </w:rPr>
        <w:t>负责将</w:t>
      </w:r>
      <w:r w:rsidRPr="00C802AF">
        <w:rPr>
          <w:rFonts w:hint="eastAsia"/>
        </w:rPr>
        <w:t>.class</w:t>
      </w:r>
      <w:r w:rsidRPr="00C802AF">
        <w:rPr>
          <w:rFonts w:hint="eastAsia"/>
        </w:rPr>
        <w:t>文件（存储的物理文件）加载在到内存中</w:t>
      </w:r>
    </w:p>
    <w:p w14:paraId="52E17037" w14:textId="3AFF660B" w:rsidR="00C802AF" w:rsidRPr="00B15DD9" w:rsidRDefault="00C802AF" w:rsidP="00B15DD9">
      <w:pPr>
        <w:pStyle w:val="2"/>
        <w:spacing w:before="0" w:after="0"/>
        <w:rPr>
          <w:rFonts w:ascii="Times New Romans" w:eastAsia="宋体" w:hAnsi="Times New Romans"/>
          <w:sz w:val="22"/>
          <w:szCs w:val="22"/>
        </w:rPr>
      </w:pPr>
      <w:r w:rsidRPr="00B15DD9">
        <w:rPr>
          <w:rFonts w:ascii="Times New Romans" w:eastAsia="宋体" w:hAnsi="Times New Romans" w:hint="eastAsia"/>
          <w:sz w:val="22"/>
          <w:szCs w:val="22"/>
        </w:rPr>
        <w:t>2</w:t>
      </w:r>
      <w:r w:rsidRPr="00B15DD9">
        <w:rPr>
          <w:rFonts w:ascii="Times New Romans" w:eastAsia="宋体" w:hAnsi="Times New Romans"/>
          <w:sz w:val="22"/>
          <w:szCs w:val="22"/>
        </w:rPr>
        <w:t xml:space="preserve">1.2 </w:t>
      </w:r>
      <w:r w:rsidRPr="00B15DD9">
        <w:rPr>
          <w:rFonts w:ascii="Times New Romans" w:eastAsia="宋体" w:hAnsi="Times New Romans" w:hint="eastAsia"/>
          <w:sz w:val="22"/>
          <w:szCs w:val="22"/>
        </w:rPr>
        <w:t>加载过程</w:t>
      </w:r>
    </w:p>
    <w:p w14:paraId="72FA74CE" w14:textId="2FD331F0" w:rsidR="00C802AF" w:rsidRDefault="00B15DD9" w:rsidP="00C802AF">
      <w:r>
        <w:rPr>
          <w:rFonts w:hint="eastAsia"/>
        </w:rPr>
        <w:t>用到类的时候就加载。</w:t>
      </w:r>
    </w:p>
    <w:p w14:paraId="542F8D9E" w14:textId="3074DCCD" w:rsidR="00B15DD9" w:rsidRDefault="00B15DD9" w:rsidP="00B15DD9">
      <w:pPr>
        <w:pStyle w:val="a3"/>
        <w:numPr>
          <w:ilvl w:val="0"/>
          <w:numId w:val="29"/>
        </w:numPr>
        <w:ind w:firstLineChars="0"/>
      </w:pPr>
      <w:r>
        <w:rPr>
          <w:rFonts w:hint="eastAsia"/>
        </w:rPr>
        <w:t>加载</w:t>
      </w:r>
    </w:p>
    <w:p w14:paraId="0E477F37" w14:textId="08A9499F" w:rsidR="00B15DD9" w:rsidRDefault="00B15DD9" w:rsidP="00B15DD9">
      <w:r w:rsidRPr="00B15DD9">
        <w:drawing>
          <wp:inline distT="0" distB="0" distL="0" distR="0" wp14:anchorId="32BDF815" wp14:editId="4585F540">
            <wp:extent cx="4566176" cy="1457565"/>
            <wp:effectExtent l="0" t="0" r="6350"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r="617"/>
                    <a:stretch/>
                  </pic:blipFill>
                  <pic:spPr bwMode="auto">
                    <a:xfrm>
                      <a:off x="0" y="0"/>
                      <a:ext cx="4576246" cy="1460780"/>
                    </a:xfrm>
                    <a:prstGeom prst="rect">
                      <a:avLst/>
                    </a:prstGeom>
                    <a:ln>
                      <a:noFill/>
                    </a:ln>
                    <a:extLst>
                      <a:ext uri="{53640926-AAD7-44D8-BBD7-CCE9431645EC}">
                        <a14:shadowObscured xmlns:a14="http://schemas.microsoft.com/office/drawing/2010/main"/>
                      </a:ext>
                    </a:extLst>
                  </pic:spPr>
                </pic:pic>
              </a:graphicData>
            </a:graphic>
          </wp:inline>
        </w:drawing>
      </w:r>
    </w:p>
    <w:p w14:paraId="617A05A4" w14:textId="4198806A" w:rsidR="00B15DD9" w:rsidRDefault="00B15DD9" w:rsidP="00B15DD9">
      <w:pPr>
        <w:pStyle w:val="a3"/>
        <w:numPr>
          <w:ilvl w:val="0"/>
          <w:numId w:val="29"/>
        </w:numPr>
        <w:ind w:firstLineChars="0"/>
      </w:pPr>
      <w:r>
        <w:rPr>
          <w:rFonts w:hint="eastAsia"/>
        </w:rPr>
        <w:t>链接</w:t>
      </w:r>
    </w:p>
    <w:p w14:paraId="40BFC66E" w14:textId="7F9FE176" w:rsidR="00B15DD9" w:rsidRDefault="00B15DD9" w:rsidP="00B15DD9">
      <w:pPr>
        <w:ind w:firstLineChars="100" w:firstLine="210"/>
      </w:pPr>
      <w:r>
        <w:rPr>
          <w:rFonts w:hint="eastAsia"/>
        </w:rPr>
        <w:t>验证：</w:t>
      </w:r>
    </w:p>
    <w:p w14:paraId="33996B2C" w14:textId="083FABE6" w:rsidR="00B15DD9" w:rsidRDefault="00B15DD9" w:rsidP="00B15DD9">
      <w:r w:rsidRPr="00B15DD9">
        <w:drawing>
          <wp:inline distT="0" distB="0" distL="0" distR="0" wp14:anchorId="0B6F40E5" wp14:editId="6282C22E">
            <wp:extent cx="4269141" cy="1140845"/>
            <wp:effectExtent l="0" t="0" r="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b="2220"/>
                    <a:stretch/>
                  </pic:blipFill>
                  <pic:spPr bwMode="auto">
                    <a:xfrm>
                      <a:off x="0" y="0"/>
                      <a:ext cx="4282273" cy="1144354"/>
                    </a:xfrm>
                    <a:prstGeom prst="rect">
                      <a:avLst/>
                    </a:prstGeom>
                    <a:ln>
                      <a:noFill/>
                    </a:ln>
                    <a:extLst>
                      <a:ext uri="{53640926-AAD7-44D8-BBD7-CCE9431645EC}">
                        <a14:shadowObscured xmlns:a14="http://schemas.microsoft.com/office/drawing/2010/main"/>
                      </a:ext>
                    </a:extLst>
                  </pic:spPr>
                </pic:pic>
              </a:graphicData>
            </a:graphic>
          </wp:inline>
        </w:drawing>
      </w:r>
    </w:p>
    <w:p w14:paraId="0DB248FC" w14:textId="769445C8" w:rsidR="00B15DD9" w:rsidRDefault="00B15DD9" w:rsidP="00B15DD9">
      <w:pPr>
        <w:ind w:firstLineChars="100" w:firstLine="210"/>
      </w:pPr>
      <w:r>
        <w:rPr>
          <w:rFonts w:hint="eastAsia"/>
        </w:rPr>
        <w:t>准备：</w:t>
      </w:r>
    </w:p>
    <w:p w14:paraId="7E3D324B" w14:textId="44599300" w:rsidR="00B15DD9" w:rsidRDefault="00B15DD9" w:rsidP="00B15DD9">
      <w:r w:rsidRPr="00B15DD9">
        <w:drawing>
          <wp:inline distT="0" distB="0" distL="0" distR="0" wp14:anchorId="58192BA3" wp14:editId="2017991C">
            <wp:extent cx="3878920" cy="1342632"/>
            <wp:effectExtent l="0" t="0" r="762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05475" cy="1351824"/>
                    </a:xfrm>
                    <a:prstGeom prst="rect">
                      <a:avLst/>
                    </a:prstGeom>
                  </pic:spPr>
                </pic:pic>
              </a:graphicData>
            </a:graphic>
          </wp:inline>
        </w:drawing>
      </w:r>
    </w:p>
    <w:p w14:paraId="3B6939F2" w14:textId="0A5B1A25" w:rsidR="00B15DD9" w:rsidRDefault="00B15DD9" w:rsidP="00B15DD9">
      <w:r>
        <w:rPr>
          <w:rFonts w:hint="eastAsia"/>
        </w:rPr>
        <w:t>解析：</w:t>
      </w:r>
    </w:p>
    <w:p w14:paraId="6406B2B7" w14:textId="4ED50C19" w:rsidR="00B15DD9" w:rsidRDefault="00B15DD9" w:rsidP="00B15DD9">
      <w:r w:rsidRPr="00B15DD9">
        <w:lastRenderedPageBreak/>
        <w:drawing>
          <wp:inline distT="0" distB="0" distL="0" distR="0" wp14:anchorId="3DB8F14C" wp14:editId="73FD1329">
            <wp:extent cx="5274310" cy="1546860"/>
            <wp:effectExtent l="0" t="0" r="254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1546860"/>
                    </a:xfrm>
                    <a:prstGeom prst="rect">
                      <a:avLst/>
                    </a:prstGeom>
                  </pic:spPr>
                </pic:pic>
              </a:graphicData>
            </a:graphic>
          </wp:inline>
        </w:drawing>
      </w:r>
    </w:p>
    <w:p w14:paraId="5E3DECD4" w14:textId="7802613B" w:rsidR="00B15DD9" w:rsidRDefault="00B15DD9" w:rsidP="00B15DD9">
      <w:pPr>
        <w:pStyle w:val="a3"/>
        <w:numPr>
          <w:ilvl w:val="0"/>
          <w:numId w:val="29"/>
        </w:numPr>
        <w:ind w:firstLineChars="0"/>
        <w:rPr>
          <w:rFonts w:hint="eastAsia"/>
        </w:rPr>
      </w:pPr>
      <w:r>
        <w:rPr>
          <w:rFonts w:hint="eastAsia"/>
        </w:rPr>
        <w:t>初始化</w:t>
      </w:r>
    </w:p>
    <w:p w14:paraId="6F213A60" w14:textId="0E58F9F7" w:rsidR="00B15DD9" w:rsidRDefault="00B15DD9" w:rsidP="00B15DD9">
      <w:r w:rsidRPr="00B15DD9">
        <w:drawing>
          <wp:inline distT="0" distB="0" distL="0" distR="0" wp14:anchorId="3C0C0A69" wp14:editId="235F42D7">
            <wp:extent cx="5274310" cy="1518285"/>
            <wp:effectExtent l="0" t="0" r="2540" b="571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1518285"/>
                    </a:xfrm>
                    <a:prstGeom prst="rect">
                      <a:avLst/>
                    </a:prstGeom>
                  </pic:spPr>
                </pic:pic>
              </a:graphicData>
            </a:graphic>
          </wp:inline>
        </w:drawing>
      </w:r>
    </w:p>
    <w:p w14:paraId="067A3101" w14:textId="3968F74C" w:rsidR="00B15DD9" w:rsidRPr="00B15DD9" w:rsidRDefault="00B15DD9" w:rsidP="00B15DD9">
      <w:pPr>
        <w:pStyle w:val="2"/>
        <w:spacing w:before="0" w:after="0"/>
        <w:rPr>
          <w:rFonts w:ascii="Times New Romans" w:eastAsia="宋体" w:hAnsi="Times New Romans"/>
          <w:sz w:val="22"/>
          <w:szCs w:val="22"/>
        </w:rPr>
      </w:pPr>
      <w:r w:rsidRPr="00B15DD9">
        <w:rPr>
          <w:rFonts w:ascii="Times New Romans" w:eastAsia="宋体" w:hAnsi="Times New Romans" w:hint="eastAsia"/>
          <w:sz w:val="22"/>
          <w:szCs w:val="22"/>
        </w:rPr>
        <w:t>2</w:t>
      </w:r>
      <w:r w:rsidRPr="00B15DD9">
        <w:rPr>
          <w:rFonts w:ascii="Times New Romans" w:eastAsia="宋体" w:hAnsi="Times New Romans"/>
          <w:sz w:val="22"/>
          <w:szCs w:val="22"/>
        </w:rPr>
        <w:t xml:space="preserve">1.3 </w:t>
      </w:r>
      <w:r w:rsidRPr="00B15DD9">
        <w:rPr>
          <w:rFonts w:ascii="Times New Romans" w:eastAsia="宋体" w:hAnsi="Times New Romans" w:hint="eastAsia"/>
          <w:sz w:val="22"/>
          <w:szCs w:val="22"/>
        </w:rPr>
        <w:t>分类</w:t>
      </w:r>
    </w:p>
    <w:p w14:paraId="31498E60" w14:textId="66EAA6AF" w:rsidR="00B15DD9" w:rsidRPr="00B15DD9" w:rsidRDefault="00B15DD9" w:rsidP="00B15DD9">
      <w:pPr>
        <w:rPr>
          <w:b/>
          <w:bCs/>
        </w:rPr>
      </w:pPr>
      <w:r w:rsidRPr="00B15DD9">
        <w:rPr>
          <w:rFonts w:hint="eastAsia"/>
          <w:b/>
          <w:bCs/>
        </w:rPr>
        <w:t xml:space="preserve">- </w:t>
      </w:r>
      <w:r w:rsidRPr="00B15DD9">
        <w:rPr>
          <w:rFonts w:hint="eastAsia"/>
          <w:b/>
          <w:bCs/>
        </w:rPr>
        <w:t>分类</w:t>
      </w:r>
    </w:p>
    <w:p w14:paraId="6DE7BB09" w14:textId="77777777" w:rsidR="00B15DD9" w:rsidRDefault="00B15DD9" w:rsidP="00B15DD9">
      <w:pPr>
        <w:rPr>
          <w:rFonts w:hint="eastAsia"/>
        </w:rPr>
      </w:pPr>
      <w:r>
        <w:rPr>
          <w:rFonts w:hint="eastAsia"/>
        </w:rPr>
        <w:t xml:space="preserve">  - Bootstrap class loader</w:t>
      </w:r>
      <w:r>
        <w:rPr>
          <w:rFonts w:hint="eastAsia"/>
        </w:rPr>
        <w:t>：虚拟机的内置类加载器，通常表示为</w:t>
      </w:r>
      <w:r>
        <w:rPr>
          <w:rFonts w:hint="eastAsia"/>
        </w:rPr>
        <w:t xml:space="preserve">null </w:t>
      </w:r>
      <w:r>
        <w:rPr>
          <w:rFonts w:hint="eastAsia"/>
        </w:rPr>
        <w:t>，并且没有父</w:t>
      </w:r>
      <w:r>
        <w:rPr>
          <w:rFonts w:hint="eastAsia"/>
        </w:rPr>
        <w:t>null</w:t>
      </w:r>
    </w:p>
    <w:p w14:paraId="6DFF3104" w14:textId="77777777" w:rsidR="00B15DD9" w:rsidRDefault="00B15DD9" w:rsidP="00B15DD9">
      <w:pPr>
        <w:rPr>
          <w:rFonts w:hint="eastAsia"/>
        </w:rPr>
      </w:pPr>
      <w:r>
        <w:rPr>
          <w:rFonts w:hint="eastAsia"/>
        </w:rPr>
        <w:t xml:space="preserve">  - Platform class loader</w:t>
      </w:r>
      <w:r>
        <w:rPr>
          <w:rFonts w:hint="eastAsia"/>
        </w:rPr>
        <w:t>：平台类加载器</w:t>
      </w:r>
      <w:r>
        <w:rPr>
          <w:rFonts w:hint="eastAsia"/>
        </w:rPr>
        <w:t>,</w:t>
      </w:r>
      <w:r>
        <w:rPr>
          <w:rFonts w:hint="eastAsia"/>
        </w:rPr>
        <w:t>负责加载</w:t>
      </w:r>
      <w:r>
        <w:rPr>
          <w:rFonts w:hint="eastAsia"/>
        </w:rPr>
        <w:t>JDK</w:t>
      </w:r>
      <w:r>
        <w:rPr>
          <w:rFonts w:hint="eastAsia"/>
        </w:rPr>
        <w:t>中一些特殊的模块</w:t>
      </w:r>
    </w:p>
    <w:p w14:paraId="72086441" w14:textId="77777777" w:rsidR="00B15DD9" w:rsidRDefault="00B15DD9" w:rsidP="00B15DD9">
      <w:pPr>
        <w:rPr>
          <w:rFonts w:hint="eastAsia"/>
        </w:rPr>
      </w:pPr>
      <w:r>
        <w:rPr>
          <w:rFonts w:hint="eastAsia"/>
        </w:rPr>
        <w:t xml:space="preserve">  - System class loader</w:t>
      </w:r>
      <w:r>
        <w:rPr>
          <w:rFonts w:hint="eastAsia"/>
        </w:rPr>
        <w:t>：系统类加载器</w:t>
      </w:r>
      <w:r>
        <w:rPr>
          <w:rFonts w:hint="eastAsia"/>
        </w:rPr>
        <w:t>,</w:t>
      </w:r>
      <w:r>
        <w:rPr>
          <w:rFonts w:hint="eastAsia"/>
        </w:rPr>
        <w:t>负责加载用户类路径上所指定的类库</w:t>
      </w:r>
    </w:p>
    <w:p w14:paraId="28C4D23A" w14:textId="18C01D9B" w:rsidR="00B15DD9" w:rsidRPr="00B15DD9" w:rsidRDefault="00B15DD9" w:rsidP="00B15DD9">
      <w:pPr>
        <w:rPr>
          <w:b/>
          <w:bCs/>
        </w:rPr>
      </w:pPr>
      <w:r w:rsidRPr="00B15DD9">
        <w:rPr>
          <w:rFonts w:hint="eastAsia"/>
          <w:b/>
          <w:bCs/>
        </w:rPr>
        <w:t xml:space="preserve">- </w:t>
      </w:r>
      <w:r w:rsidRPr="00B15DD9">
        <w:rPr>
          <w:rFonts w:hint="eastAsia"/>
          <w:b/>
          <w:bCs/>
        </w:rPr>
        <w:t>类加载器的继承关系</w:t>
      </w:r>
    </w:p>
    <w:p w14:paraId="21C1C028" w14:textId="77777777" w:rsidR="00B15DD9" w:rsidRDefault="00B15DD9" w:rsidP="00B15DD9">
      <w:pPr>
        <w:rPr>
          <w:rFonts w:hint="eastAsia"/>
        </w:rPr>
      </w:pPr>
      <w:r>
        <w:rPr>
          <w:rFonts w:hint="eastAsia"/>
        </w:rPr>
        <w:t xml:space="preserve">  - System</w:t>
      </w:r>
      <w:r>
        <w:rPr>
          <w:rFonts w:hint="eastAsia"/>
        </w:rPr>
        <w:t>的父加载器为</w:t>
      </w:r>
      <w:r>
        <w:rPr>
          <w:rFonts w:hint="eastAsia"/>
        </w:rPr>
        <w:t>Platform</w:t>
      </w:r>
    </w:p>
    <w:p w14:paraId="0AE3F588" w14:textId="20F58424" w:rsidR="00B15DD9" w:rsidRDefault="00B15DD9" w:rsidP="00B15DD9">
      <w:pPr>
        <w:rPr>
          <w:rFonts w:hint="eastAsia"/>
        </w:rPr>
      </w:pPr>
      <w:r>
        <w:rPr>
          <w:rFonts w:hint="eastAsia"/>
        </w:rPr>
        <w:t xml:space="preserve">  - Platform</w:t>
      </w:r>
      <w:r>
        <w:rPr>
          <w:rFonts w:hint="eastAsia"/>
        </w:rPr>
        <w:t>的父加载器为</w:t>
      </w:r>
      <w:r>
        <w:rPr>
          <w:rFonts w:hint="eastAsia"/>
        </w:rPr>
        <w:t>Bootstrap</w:t>
      </w:r>
    </w:p>
    <w:p w14:paraId="02225A06" w14:textId="42F73DEF" w:rsidR="00B15DD9" w:rsidRPr="00B15DD9" w:rsidRDefault="00B15DD9" w:rsidP="00B15DD9">
      <w:pPr>
        <w:pStyle w:val="2"/>
        <w:spacing w:before="0" w:after="0"/>
        <w:rPr>
          <w:rFonts w:ascii="Times New Romans" w:eastAsia="宋体" w:hAnsi="Times New Romans"/>
          <w:sz w:val="22"/>
          <w:szCs w:val="22"/>
        </w:rPr>
      </w:pPr>
      <w:r w:rsidRPr="00B15DD9">
        <w:rPr>
          <w:rFonts w:ascii="Times New Romans" w:eastAsia="宋体" w:hAnsi="Times New Romans" w:hint="eastAsia"/>
          <w:sz w:val="22"/>
          <w:szCs w:val="22"/>
        </w:rPr>
        <w:t>2</w:t>
      </w:r>
      <w:r w:rsidRPr="00B15DD9">
        <w:rPr>
          <w:rFonts w:ascii="Times New Romans" w:eastAsia="宋体" w:hAnsi="Times New Romans"/>
          <w:sz w:val="22"/>
          <w:szCs w:val="22"/>
        </w:rPr>
        <w:t xml:space="preserve">1.4 </w:t>
      </w:r>
      <w:r w:rsidRPr="00B15DD9">
        <w:rPr>
          <w:rFonts w:ascii="Times New Romans" w:eastAsia="宋体" w:hAnsi="Times New Romans" w:hint="eastAsia"/>
          <w:sz w:val="22"/>
          <w:szCs w:val="22"/>
        </w:rPr>
        <w:t>双亲委派模型</w:t>
      </w:r>
    </w:p>
    <w:p w14:paraId="220FBF5C" w14:textId="4B513085" w:rsidR="00B15DD9" w:rsidRDefault="00936FCD" w:rsidP="00B15DD9">
      <w:r w:rsidRPr="00936FCD">
        <w:rPr>
          <w:rFonts w:hint="eastAsia"/>
        </w:rPr>
        <w:t>如果一个类加载器收到了类加载请求，它并不会自己先去加载，而是把这个请求委托给父类的加载器去执行，如果父类加载器还存在其父类加载器，则进一步向上委托，依次递归，请求最终将到达顶层的启动类加载器，如果父类加载器可以完成类加载任务，就成功返回，倘若父类加载器无法完成此加载任务，子加载器才会尝试自己去加载，这就是双亲委派模式</w:t>
      </w:r>
    </w:p>
    <w:p w14:paraId="04BF4B0B" w14:textId="47F0AADE" w:rsidR="00936FCD" w:rsidRDefault="00936FCD" w:rsidP="00936FCD">
      <w:pPr>
        <w:jc w:val="center"/>
      </w:pPr>
      <w:r w:rsidRPr="00936FCD">
        <w:lastRenderedPageBreak/>
        <w:drawing>
          <wp:inline distT="0" distB="0" distL="0" distR="0" wp14:anchorId="4FCE38E1" wp14:editId="5B8CE9C2">
            <wp:extent cx="3420132" cy="2838306"/>
            <wp:effectExtent l="0" t="0" r="8890" b="63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428975" cy="2845644"/>
                    </a:xfrm>
                    <a:prstGeom prst="rect">
                      <a:avLst/>
                    </a:prstGeom>
                  </pic:spPr>
                </pic:pic>
              </a:graphicData>
            </a:graphic>
          </wp:inline>
        </w:drawing>
      </w:r>
    </w:p>
    <w:p w14:paraId="76D7D5FF" w14:textId="24D75936" w:rsidR="00936FCD" w:rsidRDefault="00936FCD" w:rsidP="00936FCD">
      <w:pPr>
        <w:pStyle w:val="1"/>
        <w:spacing w:before="0" w:after="0" w:line="240" w:lineRule="auto"/>
        <w:rPr>
          <w:rFonts w:ascii="Times New Romans" w:hAnsi="Times New Romans"/>
          <w:sz w:val="28"/>
          <w:szCs w:val="28"/>
        </w:rPr>
      </w:pPr>
      <w:r w:rsidRPr="00936FCD">
        <w:rPr>
          <w:rFonts w:ascii="Times New Romans" w:hAnsi="Times New Romans" w:hint="eastAsia"/>
          <w:sz w:val="28"/>
          <w:szCs w:val="28"/>
        </w:rPr>
        <w:t>2</w:t>
      </w:r>
      <w:r w:rsidRPr="00936FCD">
        <w:rPr>
          <w:rFonts w:ascii="Times New Romans" w:hAnsi="Times New Romans"/>
          <w:sz w:val="28"/>
          <w:szCs w:val="28"/>
        </w:rPr>
        <w:t xml:space="preserve">2 </w:t>
      </w:r>
      <w:r w:rsidRPr="00936FCD">
        <w:rPr>
          <w:rFonts w:ascii="Times New Romans" w:hAnsi="Times New Romans" w:hint="eastAsia"/>
          <w:sz w:val="28"/>
          <w:szCs w:val="28"/>
        </w:rPr>
        <w:t>xml</w:t>
      </w:r>
    </w:p>
    <w:p w14:paraId="748622F0" w14:textId="63482819" w:rsidR="00936FCD" w:rsidRPr="00936FCD" w:rsidRDefault="00936FCD" w:rsidP="00936FCD">
      <w:pPr>
        <w:pStyle w:val="2"/>
        <w:spacing w:before="0" w:after="0"/>
        <w:rPr>
          <w:rFonts w:ascii="Times New Romans" w:eastAsia="宋体" w:hAnsi="Times New Romans"/>
          <w:sz w:val="22"/>
          <w:szCs w:val="22"/>
        </w:rPr>
      </w:pPr>
      <w:r w:rsidRPr="00936FCD">
        <w:rPr>
          <w:rFonts w:ascii="Times New Romans" w:eastAsia="宋体" w:hAnsi="Times New Romans" w:hint="eastAsia"/>
          <w:sz w:val="22"/>
          <w:szCs w:val="22"/>
        </w:rPr>
        <w:t>2</w:t>
      </w:r>
      <w:r w:rsidRPr="00936FCD">
        <w:rPr>
          <w:rFonts w:ascii="Times New Romans" w:eastAsia="宋体" w:hAnsi="Times New Romans"/>
          <w:sz w:val="22"/>
          <w:szCs w:val="22"/>
        </w:rPr>
        <w:t xml:space="preserve">2.1 </w:t>
      </w:r>
      <w:r w:rsidRPr="00936FCD">
        <w:rPr>
          <w:rFonts w:ascii="Times New Romans" w:eastAsia="宋体" w:hAnsi="Times New Romans" w:hint="eastAsia"/>
          <w:sz w:val="22"/>
          <w:szCs w:val="22"/>
        </w:rPr>
        <w:t>概述</w:t>
      </w:r>
    </w:p>
    <w:p w14:paraId="0972AB78" w14:textId="77777777" w:rsidR="00936FCD" w:rsidRDefault="00936FCD" w:rsidP="00936FCD">
      <w:pPr>
        <w:rPr>
          <w:rFonts w:hint="eastAsia"/>
        </w:rPr>
      </w:pPr>
      <w:r>
        <w:rPr>
          <w:rFonts w:hint="eastAsia"/>
        </w:rPr>
        <w:t>XML</w:t>
      </w:r>
      <w:r>
        <w:rPr>
          <w:rFonts w:hint="eastAsia"/>
        </w:rPr>
        <w:t>的全称为</w:t>
      </w:r>
      <w:r>
        <w:rPr>
          <w:rFonts w:hint="eastAsia"/>
        </w:rPr>
        <w:t>(</w:t>
      </w:r>
      <w:proofErr w:type="spellStart"/>
      <w:r>
        <w:rPr>
          <w:rFonts w:hint="eastAsia"/>
        </w:rPr>
        <w:t>EXtensible</w:t>
      </w:r>
      <w:proofErr w:type="spellEnd"/>
      <w:r>
        <w:rPr>
          <w:rFonts w:hint="eastAsia"/>
        </w:rPr>
        <w:t xml:space="preserve"> Markup Language)</w:t>
      </w:r>
      <w:r>
        <w:rPr>
          <w:rFonts w:hint="eastAsia"/>
        </w:rPr>
        <w:t>，是一种可扩展的标记语言</w:t>
      </w:r>
    </w:p>
    <w:p w14:paraId="0F28E321" w14:textId="77777777" w:rsidR="00936FCD" w:rsidRDefault="00936FCD" w:rsidP="00936FCD">
      <w:pPr>
        <w:rPr>
          <w:rFonts w:hint="eastAsia"/>
        </w:rPr>
      </w:pPr>
      <w:r>
        <w:rPr>
          <w:rFonts w:hint="eastAsia"/>
        </w:rPr>
        <w:t>标记语言</w:t>
      </w:r>
      <w:r>
        <w:rPr>
          <w:rFonts w:hint="eastAsia"/>
        </w:rPr>
        <w:t xml:space="preserve">: </w:t>
      </w:r>
      <w:r>
        <w:rPr>
          <w:rFonts w:hint="eastAsia"/>
        </w:rPr>
        <w:t>通过标签来描述数据的一门语言</w:t>
      </w:r>
      <w:r>
        <w:rPr>
          <w:rFonts w:hint="eastAsia"/>
        </w:rPr>
        <w:t>(</w:t>
      </w:r>
      <w:r>
        <w:rPr>
          <w:rFonts w:hint="eastAsia"/>
        </w:rPr>
        <w:t>标签有时我们也将其称之为元素</w:t>
      </w:r>
      <w:r>
        <w:rPr>
          <w:rFonts w:hint="eastAsia"/>
        </w:rPr>
        <w:t>)</w:t>
      </w:r>
    </w:p>
    <w:p w14:paraId="62373573" w14:textId="70BC7236" w:rsidR="00936FCD" w:rsidRDefault="00936FCD" w:rsidP="00936FCD">
      <w:r>
        <w:rPr>
          <w:rFonts w:hint="eastAsia"/>
        </w:rPr>
        <w:t>可扩展：标签的名字是可以自定义的</w:t>
      </w:r>
      <w:r>
        <w:rPr>
          <w:rFonts w:hint="eastAsia"/>
        </w:rPr>
        <w:t>,</w:t>
      </w:r>
      <w:r>
        <w:t xml:space="preserve"> </w:t>
      </w:r>
      <w:r>
        <w:rPr>
          <w:rFonts w:hint="eastAsia"/>
        </w:rPr>
        <w:t>XML</w:t>
      </w:r>
      <w:r>
        <w:rPr>
          <w:rFonts w:hint="eastAsia"/>
        </w:rPr>
        <w:t>文件是由很多标签组成的</w:t>
      </w:r>
      <w:r>
        <w:rPr>
          <w:rFonts w:hint="eastAsia"/>
        </w:rPr>
        <w:t>,</w:t>
      </w:r>
      <w:r>
        <w:rPr>
          <w:rFonts w:hint="eastAsia"/>
        </w:rPr>
        <w:t>而标签名是可以自定义的</w:t>
      </w:r>
    </w:p>
    <w:p w14:paraId="08766A72" w14:textId="59A218B7" w:rsidR="00936FCD" w:rsidRDefault="00936FCD" w:rsidP="00936FCD">
      <w:r>
        <w:rPr>
          <w:rFonts w:hint="eastAsia"/>
        </w:rPr>
        <w:t>作用：</w:t>
      </w:r>
      <w:r w:rsidRPr="00936FCD">
        <w:rPr>
          <w:rFonts w:hint="eastAsia"/>
        </w:rPr>
        <w:t>用于进行存储数据和传输数据</w:t>
      </w:r>
      <w:r>
        <w:rPr>
          <w:rFonts w:hint="eastAsia"/>
        </w:rPr>
        <w:t>，</w:t>
      </w:r>
      <w:r w:rsidRPr="00936FCD">
        <w:rPr>
          <w:rFonts w:hint="eastAsia"/>
        </w:rPr>
        <w:t>作为软件的配置文件</w:t>
      </w:r>
      <w:r>
        <w:rPr>
          <w:rFonts w:hint="eastAsia"/>
        </w:rPr>
        <w:t>，可读性好，可维护性高</w:t>
      </w:r>
    </w:p>
    <w:p w14:paraId="3A9B0FD1" w14:textId="078557F3" w:rsidR="00936FCD" w:rsidRPr="00936FCD" w:rsidRDefault="00936FCD" w:rsidP="00936FCD">
      <w:pPr>
        <w:pStyle w:val="2"/>
        <w:spacing w:before="0" w:after="0"/>
        <w:rPr>
          <w:rFonts w:ascii="Times New Romans" w:eastAsia="宋体" w:hAnsi="Times New Romans"/>
          <w:sz w:val="22"/>
          <w:szCs w:val="22"/>
        </w:rPr>
      </w:pPr>
      <w:r w:rsidRPr="00936FCD">
        <w:rPr>
          <w:rFonts w:ascii="Times New Romans" w:eastAsia="宋体" w:hAnsi="Times New Romans" w:hint="eastAsia"/>
          <w:sz w:val="22"/>
          <w:szCs w:val="22"/>
        </w:rPr>
        <w:t>2</w:t>
      </w:r>
      <w:r w:rsidRPr="00936FCD">
        <w:rPr>
          <w:rFonts w:ascii="Times New Romans" w:eastAsia="宋体" w:hAnsi="Times New Romans"/>
          <w:sz w:val="22"/>
          <w:szCs w:val="22"/>
        </w:rPr>
        <w:t xml:space="preserve">2.2 </w:t>
      </w:r>
      <w:r w:rsidRPr="00936FCD">
        <w:rPr>
          <w:rFonts w:ascii="Times New Romans" w:eastAsia="宋体" w:hAnsi="Times New Romans" w:hint="eastAsia"/>
          <w:sz w:val="22"/>
          <w:szCs w:val="22"/>
        </w:rPr>
        <w:t>标签的规则</w:t>
      </w:r>
    </w:p>
    <w:p w14:paraId="218BBCF4" w14:textId="4F0CF693" w:rsidR="00936FCD" w:rsidRDefault="00936FCD" w:rsidP="00936FCD">
      <w:r>
        <w:rPr>
          <w:rFonts w:hint="eastAsia"/>
        </w:rPr>
        <w:t>看附件</w:t>
      </w:r>
    </w:p>
    <w:p w14:paraId="3F5C5040" w14:textId="16AC7E07" w:rsidR="00936FCD" w:rsidRDefault="00272F74" w:rsidP="00272F74">
      <w:pPr>
        <w:pStyle w:val="1"/>
        <w:spacing w:before="0" w:after="0" w:line="240" w:lineRule="auto"/>
        <w:rPr>
          <w:rFonts w:ascii="Times New Romans" w:hAnsi="Times New Romans"/>
          <w:sz w:val="28"/>
          <w:szCs w:val="28"/>
        </w:rPr>
      </w:pPr>
      <w:r w:rsidRPr="00272F74">
        <w:rPr>
          <w:rFonts w:ascii="Times New Romans" w:hAnsi="Times New Romans" w:hint="eastAsia"/>
          <w:sz w:val="28"/>
          <w:szCs w:val="28"/>
        </w:rPr>
        <w:t>2</w:t>
      </w:r>
      <w:r w:rsidRPr="00272F74">
        <w:rPr>
          <w:rFonts w:ascii="Times New Romans" w:hAnsi="Times New Romans"/>
          <w:sz w:val="28"/>
          <w:szCs w:val="28"/>
        </w:rPr>
        <w:t xml:space="preserve">3 </w:t>
      </w:r>
      <w:r w:rsidRPr="00272F74">
        <w:rPr>
          <w:rFonts w:ascii="Times New Romans" w:hAnsi="Times New Romans" w:hint="eastAsia"/>
          <w:sz w:val="28"/>
          <w:szCs w:val="28"/>
        </w:rPr>
        <w:t>单元测试</w:t>
      </w:r>
      <w:r>
        <w:rPr>
          <w:rFonts w:ascii="Times New Romans" w:hAnsi="Times New Romans" w:hint="eastAsia"/>
          <w:sz w:val="28"/>
          <w:szCs w:val="28"/>
        </w:rPr>
        <w:t>Junit</w:t>
      </w:r>
    </w:p>
    <w:p w14:paraId="2D5A3016" w14:textId="6057508E" w:rsidR="00936FCD" w:rsidRDefault="00272F74" w:rsidP="00936FCD">
      <w:r>
        <w:rPr>
          <w:rFonts w:hint="eastAsia"/>
        </w:rPr>
        <w:t>对部分代码进行测试。</w:t>
      </w:r>
    </w:p>
    <w:p w14:paraId="10BA4FB3" w14:textId="024DE0F2" w:rsidR="00272F74" w:rsidRDefault="00272F74" w:rsidP="00936FCD">
      <w:r>
        <w:rPr>
          <w:rFonts w:hint="eastAsia"/>
        </w:rPr>
        <w:t>特点：</w:t>
      </w:r>
      <w:r w:rsidRPr="00272F74">
        <w:rPr>
          <w:rFonts w:hint="eastAsia"/>
        </w:rPr>
        <w:t>是一个第三方的工具。（把别人写的代码导入项目中）</w:t>
      </w:r>
    </w:p>
    <w:p w14:paraId="00BB4902" w14:textId="54F6D62C" w:rsidR="00272F74" w:rsidRDefault="00272F74" w:rsidP="00936FCD">
      <w:r>
        <w:rPr>
          <w:rFonts w:hint="eastAsia"/>
        </w:rPr>
        <w:t>基本用法：</w:t>
      </w:r>
    </w:p>
    <w:p w14:paraId="7D9BB34B" w14:textId="3F530DCB" w:rsidR="00272F74" w:rsidRDefault="00272F74" w:rsidP="00272F74">
      <w:pPr>
        <w:pStyle w:val="aa"/>
        <w:ind w:firstLine="420"/>
        <w:rPr>
          <w:rFonts w:hint="eastAsia"/>
        </w:rPr>
      </w:pPr>
      <w:r>
        <w:rPr>
          <w:rFonts w:hint="eastAsia"/>
        </w:rPr>
        <w:t>1</w:t>
      </w:r>
      <w:r>
        <w:rPr>
          <w:rFonts w:hint="eastAsia"/>
        </w:rPr>
        <w:t>，一定要先写一个方法。</w:t>
      </w:r>
    </w:p>
    <w:p w14:paraId="299D75E8" w14:textId="7045010E" w:rsidR="00272F74" w:rsidRPr="00272F74" w:rsidRDefault="00272F74" w:rsidP="00272F74">
      <w:pPr>
        <w:pStyle w:val="aa"/>
        <w:ind w:firstLine="420"/>
      </w:pPr>
      <w:r>
        <w:rPr>
          <w:rFonts w:hint="eastAsia"/>
        </w:rPr>
        <w:t>2</w:t>
      </w:r>
      <w:r>
        <w:rPr>
          <w:rFonts w:hint="eastAsia"/>
        </w:rPr>
        <w:t>，在这个方法的上面写</w:t>
      </w:r>
      <w:r>
        <w:rPr>
          <w:rFonts w:hint="eastAsia"/>
        </w:rPr>
        <w:t>@Test</w:t>
      </w:r>
    </w:p>
    <w:p w14:paraId="1C8346E7" w14:textId="22466DE6" w:rsidR="00272F74" w:rsidRDefault="00272F74" w:rsidP="00272F74">
      <w:pPr>
        <w:pStyle w:val="aa"/>
        <w:ind w:firstLine="420"/>
      </w:pPr>
      <w:r>
        <w:rPr>
          <w:rFonts w:hint="eastAsia"/>
        </w:rPr>
        <w:t>3</w:t>
      </w:r>
      <w:r>
        <w:rPr>
          <w:rFonts w:hint="eastAsia"/>
        </w:rPr>
        <w:t>，鼠标点一下</w:t>
      </w:r>
      <w:r>
        <w:rPr>
          <w:rFonts w:hint="eastAsia"/>
        </w:rPr>
        <w:t xml:space="preserve">@Test </w:t>
      </w:r>
      <w:r>
        <w:rPr>
          <w:rFonts w:hint="eastAsia"/>
        </w:rPr>
        <w:t>按</w:t>
      </w:r>
      <w:r>
        <w:rPr>
          <w:rFonts w:hint="eastAsia"/>
        </w:rPr>
        <w:t xml:space="preserve">alt + </w:t>
      </w:r>
      <w:r>
        <w:rPr>
          <w:rFonts w:hint="eastAsia"/>
        </w:rPr>
        <w:t>回车，点击</w:t>
      </w:r>
      <w:r>
        <w:rPr>
          <w:rFonts w:hint="eastAsia"/>
        </w:rPr>
        <w:t>Junit4</w:t>
      </w:r>
    </w:p>
    <w:p w14:paraId="4BBC585B" w14:textId="5F46A4D4" w:rsidR="00272F74" w:rsidRDefault="00272F74" w:rsidP="00272F74">
      <w:pPr>
        <w:pStyle w:val="aa"/>
        <w:ind w:firstLineChars="0" w:firstLine="0"/>
        <w:rPr>
          <w:rFonts w:hint="eastAsia"/>
        </w:rPr>
      </w:pPr>
      <w:r>
        <w:rPr>
          <w:rFonts w:hint="eastAsia"/>
        </w:rPr>
        <w:t>正确的使用方式：（掌握）</w:t>
      </w:r>
    </w:p>
    <w:p w14:paraId="0C4941AA" w14:textId="342E33C1" w:rsidR="00272F74" w:rsidRDefault="00272F74" w:rsidP="00272F74">
      <w:pPr>
        <w:pStyle w:val="aa"/>
        <w:ind w:firstLine="420"/>
        <w:rPr>
          <w:rFonts w:hint="eastAsia"/>
        </w:rPr>
      </w:pPr>
      <w:r>
        <w:rPr>
          <w:rFonts w:hint="eastAsia"/>
        </w:rPr>
        <w:t>1</w:t>
      </w:r>
      <w:r>
        <w:rPr>
          <w:rFonts w:hint="eastAsia"/>
        </w:rPr>
        <w:t>，新建测试类</w:t>
      </w:r>
    </w:p>
    <w:p w14:paraId="5BE9B40E" w14:textId="6B844BAD" w:rsidR="00272F74" w:rsidRDefault="00272F74" w:rsidP="00272F74">
      <w:pPr>
        <w:pStyle w:val="aa"/>
        <w:ind w:firstLine="420"/>
        <w:rPr>
          <w:rFonts w:hint="eastAsia"/>
        </w:rPr>
      </w:pPr>
      <w:r>
        <w:rPr>
          <w:rFonts w:hint="eastAsia"/>
        </w:rPr>
        <w:t>2</w:t>
      </w:r>
      <w:r>
        <w:rPr>
          <w:rFonts w:hint="eastAsia"/>
        </w:rPr>
        <w:t>，新建测试方法（要测试的方法名</w:t>
      </w:r>
      <w:r>
        <w:rPr>
          <w:rFonts w:hint="eastAsia"/>
        </w:rPr>
        <w:t xml:space="preserve"> + Test</w:t>
      </w:r>
      <w:r>
        <w:rPr>
          <w:rFonts w:hint="eastAsia"/>
        </w:rPr>
        <w:t>）</w:t>
      </w:r>
      <w:r>
        <w:rPr>
          <w:rFonts w:hint="eastAsia"/>
        </w:rPr>
        <w:t xml:space="preserve"> </w:t>
      </w:r>
      <w:proofErr w:type="spellStart"/>
      <w:r>
        <w:rPr>
          <w:rFonts w:hint="eastAsia"/>
        </w:rPr>
        <w:t>methodTest</w:t>
      </w:r>
      <w:proofErr w:type="spellEnd"/>
    </w:p>
    <w:p w14:paraId="28BB8A76" w14:textId="4D582083" w:rsidR="00272F74" w:rsidRPr="00272F74" w:rsidRDefault="00272F74" w:rsidP="00272F74">
      <w:pPr>
        <w:pStyle w:val="aa"/>
        <w:ind w:firstLine="420"/>
      </w:pPr>
      <w:r>
        <w:rPr>
          <w:rFonts w:hint="eastAsia"/>
        </w:rPr>
        <w:t>3</w:t>
      </w:r>
      <w:r>
        <w:rPr>
          <w:rFonts w:hint="eastAsia"/>
        </w:rPr>
        <w:t>，在这个方法中直接调用要测试的方法</w:t>
      </w:r>
    </w:p>
    <w:p w14:paraId="02F2D51E" w14:textId="48E41463" w:rsidR="00272F74" w:rsidRDefault="00272F74" w:rsidP="00272F74">
      <w:pPr>
        <w:pStyle w:val="aa"/>
        <w:ind w:firstLine="420"/>
      </w:pPr>
      <w:r>
        <w:rPr>
          <w:rFonts w:hint="eastAsia"/>
        </w:rPr>
        <w:t>4</w:t>
      </w:r>
      <w:r>
        <w:rPr>
          <w:rFonts w:hint="eastAsia"/>
        </w:rPr>
        <w:t>，在测试方法的上面写</w:t>
      </w:r>
      <w:r>
        <w:rPr>
          <w:rFonts w:hint="eastAsia"/>
        </w:rPr>
        <w:t>@Test</w:t>
      </w:r>
    </w:p>
    <w:p w14:paraId="70EEE8C9" w14:textId="19A3ABE0" w:rsidR="00272F74" w:rsidRDefault="00272F74" w:rsidP="00272F74">
      <w:pPr>
        <w:pStyle w:val="1"/>
        <w:spacing w:before="0" w:after="0" w:line="240" w:lineRule="auto"/>
        <w:rPr>
          <w:rFonts w:ascii="Times New Romans" w:hAnsi="Times New Romans"/>
          <w:sz w:val="28"/>
          <w:szCs w:val="28"/>
        </w:rPr>
      </w:pPr>
      <w:r w:rsidRPr="00272F74">
        <w:rPr>
          <w:rFonts w:ascii="Times New Romans" w:hAnsi="Times New Romans" w:hint="eastAsia"/>
          <w:sz w:val="28"/>
          <w:szCs w:val="28"/>
        </w:rPr>
        <w:t>2</w:t>
      </w:r>
      <w:r w:rsidRPr="00272F74">
        <w:rPr>
          <w:rFonts w:ascii="Times New Romans" w:hAnsi="Times New Romans"/>
          <w:sz w:val="28"/>
          <w:szCs w:val="28"/>
        </w:rPr>
        <w:t xml:space="preserve">4 </w:t>
      </w:r>
      <w:r w:rsidRPr="00272F74">
        <w:rPr>
          <w:rFonts w:ascii="Times New Romans" w:hAnsi="Times New Romans" w:hint="eastAsia"/>
          <w:sz w:val="28"/>
          <w:szCs w:val="28"/>
        </w:rPr>
        <w:t>注解</w:t>
      </w:r>
    </w:p>
    <w:p w14:paraId="05A3C1DA" w14:textId="6D0A312E" w:rsidR="00272F74" w:rsidRDefault="00272F74" w:rsidP="00272F74">
      <w:pPr>
        <w:rPr>
          <w:rFonts w:hint="eastAsia"/>
        </w:rPr>
      </w:pPr>
      <w:r>
        <w:rPr>
          <w:rFonts w:hint="eastAsia"/>
        </w:rPr>
        <w:t>@Override</w:t>
      </w:r>
      <w:r>
        <w:rPr>
          <w:rFonts w:hint="eastAsia"/>
        </w:rPr>
        <w:t>：表示方法的重写</w:t>
      </w:r>
    </w:p>
    <w:p w14:paraId="08F8A369" w14:textId="12C9254C" w:rsidR="00272F74" w:rsidRDefault="00272F74" w:rsidP="00272F74">
      <w:r>
        <w:rPr>
          <w:rFonts w:hint="eastAsia"/>
        </w:rPr>
        <w:t>@Deprecated</w:t>
      </w:r>
      <w:r>
        <w:rPr>
          <w:rFonts w:hint="eastAsia"/>
        </w:rPr>
        <w:t>：表示修饰的方法已过时</w:t>
      </w:r>
    </w:p>
    <w:p w14:paraId="64C9FBB5" w14:textId="3B0D92E5" w:rsidR="00272F74" w:rsidRDefault="00272F74" w:rsidP="00272F74">
      <w:pPr>
        <w:rPr>
          <w:rFonts w:hint="eastAsia"/>
        </w:rPr>
      </w:pPr>
      <w:r>
        <w:rPr>
          <w:rFonts w:hint="eastAsia"/>
        </w:rPr>
        <w:t>@SuppressWarnings("all")</w:t>
      </w:r>
      <w:r>
        <w:rPr>
          <w:rFonts w:hint="eastAsia"/>
        </w:rPr>
        <w:t>：压制警告</w:t>
      </w:r>
    </w:p>
    <w:p w14:paraId="0FE14045" w14:textId="72B21597" w:rsidR="00272F74" w:rsidRDefault="00272F74" w:rsidP="00272F74">
      <w:pPr>
        <w:rPr>
          <w:rFonts w:hint="eastAsia"/>
        </w:rPr>
      </w:pPr>
      <w:r>
        <w:rPr>
          <w:rFonts w:hint="eastAsia"/>
        </w:rPr>
        <w:lastRenderedPageBreak/>
        <w:t>除此之外，还需要掌握第三方框架中提供的注解：比如：</w:t>
      </w:r>
      <w:r>
        <w:rPr>
          <w:rFonts w:hint="eastAsia"/>
        </w:rPr>
        <w:t>Junit</w:t>
      </w:r>
    </w:p>
    <w:p w14:paraId="63791842" w14:textId="34F32536" w:rsidR="00272F74" w:rsidRDefault="00272F74" w:rsidP="00272F74">
      <w:pPr>
        <w:rPr>
          <w:rFonts w:hint="eastAsia"/>
        </w:rPr>
      </w:pPr>
      <w:r>
        <w:rPr>
          <w:rFonts w:hint="eastAsia"/>
        </w:rPr>
        <w:t xml:space="preserve">@Test </w:t>
      </w:r>
      <w:r>
        <w:rPr>
          <w:rFonts w:hint="eastAsia"/>
        </w:rPr>
        <w:t>表示运行测试方法</w:t>
      </w:r>
    </w:p>
    <w:p w14:paraId="3FBDD141" w14:textId="6EE75D0F" w:rsidR="00272F74" w:rsidRPr="00272F74" w:rsidRDefault="00272F74" w:rsidP="00272F74">
      <w:r>
        <w:rPr>
          <w:rFonts w:hint="eastAsia"/>
        </w:rPr>
        <w:t xml:space="preserve">@Before </w:t>
      </w:r>
      <w:r>
        <w:rPr>
          <w:rFonts w:hint="eastAsia"/>
        </w:rPr>
        <w:t>表示在</w:t>
      </w:r>
      <w:r>
        <w:rPr>
          <w:rFonts w:hint="eastAsia"/>
        </w:rPr>
        <w:t>Test</w:t>
      </w:r>
      <w:r>
        <w:rPr>
          <w:rFonts w:hint="eastAsia"/>
        </w:rPr>
        <w:t>之前运行，进行数据的初始化</w:t>
      </w:r>
    </w:p>
    <w:p w14:paraId="37057875" w14:textId="70119190" w:rsidR="00272F74" w:rsidRPr="00272F74" w:rsidRDefault="00272F74" w:rsidP="00272F74">
      <w:pPr>
        <w:rPr>
          <w:rFonts w:hint="eastAsia"/>
        </w:rPr>
      </w:pPr>
      <w:r>
        <w:rPr>
          <w:rFonts w:hint="eastAsia"/>
        </w:rPr>
        <w:t xml:space="preserve">@After </w:t>
      </w:r>
      <w:r>
        <w:rPr>
          <w:rFonts w:hint="eastAsia"/>
        </w:rPr>
        <w:t>表示在</w:t>
      </w:r>
      <w:r>
        <w:rPr>
          <w:rFonts w:hint="eastAsia"/>
        </w:rPr>
        <w:t>Test</w:t>
      </w:r>
      <w:r>
        <w:rPr>
          <w:rFonts w:hint="eastAsia"/>
        </w:rPr>
        <w:t>之后运行，进行数据的还原</w:t>
      </w:r>
    </w:p>
    <w:sectPr w:rsidR="00272F74" w:rsidRPr="00272F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B2151" w14:textId="77777777" w:rsidR="00412F2E" w:rsidRDefault="00412F2E" w:rsidP="002F3197">
      <w:r>
        <w:separator/>
      </w:r>
    </w:p>
  </w:endnote>
  <w:endnote w:type="continuationSeparator" w:id="0">
    <w:p w14:paraId="282C72E6" w14:textId="77777777" w:rsidR="00412F2E" w:rsidRDefault="00412F2E" w:rsidP="002F3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 New Romans">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1049A6" w14:textId="77777777" w:rsidR="00412F2E" w:rsidRDefault="00412F2E" w:rsidP="002F3197">
      <w:r>
        <w:separator/>
      </w:r>
    </w:p>
  </w:footnote>
  <w:footnote w:type="continuationSeparator" w:id="0">
    <w:p w14:paraId="6F11149A" w14:textId="77777777" w:rsidR="00412F2E" w:rsidRDefault="00412F2E" w:rsidP="002F31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F4D56"/>
    <w:multiLevelType w:val="hybridMultilevel"/>
    <w:tmpl w:val="2698F0B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8B1D70"/>
    <w:multiLevelType w:val="hybridMultilevel"/>
    <w:tmpl w:val="CC30EB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6FD3522"/>
    <w:multiLevelType w:val="hybridMultilevel"/>
    <w:tmpl w:val="0130F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BE0FA3"/>
    <w:multiLevelType w:val="hybridMultilevel"/>
    <w:tmpl w:val="0E10EF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53E257D"/>
    <w:multiLevelType w:val="multilevel"/>
    <w:tmpl w:val="E74AB29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5" w15:restartNumberingAfterBreak="0">
    <w:nsid w:val="192B4040"/>
    <w:multiLevelType w:val="hybridMultilevel"/>
    <w:tmpl w:val="4262F5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DA86C4B"/>
    <w:multiLevelType w:val="multilevel"/>
    <w:tmpl w:val="A78C4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367610C"/>
    <w:multiLevelType w:val="hybridMultilevel"/>
    <w:tmpl w:val="BE0C61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6147A1A"/>
    <w:multiLevelType w:val="hybridMultilevel"/>
    <w:tmpl w:val="F1142D2C"/>
    <w:lvl w:ilvl="0" w:tplc="167621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A67B18"/>
    <w:multiLevelType w:val="hybridMultilevel"/>
    <w:tmpl w:val="18D63A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7286C11"/>
    <w:multiLevelType w:val="hybridMultilevel"/>
    <w:tmpl w:val="960A9A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B7B3EBA"/>
    <w:multiLevelType w:val="hybridMultilevel"/>
    <w:tmpl w:val="C1F8CD68"/>
    <w:lvl w:ilvl="0" w:tplc="04090001">
      <w:start w:val="1"/>
      <w:numFmt w:val="bullet"/>
      <w:lvlText w:val=""/>
      <w:lvlJc w:val="left"/>
      <w:pPr>
        <w:ind w:left="420" w:hanging="420"/>
      </w:pPr>
      <w:rPr>
        <w:rFonts w:ascii="Wingdings" w:hAnsi="Wingdings" w:hint="default"/>
      </w:rPr>
    </w:lvl>
    <w:lvl w:ilvl="1" w:tplc="522E07FC">
      <w:numFmt w:val="bullet"/>
      <w:lvlText w:val="●"/>
      <w:lvlJc w:val="left"/>
      <w:pPr>
        <w:ind w:left="780" w:hanging="360"/>
      </w:pPr>
      <w:rPr>
        <w:rFonts w:ascii="宋体" w:eastAsia="宋体" w:hAnsi="宋体" w:cstheme="minorBidi"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E940FC4"/>
    <w:multiLevelType w:val="hybridMultilevel"/>
    <w:tmpl w:val="F7BA62F2"/>
    <w:lvl w:ilvl="0" w:tplc="080E7BD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5E2697"/>
    <w:multiLevelType w:val="hybridMultilevel"/>
    <w:tmpl w:val="33B27A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94B378A"/>
    <w:multiLevelType w:val="hybridMultilevel"/>
    <w:tmpl w:val="C32A9B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A093732"/>
    <w:multiLevelType w:val="hybridMultilevel"/>
    <w:tmpl w:val="8AA6A1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A80729B"/>
    <w:multiLevelType w:val="hybridMultilevel"/>
    <w:tmpl w:val="AB0A4A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3206A14"/>
    <w:multiLevelType w:val="hybridMultilevel"/>
    <w:tmpl w:val="9FC264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47F6C50"/>
    <w:multiLevelType w:val="hybridMultilevel"/>
    <w:tmpl w:val="848C70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5A20808"/>
    <w:multiLevelType w:val="hybridMultilevel"/>
    <w:tmpl w:val="418270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DB14E42"/>
    <w:multiLevelType w:val="hybridMultilevel"/>
    <w:tmpl w:val="F74233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E7E0C72"/>
    <w:multiLevelType w:val="multilevel"/>
    <w:tmpl w:val="22B62B7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2" w15:restartNumberingAfterBreak="0">
    <w:nsid w:val="545D399E"/>
    <w:multiLevelType w:val="hybridMultilevel"/>
    <w:tmpl w:val="61883A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69F62B1"/>
    <w:multiLevelType w:val="hybridMultilevel"/>
    <w:tmpl w:val="E1BA2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F8E05CA"/>
    <w:multiLevelType w:val="hybridMultilevel"/>
    <w:tmpl w:val="6C9C27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1635E73"/>
    <w:multiLevelType w:val="hybridMultilevel"/>
    <w:tmpl w:val="AC4420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9CA34BB"/>
    <w:multiLevelType w:val="hybridMultilevel"/>
    <w:tmpl w:val="D97A9D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0FD7B28"/>
    <w:multiLevelType w:val="hybridMultilevel"/>
    <w:tmpl w:val="9CB68D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50A43FC"/>
    <w:multiLevelType w:val="hybridMultilevel"/>
    <w:tmpl w:val="9C40E5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92E2C68"/>
    <w:multiLevelType w:val="hybridMultilevel"/>
    <w:tmpl w:val="E29ABC0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15:restartNumberingAfterBreak="0">
    <w:nsid w:val="7B1A71E1"/>
    <w:multiLevelType w:val="hybridMultilevel"/>
    <w:tmpl w:val="ACEA30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7FCE5E0B"/>
    <w:multiLevelType w:val="hybridMultilevel"/>
    <w:tmpl w:val="DECCD8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
  </w:num>
  <w:num w:numId="2">
    <w:abstractNumId w:val="11"/>
  </w:num>
  <w:num w:numId="3">
    <w:abstractNumId w:val="17"/>
  </w:num>
  <w:num w:numId="4">
    <w:abstractNumId w:val="23"/>
  </w:num>
  <w:num w:numId="5">
    <w:abstractNumId w:val="13"/>
  </w:num>
  <w:num w:numId="6">
    <w:abstractNumId w:val="8"/>
  </w:num>
  <w:num w:numId="7">
    <w:abstractNumId w:val="2"/>
  </w:num>
  <w:num w:numId="8">
    <w:abstractNumId w:val="3"/>
  </w:num>
  <w:num w:numId="9">
    <w:abstractNumId w:val="15"/>
  </w:num>
  <w:num w:numId="10">
    <w:abstractNumId w:val="18"/>
  </w:num>
  <w:num w:numId="11">
    <w:abstractNumId w:val="7"/>
  </w:num>
  <w:num w:numId="12">
    <w:abstractNumId w:val="26"/>
  </w:num>
  <w:num w:numId="13">
    <w:abstractNumId w:val="22"/>
  </w:num>
  <w:num w:numId="14">
    <w:abstractNumId w:val="21"/>
  </w:num>
  <w:num w:numId="15">
    <w:abstractNumId w:val="20"/>
  </w:num>
  <w:num w:numId="16">
    <w:abstractNumId w:val="4"/>
  </w:num>
  <w:num w:numId="17">
    <w:abstractNumId w:val="14"/>
  </w:num>
  <w:num w:numId="18">
    <w:abstractNumId w:val="31"/>
  </w:num>
  <w:num w:numId="19">
    <w:abstractNumId w:val="6"/>
  </w:num>
  <w:num w:numId="20">
    <w:abstractNumId w:val="28"/>
  </w:num>
  <w:num w:numId="21">
    <w:abstractNumId w:val="24"/>
  </w:num>
  <w:num w:numId="22">
    <w:abstractNumId w:val="27"/>
  </w:num>
  <w:num w:numId="23">
    <w:abstractNumId w:val="16"/>
  </w:num>
  <w:num w:numId="24">
    <w:abstractNumId w:val="9"/>
  </w:num>
  <w:num w:numId="25">
    <w:abstractNumId w:val="0"/>
  </w:num>
  <w:num w:numId="26">
    <w:abstractNumId w:val="19"/>
  </w:num>
  <w:num w:numId="27">
    <w:abstractNumId w:val="30"/>
  </w:num>
  <w:num w:numId="28">
    <w:abstractNumId w:val="25"/>
  </w:num>
  <w:num w:numId="29">
    <w:abstractNumId w:val="1"/>
  </w:num>
  <w:num w:numId="30">
    <w:abstractNumId w:val="12"/>
  </w:num>
  <w:num w:numId="31">
    <w:abstractNumId w:val="29"/>
  </w:num>
  <w:num w:numId="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4"/>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0821"/>
    <w:rsid w:val="0000585E"/>
    <w:rsid w:val="00010653"/>
    <w:rsid w:val="000153FF"/>
    <w:rsid w:val="00030436"/>
    <w:rsid w:val="000342BC"/>
    <w:rsid w:val="00035193"/>
    <w:rsid w:val="00040A54"/>
    <w:rsid w:val="00055EA5"/>
    <w:rsid w:val="00060FC4"/>
    <w:rsid w:val="00061997"/>
    <w:rsid w:val="0007134D"/>
    <w:rsid w:val="00073876"/>
    <w:rsid w:val="00074BB7"/>
    <w:rsid w:val="00080CA4"/>
    <w:rsid w:val="00085E14"/>
    <w:rsid w:val="00087369"/>
    <w:rsid w:val="0008786E"/>
    <w:rsid w:val="000C3CCC"/>
    <w:rsid w:val="000C437F"/>
    <w:rsid w:val="000D342E"/>
    <w:rsid w:val="000E2AEC"/>
    <w:rsid w:val="000E6102"/>
    <w:rsid w:val="000F00DA"/>
    <w:rsid w:val="000F2282"/>
    <w:rsid w:val="00102B36"/>
    <w:rsid w:val="00102EF0"/>
    <w:rsid w:val="001114FE"/>
    <w:rsid w:val="00121EB2"/>
    <w:rsid w:val="0012230C"/>
    <w:rsid w:val="0013266F"/>
    <w:rsid w:val="0013415C"/>
    <w:rsid w:val="00145EFF"/>
    <w:rsid w:val="0014657B"/>
    <w:rsid w:val="00155C28"/>
    <w:rsid w:val="00157DE5"/>
    <w:rsid w:val="0016350F"/>
    <w:rsid w:val="00166B68"/>
    <w:rsid w:val="00171300"/>
    <w:rsid w:val="0018781A"/>
    <w:rsid w:val="001A6FF6"/>
    <w:rsid w:val="001C16D9"/>
    <w:rsid w:val="001D6EA9"/>
    <w:rsid w:val="001F7A7B"/>
    <w:rsid w:val="00206032"/>
    <w:rsid w:val="00224F4B"/>
    <w:rsid w:val="00235AF1"/>
    <w:rsid w:val="00236B0D"/>
    <w:rsid w:val="00244CB6"/>
    <w:rsid w:val="0025778D"/>
    <w:rsid w:val="0025796B"/>
    <w:rsid w:val="00261BF4"/>
    <w:rsid w:val="00272F74"/>
    <w:rsid w:val="002975AA"/>
    <w:rsid w:val="002A08A6"/>
    <w:rsid w:val="002A6F13"/>
    <w:rsid w:val="002B32FF"/>
    <w:rsid w:val="002B4230"/>
    <w:rsid w:val="002C5CF8"/>
    <w:rsid w:val="002D7ABE"/>
    <w:rsid w:val="002E6037"/>
    <w:rsid w:val="002E65D0"/>
    <w:rsid w:val="002E6AAE"/>
    <w:rsid w:val="002F1793"/>
    <w:rsid w:val="002F3197"/>
    <w:rsid w:val="00313412"/>
    <w:rsid w:val="003178BB"/>
    <w:rsid w:val="0032155C"/>
    <w:rsid w:val="0032256E"/>
    <w:rsid w:val="00322CDD"/>
    <w:rsid w:val="0032402E"/>
    <w:rsid w:val="00330353"/>
    <w:rsid w:val="00336F1B"/>
    <w:rsid w:val="0034414C"/>
    <w:rsid w:val="003627A1"/>
    <w:rsid w:val="00364E57"/>
    <w:rsid w:val="00364F6F"/>
    <w:rsid w:val="00373FB7"/>
    <w:rsid w:val="00375557"/>
    <w:rsid w:val="003763B6"/>
    <w:rsid w:val="0038337E"/>
    <w:rsid w:val="003A20FA"/>
    <w:rsid w:val="003B427C"/>
    <w:rsid w:val="003C1E31"/>
    <w:rsid w:val="003D2256"/>
    <w:rsid w:val="003D2529"/>
    <w:rsid w:val="003E360E"/>
    <w:rsid w:val="003E4A4A"/>
    <w:rsid w:val="003E714B"/>
    <w:rsid w:val="003E7275"/>
    <w:rsid w:val="00403E65"/>
    <w:rsid w:val="00406D35"/>
    <w:rsid w:val="00412F2E"/>
    <w:rsid w:val="00413E9C"/>
    <w:rsid w:val="00420C66"/>
    <w:rsid w:val="0042383B"/>
    <w:rsid w:val="00431813"/>
    <w:rsid w:val="00432E50"/>
    <w:rsid w:val="00444A1C"/>
    <w:rsid w:val="00453BB2"/>
    <w:rsid w:val="00465A8F"/>
    <w:rsid w:val="004678A2"/>
    <w:rsid w:val="00467C5A"/>
    <w:rsid w:val="00472D5A"/>
    <w:rsid w:val="00473945"/>
    <w:rsid w:val="0047745A"/>
    <w:rsid w:val="004820F4"/>
    <w:rsid w:val="004951DC"/>
    <w:rsid w:val="0049678E"/>
    <w:rsid w:val="004F3347"/>
    <w:rsid w:val="0050404C"/>
    <w:rsid w:val="0052503A"/>
    <w:rsid w:val="00533489"/>
    <w:rsid w:val="00537F8E"/>
    <w:rsid w:val="00543A9E"/>
    <w:rsid w:val="0054491C"/>
    <w:rsid w:val="00544E32"/>
    <w:rsid w:val="00546697"/>
    <w:rsid w:val="005520AC"/>
    <w:rsid w:val="00555366"/>
    <w:rsid w:val="00591BCA"/>
    <w:rsid w:val="005B1D92"/>
    <w:rsid w:val="005C5BB3"/>
    <w:rsid w:val="005C72AF"/>
    <w:rsid w:val="005C7E3D"/>
    <w:rsid w:val="005D7F03"/>
    <w:rsid w:val="005E0541"/>
    <w:rsid w:val="005E4CCB"/>
    <w:rsid w:val="005E70D3"/>
    <w:rsid w:val="005F2D79"/>
    <w:rsid w:val="00601152"/>
    <w:rsid w:val="00603CB4"/>
    <w:rsid w:val="006051E8"/>
    <w:rsid w:val="0061195A"/>
    <w:rsid w:val="00613147"/>
    <w:rsid w:val="00613748"/>
    <w:rsid w:val="00614D49"/>
    <w:rsid w:val="006345FA"/>
    <w:rsid w:val="0063578F"/>
    <w:rsid w:val="00635A9A"/>
    <w:rsid w:val="00650DAF"/>
    <w:rsid w:val="00655530"/>
    <w:rsid w:val="0066630B"/>
    <w:rsid w:val="00666D38"/>
    <w:rsid w:val="00676DDC"/>
    <w:rsid w:val="006776AB"/>
    <w:rsid w:val="00685A7B"/>
    <w:rsid w:val="00693811"/>
    <w:rsid w:val="006A38DC"/>
    <w:rsid w:val="006C6AD8"/>
    <w:rsid w:val="006D37CB"/>
    <w:rsid w:val="006F4AB7"/>
    <w:rsid w:val="006F53DC"/>
    <w:rsid w:val="006F576B"/>
    <w:rsid w:val="006F7CB9"/>
    <w:rsid w:val="00700D7E"/>
    <w:rsid w:val="00701A68"/>
    <w:rsid w:val="00702D42"/>
    <w:rsid w:val="00707893"/>
    <w:rsid w:val="007100AF"/>
    <w:rsid w:val="00711064"/>
    <w:rsid w:val="00716056"/>
    <w:rsid w:val="0071726B"/>
    <w:rsid w:val="007332C7"/>
    <w:rsid w:val="00734340"/>
    <w:rsid w:val="0073757A"/>
    <w:rsid w:val="00737E7C"/>
    <w:rsid w:val="0074355F"/>
    <w:rsid w:val="00751257"/>
    <w:rsid w:val="00753437"/>
    <w:rsid w:val="007734BB"/>
    <w:rsid w:val="00773977"/>
    <w:rsid w:val="007818BF"/>
    <w:rsid w:val="00787318"/>
    <w:rsid w:val="00792F45"/>
    <w:rsid w:val="007A6812"/>
    <w:rsid w:val="007B0264"/>
    <w:rsid w:val="007B390C"/>
    <w:rsid w:val="007B3A3E"/>
    <w:rsid w:val="007C46A7"/>
    <w:rsid w:val="007D0413"/>
    <w:rsid w:val="007D4921"/>
    <w:rsid w:val="007E7546"/>
    <w:rsid w:val="007E77E6"/>
    <w:rsid w:val="007F7BD2"/>
    <w:rsid w:val="00807E94"/>
    <w:rsid w:val="008130F3"/>
    <w:rsid w:val="008325E1"/>
    <w:rsid w:val="0083531E"/>
    <w:rsid w:val="008434A1"/>
    <w:rsid w:val="00845A3D"/>
    <w:rsid w:val="00847655"/>
    <w:rsid w:val="00857827"/>
    <w:rsid w:val="00866AFA"/>
    <w:rsid w:val="00872794"/>
    <w:rsid w:val="00874BEC"/>
    <w:rsid w:val="008864A7"/>
    <w:rsid w:val="00890196"/>
    <w:rsid w:val="00893C40"/>
    <w:rsid w:val="008942EA"/>
    <w:rsid w:val="008946AA"/>
    <w:rsid w:val="008B18F6"/>
    <w:rsid w:val="008B5FE4"/>
    <w:rsid w:val="008C06BD"/>
    <w:rsid w:val="008C17F8"/>
    <w:rsid w:val="008C4067"/>
    <w:rsid w:val="008C68BF"/>
    <w:rsid w:val="008E759C"/>
    <w:rsid w:val="008F17C4"/>
    <w:rsid w:val="008F2A72"/>
    <w:rsid w:val="008F72E7"/>
    <w:rsid w:val="0090008F"/>
    <w:rsid w:val="00917120"/>
    <w:rsid w:val="00922E5F"/>
    <w:rsid w:val="009264D6"/>
    <w:rsid w:val="00934837"/>
    <w:rsid w:val="009352DC"/>
    <w:rsid w:val="00936FCD"/>
    <w:rsid w:val="009420C5"/>
    <w:rsid w:val="00942550"/>
    <w:rsid w:val="00964831"/>
    <w:rsid w:val="009725F8"/>
    <w:rsid w:val="009744EA"/>
    <w:rsid w:val="00993822"/>
    <w:rsid w:val="009E1857"/>
    <w:rsid w:val="009E3FB5"/>
    <w:rsid w:val="009F2FE7"/>
    <w:rsid w:val="00A02991"/>
    <w:rsid w:val="00A13B28"/>
    <w:rsid w:val="00A1708B"/>
    <w:rsid w:val="00A241B3"/>
    <w:rsid w:val="00A35F0B"/>
    <w:rsid w:val="00A41CB9"/>
    <w:rsid w:val="00A45628"/>
    <w:rsid w:val="00A45705"/>
    <w:rsid w:val="00A463E4"/>
    <w:rsid w:val="00A46D51"/>
    <w:rsid w:val="00A47E91"/>
    <w:rsid w:val="00A5386B"/>
    <w:rsid w:val="00A54321"/>
    <w:rsid w:val="00A8086E"/>
    <w:rsid w:val="00A8599C"/>
    <w:rsid w:val="00A905EA"/>
    <w:rsid w:val="00A91C1F"/>
    <w:rsid w:val="00A94BB2"/>
    <w:rsid w:val="00A97EF1"/>
    <w:rsid w:val="00AA2A16"/>
    <w:rsid w:val="00AA2E58"/>
    <w:rsid w:val="00AA63AA"/>
    <w:rsid w:val="00AB0A53"/>
    <w:rsid w:val="00AB125C"/>
    <w:rsid w:val="00AB7765"/>
    <w:rsid w:val="00AC25DE"/>
    <w:rsid w:val="00AC7E01"/>
    <w:rsid w:val="00AD68EC"/>
    <w:rsid w:val="00AE245D"/>
    <w:rsid w:val="00AE2838"/>
    <w:rsid w:val="00AF1599"/>
    <w:rsid w:val="00AF2AC1"/>
    <w:rsid w:val="00B031DD"/>
    <w:rsid w:val="00B15DD9"/>
    <w:rsid w:val="00B265E6"/>
    <w:rsid w:val="00B3393D"/>
    <w:rsid w:val="00B4554B"/>
    <w:rsid w:val="00B45984"/>
    <w:rsid w:val="00B548DC"/>
    <w:rsid w:val="00B60B83"/>
    <w:rsid w:val="00B841C5"/>
    <w:rsid w:val="00B94FA1"/>
    <w:rsid w:val="00B95137"/>
    <w:rsid w:val="00BA2763"/>
    <w:rsid w:val="00BB5C44"/>
    <w:rsid w:val="00BE0522"/>
    <w:rsid w:val="00BE1D42"/>
    <w:rsid w:val="00C0725F"/>
    <w:rsid w:val="00C12196"/>
    <w:rsid w:val="00C34E2D"/>
    <w:rsid w:val="00C40390"/>
    <w:rsid w:val="00C56A97"/>
    <w:rsid w:val="00C56E74"/>
    <w:rsid w:val="00C6645D"/>
    <w:rsid w:val="00C761B0"/>
    <w:rsid w:val="00C802AF"/>
    <w:rsid w:val="00C87BA0"/>
    <w:rsid w:val="00C9030A"/>
    <w:rsid w:val="00C9562E"/>
    <w:rsid w:val="00CB7C47"/>
    <w:rsid w:val="00CC1BC1"/>
    <w:rsid w:val="00CD4F02"/>
    <w:rsid w:val="00CE1A1F"/>
    <w:rsid w:val="00CE28DB"/>
    <w:rsid w:val="00CE5016"/>
    <w:rsid w:val="00CE6D1E"/>
    <w:rsid w:val="00D2497C"/>
    <w:rsid w:val="00D2724B"/>
    <w:rsid w:val="00D27775"/>
    <w:rsid w:val="00D3319E"/>
    <w:rsid w:val="00D409F4"/>
    <w:rsid w:val="00D41602"/>
    <w:rsid w:val="00D42D99"/>
    <w:rsid w:val="00D6352B"/>
    <w:rsid w:val="00D640A0"/>
    <w:rsid w:val="00D7089D"/>
    <w:rsid w:val="00D74B53"/>
    <w:rsid w:val="00D80328"/>
    <w:rsid w:val="00D838F9"/>
    <w:rsid w:val="00D97A15"/>
    <w:rsid w:val="00DA2ED8"/>
    <w:rsid w:val="00DC209C"/>
    <w:rsid w:val="00DC408C"/>
    <w:rsid w:val="00DE0F09"/>
    <w:rsid w:val="00DE41C1"/>
    <w:rsid w:val="00DF0BEB"/>
    <w:rsid w:val="00E03AE9"/>
    <w:rsid w:val="00E04FD0"/>
    <w:rsid w:val="00E06EF4"/>
    <w:rsid w:val="00E10CF6"/>
    <w:rsid w:val="00E128C7"/>
    <w:rsid w:val="00E174FF"/>
    <w:rsid w:val="00E2261C"/>
    <w:rsid w:val="00E2784B"/>
    <w:rsid w:val="00E34275"/>
    <w:rsid w:val="00E44349"/>
    <w:rsid w:val="00E44DCE"/>
    <w:rsid w:val="00E56FE3"/>
    <w:rsid w:val="00E66541"/>
    <w:rsid w:val="00E737BE"/>
    <w:rsid w:val="00E82D02"/>
    <w:rsid w:val="00E87BF1"/>
    <w:rsid w:val="00E91B40"/>
    <w:rsid w:val="00E94940"/>
    <w:rsid w:val="00E94980"/>
    <w:rsid w:val="00EB0473"/>
    <w:rsid w:val="00EB5ABA"/>
    <w:rsid w:val="00EB68AB"/>
    <w:rsid w:val="00ED1B8F"/>
    <w:rsid w:val="00ED3C30"/>
    <w:rsid w:val="00ED49C5"/>
    <w:rsid w:val="00ED73D8"/>
    <w:rsid w:val="00EE2343"/>
    <w:rsid w:val="00EE5F99"/>
    <w:rsid w:val="00F00BC5"/>
    <w:rsid w:val="00F02B6C"/>
    <w:rsid w:val="00F06874"/>
    <w:rsid w:val="00F074E6"/>
    <w:rsid w:val="00F12942"/>
    <w:rsid w:val="00F145F8"/>
    <w:rsid w:val="00F23232"/>
    <w:rsid w:val="00F23CB6"/>
    <w:rsid w:val="00F36915"/>
    <w:rsid w:val="00F36A10"/>
    <w:rsid w:val="00F40821"/>
    <w:rsid w:val="00F465B1"/>
    <w:rsid w:val="00F5076D"/>
    <w:rsid w:val="00F51C94"/>
    <w:rsid w:val="00F531CC"/>
    <w:rsid w:val="00F57639"/>
    <w:rsid w:val="00F628A4"/>
    <w:rsid w:val="00F66E5E"/>
    <w:rsid w:val="00F8199F"/>
    <w:rsid w:val="00F82DD6"/>
    <w:rsid w:val="00F85321"/>
    <w:rsid w:val="00F970C3"/>
    <w:rsid w:val="00F9760F"/>
    <w:rsid w:val="00FA0C50"/>
    <w:rsid w:val="00FB20F7"/>
    <w:rsid w:val="00FB455E"/>
    <w:rsid w:val="00FB61C4"/>
    <w:rsid w:val="00FC3E67"/>
    <w:rsid w:val="00FC5797"/>
    <w:rsid w:val="00FC5956"/>
    <w:rsid w:val="00FD08A7"/>
    <w:rsid w:val="00FD19C3"/>
    <w:rsid w:val="00FE171D"/>
    <w:rsid w:val="00FF0373"/>
    <w:rsid w:val="00FF49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FA493F"/>
  <w15:chartTrackingRefBased/>
  <w15:docId w15:val="{32E2FCEF-2206-41D8-B195-07B539C89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E6AAE"/>
    <w:pPr>
      <w:widowControl w:val="0"/>
      <w:jc w:val="both"/>
    </w:pPr>
  </w:style>
  <w:style w:type="paragraph" w:styleId="1">
    <w:name w:val="heading 1"/>
    <w:basedOn w:val="a"/>
    <w:next w:val="a"/>
    <w:link w:val="10"/>
    <w:uiPriority w:val="9"/>
    <w:qFormat/>
    <w:rsid w:val="00DE41C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E41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E41C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E65D0"/>
    <w:pPr>
      <w:ind w:firstLineChars="200" w:firstLine="420"/>
    </w:pPr>
  </w:style>
  <w:style w:type="paragraph" w:styleId="a4">
    <w:name w:val="header"/>
    <w:basedOn w:val="a"/>
    <w:link w:val="a5"/>
    <w:uiPriority w:val="99"/>
    <w:unhideWhenUsed/>
    <w:rsid w:val="002F319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F3197"/>
    <w:rPr>
      <w:sz w:val="18"/>
      <w:szCs w:val="18"/>
    </w:rPr>
  </w:style>
  <w:style w:type="paragraph" w:styleId="a6">
    <w:name w:val="footer"/>
    <w:basedOn w:val="a"/>
    <w:link w:val="a7"/>
    <w:uiPriority w:val="99"/>
    <w:unhideWhenUsed/>
    <w:rsid w:val="002F3197"/>
    <w:pPr>
      <w:tabs>
        <w:tab w:val="center" w:pos="4153"/>
        <w:tab w:val="right" w:pos="8306"/>
      </w:tabs>
      <w:snapToGrid w:val="0"/>
      <w:jc w:val="left"/>
    </w:pPr>
    <w:rPr>
      <w:sz w:val="18"/>
      <w:szCs w:val="18"/>
    </w:rPr>
  </w:style>
  <w:style w:type="character" w:customStyle="1" w:styleId="a7">
    <w:name w:val="页脚 字符"/>
    <w:basedOn w:val="a0"/>
    <w:link w:val="a6"/>
    <w:uiPriority w:val="99"/>
    <w:rsid w:val="002F3197"/>
    <w:rPr>
      <w:sz w:val="18"/>
      <w:szCs w:val="18"/>
    </w:rPr>
  </w:style>
  <w:style w:type="character" w:customStyle="1" w:styleId="20">
    <w:name w:val="标题 2 字符"/>
    <w:basedOn w:val="a0"/>
    <w:link w:val="2"/>
    <w:uiPriority w:val="9"/>
    <w:rsid w:val="00DE41C1"/>
    <w:rPr>
      <w:rFonts w:asciiTheme="majorHAnsi" w:eastAsiaTheme="majorEastAsia" w:hAnsiTheme="majorHAnsi" w:cstheme="majorBidi"/>
      <w:b/>
      <w:bCs/>
      <w:sz w:val="32"/>
      <w:szCs w:val="32"/>
    </w:rPr>
  </w:style>
  <w:style w:type="character" w:customStyle="1" w:styleId="10">
    <w:name w:val="标题 1 字符"/>
    <w:basedOn w:val="a0"/>
    <w:link w:val="1"/>
    <w:uiPriority w:val="9"/>
    <w:rsid w:val="00DE41C1"/>
    <w:rPr>
      <w:b/>
      <w:bCs/>
      <w:kern w:val="44"/>
      <w:sz w:val="44"/>
      <w:szCs w:val="44"/>
    </w:rPr>
  </w:style>
  <w:style w:type="character" w:customStyle="1" w:styleId="30">
    <w:name w:val="标题 3 字符"/>
    <w:basedOn w:val="a0"/>
    <w:link w:val="3"/>
    <w:uiPriority w:val="9"/>
    <w:rsid w:val="00DE41C1"/>
    <w:rPr>
      <w:b/>
      <w:bCs/>
      <w:sz w:val="32"/>
      <w:szCs w:val="32"/>
    </w:rPr>
  </w:style>
  <w:style w:type="paragraph" w:styleId="a8">
    <w:name w:val="Normal (Web)"/>
    <w:basedOn w:val="a"/>
    <w:uiPriority w:val="99"/>
    <w:semiHidden/>
    <w:unhideWhenUsed/>
    <w:rsid w:val="006C6AD8"/>
    <w:pPr>
      <w:widowControl/>
      <w:spacing w:before="100" w:beforeAutospacing="1" w:after="100" w:afterAutospacing="1"/>
      <w:jc w:val="left"/>
    </w:pPr>
    <w:rPr>
      <w:rFonts w:ascii="宋体" w:hAnsi="宋体" w:cs="宋体"/>
      <w:kern w:val="0"/>
      <w:sz w:val="24"/>
      <w:szCs w:val="24"/>
    </w:rPr>
  </w:style>
  <w:style w:type="paragraph" w:styleId="a9">
    <w:name w:val="No Spacing"/>
    <w:uiPriority w:val="1"/>
    <w:qFormat/>
    <w:rsid w:val="00A45705"/>
    <w:pPr>
      <w:widowControl w:val="0"/>
      <w:jc w:val="both"/>
    </w:pPr>
  </w:style>
  <w:style w:type="paragraph" w:customStyle="1" w:styleId="aa">
    <w:name w:val="带缩进正文"/>
    <w:basedOn w:val="a"/>
    <w:qFormat/>
    <w:rsid w:val="00A45705"/>
    <w:pPr>
      <w:ind w:firstLineChars="200" w:firstLine="200"/>
    </w:pPr>
  </w:style>
  <w:style w:type="character" w:styleId="HTML">
    <w:name w:val="HTML Code"/>
    <w:basedOn w:val="a0"/>
    <w:uiPriority w:val="99"/>
    <w:semiHidden/>
    <w:unhideWhenUsed/>
    <w:rsid w:val="00403E65"/>
    <w:rPr>
      <w:rFonts w:ascii="宋体" w:eastAsia="宋体" w:hAnsi="宋体" w:cs="宋体"/>
      <w:sz w:val="24"/>
      <w:szCs w:val="24"/>
    </w:rPr>
  </w:style>
  <w:style w:type="character" w:customStyle="1" w:styleId="hljs-string">
    <w:name w:val="hljs-string"/>
    <w:basedOn w:val="a0"/>
    <w:rsid w:val="005B1D92"/>
  </w:style>
  <w:style w:type="paragraph" w:styleId="ab">
    <w:name w:val="Date"/>
    <w:basedOn w:val="a"/>
    <w:next w:val="a"/>
    <w:link w:val="ac"/>
    <w:uiPriority w:val="99"/>
    <w:semiHidden/>
    <w:unhideWhenUsed/>
    <w:rsid w:val="00CE1A1F"/>
    <w:pPr>
      <w:ind w:leftChars="2500" w:left="100"/>
    </w:pPr>
  </w:style>
  <w:style w:type="character" w:customStyle="1" w:styleId="ac">
    <w:name w:val="日期 字符"/>
    <w:basedOn w:val="a0"/>
    <w:link w:val="ab"/>
    <w:uiPriority w:val="99"/>
    <w:semiHidden/>
    <w:rsid w:val="00CE1A1F"/>
  </w:style>
  <w:style w:type="character" w:styleId="ad">
    <w:name w:val="Hyperlink"/>
    <w:basedOn w:val="a0"/>
    <w:uiPriority w:val="99"/>
    <w:unhideWhenUsed/>
    <w:rsid w:val="00FB61C4"/>
    <w:rPr>
      <w:color w:val="0563C1" w:themeColor="hyperlink"/>
      <w:u w:val="single"/>
    </w:rPr>
  </w:style>
  <w:style w:type="character" w:styleId="ae">
    <w:name w:val="Unresolved Mention"/>
    <w:basedOn w:val="a0"/>
    <w:uiPriority w:val="99"/>
    <w:semiHidden/>
    <w:unhideWhenUsed/>
    <w:rsid w:val="00FB61C4"/>
    <w:rPr>
      <w:color w:val="605E5C"/>
      <w:shd w:val="clear" w:color="auto" w:fill="E1DFDD"/>
    </w:rPr>
  </w:style>
  <w:style w:type="paragraph" w:styleId="HTML0">
    <w:name w:val="HTML Preformatted"/>
    <w:basedOn w:val="a"/>
    <w:link w:val="HTML1"/>
    <w:uiPriority w:val="99"/>
    <w:unhideWhenUsed/>
    <w:rsid w:val="007B3A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1">
    <w:name w:val="HTML 预设格式 字符"/>
    <w:basedOn w:val="a0"/>
    <w:link w:val="HTML0"/>
    <w:uiPriority w:val="99"/>
    <w:rsid w:val="007B3A3E"/>
    <w:rPr>
      <w:rFonts w:ascii="宋体" w:eastAsia="宋体" w:hAnsi="宋体" w:cs="宋体"/>
      <w:kern w:val="0"/>
      <w:sz w:val="24"/>
      <w:szCs w:val="24"/>
    </w:rPr>
  </w:style>
  <w:style w:type="character" w:styleId="af">
    <w:name w:val="Strong"/>
    <w:basedOn w:val="a0"/>
    <w:uiPriority w:val="22"/>
    <w:qFormat/>
    <w:rsid w:val="00102EF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26678">
      <w:bodyDiv w:val="1"/>
      <w:marLeft w:val="0"/>
      <w:marRight w:val="0"/>
      <w:marTop w:val="0"/>
      <w:marBottom w:val="0"/>
      <w:divBdr>
        <w:top w:val="none" w:sz="0" w:space="0" w:color="auto"/>
        <w:left w:val="none" w:sz="0" w:space="0" w:color="auto"/>
        <w:bottom w:val="none" w:sz="0" w:space="0" w:color="auto"/>
        <w:right w:val="none" w:sz="0" w:space="0" w:color="auto"/>
      </w:divBdr>
    </w:div>
    <w:div w:id="21439002">
      <w:bodyDiv w:val="1"/>
      <w:marLeft w:val="0"/>
      <w:marRight w:val="0"/>
      <w:marTop w:val="0"/>
      <w:marBottom w:val="0"/>
      <w:divBdr>
        <w:top w:val="none" w:sz="0" w:space="0" w:color="auto"/>
        <w:left w:val="none" w:sz="0" w:space="0" w:color="auto"/>
        <w:bottom w:val="none" w:sz="0" w:space="0" w:color="auto"/>
        <w:right w:val="none" w:sz="0" w:space="0" w:color="auto"/>
      </w:divBdr>
    </w:div>
    <w:div w:id="42870708">
      <w:bodyDiv w:val="1"/>
      <w:marLeft w:val="0"/>
      <w:marRight w:val="0"/>
      <w:marTop w:val="0"/>
      <w:marBottom w:val="0"/>
      <w:divBdr>
        <w:top w:val="none" w:sz="0" w:space="0" w:color="auto"/>
        <w:left w:val="none" w:sz="0" w:space="0" w:color="auto"/>
        <w:bottom w:val="none" w:sz="0" w:space="0" w:color="auto"/>
        <w:right w:val="none" w:sz="0" w:space="0" w:color="auto"/>
      </w:divBdr>
    </w:div>
    <w:div w:id="66999669">
      <w:bodyDiv w:val="1"/>
      <w:marLeft w:val="0"/>
      <w:marRight w:val="0"/>
      <w:marTop w:val="0"/>
      <w:marBottom w:val="0"/>
      <w:divBdr>
        <w:top w:val="none" w:sz="0" w:space="0" w:color="auto"/>
        <w:left w:val="none" w:sz="0" w:space="0" w:color="auto"/>
        <w:bottom w:val="none" w:sz="0" w:space="0" w:color="auto"/>
        <w:right w:val="none" w:sz="0" w:space="0" w:color="auto"/>
      </w:divBdr>
    </w:div>
    <w:div w:id="68305951">
      <w:bodyDiv w:val="1"/>
      <w:marLeft w:val="0"/>
      <w:marRight w:val="0"/>
      <w:marTop w:val="0"/>
      <w:marBottom w:val="0"/>
      <w:divBdr>
        <w:top w:val="none" w:sz="0" w:space="0" w:color="auto"/>
        <w:left w:val="none" w:sz="0" w:space="0" w:color="auto"/>
        <w:bottom w:val="none" w:sz="0" w:space="0" w:color="auto"/>
        <w:right w:val="none" w:sz="0" w:space="0" w:color="auto"/>
      </w:divBdr>
    </w:div>
    <w:div w:id="105465719">
      <w:bodyDiv w:val="1"/>
      <w:marLeft w:val="0"/>
      <w:marRight w:val="0"/>
      <w:marTop w:val="0"/>
      <w:marBottom w:val="0"/>
      <w:divBdr>
        <w:top w:val="none" w:sz="0" w:space="0" w:color="auto"/>
        <w:left w:val="none" w:sz="0" w:space="0" w:color="auto"/>
        <w:bottom w:val="none" w:sz="0" w:space="0" w:color="auto"/>
        <w:right w:val="none" w:sz="0" w:space="0" w:color="auto"/>
      </w:divBdr>
    </w:div>
    <w:div w:id="110367261">
      <w:bodyDiv w:val="1"/>
      <w:marLeft w:val="0"/>
      <w:marRight w:val="0"/>
      <w:marTop w:val="0"/>
      <w:marBottom w:val="0"/>
      <w:divBdr>
        <w:top w:val="none" w:sz="0" w:space="0" w:color="auto"/>
        <w:left w:val="none" w:sz="0" w:space="0" w:color="auto"/>
        <w:bottom w:val="none" w:sz="0" w:space="0" w:color="auto"/>
        <w:right w:val="none" w:sz="0" w:space="0" w:color="auto"/>
      </w:divBdr>
      <w:divsChild>
        <w:div w:id="572589814">
          <w:marLeft w:val="0"/>
          <w:marRight w:val="0"/>
          <w:marTop w:val="0"/>
          <w:marBottom w:val="0"/>
          <w:divBdr>
            <w:top w:val="none" w:sz="0" w:space="0" w:color="auto"/>
            <w:left w:val="none" w:sz="0" w:space="0" w:color="auto"/>
            <w:bottom w:val="none" w:sz="0" w:space="0" w:color="auto"/>
            <w:right w:val="none" w:sz="0" w:space="0" w:color="auto"/>
          </w:divBdr>
          <w:divsChild>
            <w:div w:id="146311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09762">
      <w:bodyDiv w:val="1"/>
      <w:marLeft w:val="0"/>
      <w:marRight w:val="0"/>
      <w:marTop w:val="0"/>
      <w:marBottom w:val="0"/>
      <w:divBdr>
        <w:top w:val="none" w:sz="0" w:space="0" w:color="auto"/>
        <w:left w:val="none" w:sz="0" w:space="0" w:color="auto"/>
        <w:bottom w:val="none" w:sz="0" w:space="0" w:color="auto"/>
        <w:right w:val="none" w:sz="0" w:space="0" w:color="auto"/>
      </w:divBdr>
    </w:div>
    <w:div w:id="147602776">
      <w:bodyDiv w:val="1"/>
      <w:marLeft w:val="0"/>
      <w:marRight w:val="0"/>
      <w:marTop w:val="0"/>
      <w:marBottom w:val="0"/>
      <w:divBdr>
        <w:top w:val="none" w:sz="0" w:space="0" w:color="auto"/>
        <w:left w:val="none" w:sz="0" w:space="0" w:color="auto"/>
        <w:bottom w:val="none" w:sz="0" w:space="0" w:color="auto"/>
        <w:right w:val="none" w:sz="0" w:space="0" w:color="auto"/>
      </w:divBdr>
    </w:div>
    <w:div w:id="160590044">
      <w:bodyDiv w:val="1"/>
      <w:marLeft w:val="0"/>
      <w:marRight w:val="0"/>
      <w:marTop w:val="0"/>
      <w:marBottom w:val="0"/>
      <w:divBdr>
        <w:top w:val="none" w:sz="0" w:space="0" w:color="auto"/>
        <w:left w:val="none" w:sz="0" w:space="0" w:color="auto"/>
        <w:bottom w:val="none" w:sz="0" w:space="0" w:color="auto"/>
        <w:right w:val="none" w:sz="0" w:space="0" w:color="auto"/>
      </w:divBdr>
    </w:div>
    <w:div w:id="161313796">
      <w:bodyDiv w:val="1"/>
      <w:marLeft w:val="0"/>
      <w:marRight w:val="0"/>
      <w:marTop w:val="0"/>
      <w:marBottom w:val="0"/>
      <w:divBdr>
        <w:top w:val="none" w:sz="0" w:space="0" w:color="auto"/>
        <w:left w:val="none" w:sz="0" w:space="0" w:color="auto"/>
        <w:bottom w:val="none" w:sz="0" w:space="0" w:color="auto"/>
        <w:right w:val="none" w:sz="0" w:space="0" w:color="auto"/>
      </w:divBdr>
    </w:div>
    <w:div w:id="208030730">
      <w:bodyDiv w:val="1"/>
      <w:marLeft w:val="0"/>
      <w:marRight w:val="0"/>
      <w:marTop w:val="0"/>
      <w:marBottom w:val="0"/>
      <w:divBdr>
        <w:top w:val="none" w:sz="0" w:space="0" w:color="auto"/>
        <w:left w:val="none" w:sz="0" w:space="0" w:color="auto"/>
        <w:bottom w:val="none" w:sz="0" w:space="0" w:color="auto"/>
        <w:right w:val="none" w:sz="0" w:space="0" w:color="auto"/>
      </w:divBdr>
    </w:div>
    <w:div w:id="208960643">
      <w:bodyDiv w:val="1"/>
      <w:marLeft w:val="0"/>
      <w:marRight w:val="0"/>
      <w:marTop w:val="0"/>
      <w:marBottom w:val="0"/>
      <w:divBdr>
        <w:top w:val="none" w:sz="0" w:space="0" w:color="auto"/>
        <w:left w:val="none" w:sz="0" w:space="0" w:color="auto"/>
        <w:bottom w:val="none" w:sz="0" w:space="0" w:color="auto"/>
        <w:right w:val="none" w:sz="0" w:space="0" w:color="auto"/>
      </w:divBdr>
    </w:div>
    <w:div w:id="220875070">
      <w:bodyDiv w:val="1"/>
      <w:marLeft w:val="0"/>
      <w:marRight w:val="0"/>
      <w:marTop w:val="0"/>
      <w:marBottom w:val="0"/>
      <w:divBdr>
        <w:top w:val="none" w:sz="0" w:space="0" w:color="auto"/>
        <w:left w:val="none" w:sz="0" w:space="0" w:color="auto"/>
        <w:bottom w:val="none" w:sz="0" w:space="0" w:color="auto"/>
        <w:right w:val="none" w:sz="0" w:space="0" w:color="auto"/>
      </w:divBdr>
    </w:div>
    <w:div w:id="237835784">
      <w:bodyDiv w:val="1"/>
      <w:marLeft w:val="0"/>
      <w:marRight w:val="0"/>
      <w:marTop w:val="0"/>
      <w:marBottom w:val="0"/>
      <w:divBdr>
        <w:top w:val="none" w:sz="0" w:space="0" w:color="auto"/>
        <w:left w:val="none" w:sz="0" w:space="0" w:color="auto"/>
        <w:bottom w:val="none" w:sz="0" w:space="0" w:color="auto"/>
        <w:right w:val="none" w:sz="0" w:space="0" w:color="auto"/>
      </w:divBdr>
    </w:div>
    <w:div w:id="258484893">
      <w:bodyDiv w:val="1"/>
      <w:marLeft w:val="0"/>
      <w:marRight w:val="0"/>
      <w:marTop w:val="0"/>
      <w:marBottom w:val="0"/>
      <w:divBdr>
        <w:top w:val="none" w:sz="0" w:space="0" w:color="auto"/>
        <w:left w:val="none" w:sz="0" w:space="0" w:color="auto"/>
        <w:bottom w:val="none" w:sz="0" w:space="0" w:color="auto"/>
        <w:right w:val="none" w:sz="0" w:space="0" w:color="auto"/>
      </w:divBdr>
    </w:div>
    <w:div w:id="275262396">
      <w:bodyDiv w:val="1"/>
      <w:marLeft w:val="0"/>
      <w:marRight w:val="0"/>
      <w:marTop w:val="0"/>
      <w:marBottom w:val="0"/>
      <w:divBdr>
        <w:top w:val="none" w:sz="0" w:space="0" w:color="auto"/>
        <w:left w:val="none" w:sz="0" w:space="0" w:color="auto"/>
        <w:bottom w:val="none" w:sz="0" w:space="0" w:color="auto"/>
        <w:right w:val="none" w:sz="0" w:space="0" w:color="auto"/>
      </w:divBdr>
    </w:div>
    <w:div w:id="284434061">
      <w:bodyDiv w:val="1"/>
      <w:marLeft w:val="0"/>
      <w:marRight w:val="0"/>
      <w:marTop w:val="0"/>
      <w:marBottom w:val="0"/>
      <w:divBdr>
        <w:top w:val="none" w:sz="0" w:space="0" w:color="auto"/>
        <w:left w:val="none" w:sz="0" w:space="0" w:color="auto"/>
        <w:bottom w:val="none" w:sz="0" w:space="0" w:color="auto"/>
        <w:right w:val="none" w:sz="0" w:space="0" w:color="auto"/>
      </w:divBdr>
    </w:div>
    <w:div w:id="286862649">
      <w:bodyDiv w:val="1"/>
      <w:marLeft w:val="0"/>
      <w:marRight w:val="0"/>
      <w:marTop w:val="0"/>
      <w:marBottom w:val="0"/>
      <w:divBdr>
        <w:top w:val="none" w:sz="0" w:space="0" w:color="auto"/>
        <w:left w:val="none" w:sz="0" w:space="0" w:color="auto"/>
        <w:bottom w:val="none" w:sz="0" w:space="0" w:color="auto"/>
        <w:right w:val="none" w:sz="0" w:space="0" w:color="auto"/>
      </w:divBdr>
    </w:div>
    <w:div w:id="293489730">
      <w:bodyDiv w:val="1"/>
      <w:marLeft w:val="0"/>
      <w:marRight w:val="0"/>
      <w:marTop w:val="0"/>
      <w:marBottom w:val="0"/>
      <w:divBdr>
        <w:top w:val="none" w:sz="0" w:space="0" w:color="auto"/>
        <w:left w:val="none" w:sz="0" w:space="0" w:color="auto"/>
        <w:bottom w:val="none" w:sz="0" w:space="0" w:color="auto"/>
        <w:right w:val="none" w:sz="0" w:space="0" w:color="auto"/>
      </w:divBdr>
    </w:div>
    <w:div w:id="323894249">
      <w:bodyDiv w:val="1"/>
      <w:marLeft w:val="0"/>
      <w:marRight w:val="0"/>
      <w:marTop w:val="0"/>
      <w:marBottom w:val="0"/>
      <w:divBdr>
        <w:top w:val="none" w:sz="0" w:space="0" w:color="auto"/>
        <w:left w:val="none" w:sz="0" w:space="0" w:color="auto"/>
        <w:bottom w:val="none" w:sz="0" w:space="0" w:color="auto"/>
        <w:right w:val="none" w:sz="0" w:space="0" w:color="auto"/>
      </w:divBdr>
    </w:div>
    <w:div w:id="359355126">
      <w:bodyDiv w:val="1"/>
      <w:marLeft w:val="0"/>
      <w:marRight w:val="0"/>
      <w:marTop w:val="0"/>
      <w:marBottom w:val="0"/>
      <w:divBdr>
        <w:top w:val="none" w:sz="0" w:space="0" w:color="auto"/>
        <w:left w:val="none" w:sz="0" w:space="0" w:color="auto"/>
        <w:bottom w:val="none" w:sz="0" w:space="0" w:color="auto"/>
        <w:right w:val="none" w:sz="0" w:space="0" w:color="auto"/>
      </w:divBdr>
    </w:div>
    <w:div w:id="360588730">
      <w:bodyDiv w:val="1"/>
      <w:marLeft w:val="0"/>
      <w:marRight w:val="0"/>
      <w:marTop w:val="0"/>
      <w:marBottom w:val="0"/>
      <w:divBdr>
        <w:top w:val="none" w:sz="0" w:space="0" w:color="auto"/>
        <w:left w:val="none" w:sz="0" w:space="0" w:color="auto"/>
        <w:bottom w:val="none" w:sz="0" w:space="0" w:color="auto"/>
        <w:right w:val="none" w:sz="0" w:space="0" w:color="auto"/>
      </w:divBdr>
    </w:div>
    <w:div w:id="408623901">
      <w:bodyDiv w:val="1"/>
      <w:marLeft w:val="0"/>
      <w:marRight w:val="0"/>
      <w:marTop w:val="0"/>
      <w:marBottom w:val="0"/>
      <w:divBdr>
        <w:top w:val="none" w:sz="0" w:space="0" w:color="auto"/>
        <w:left w:val="none" w:sz="0" w:space="0" w:color="auto"/>
        <w:bottom w:val="none" w:sz="0" w:space="0" w:color="auto"/>
        <w:right w:val="none" w:sz="0" w:space="0" w:color="auto"/>
      </w:divBdr>
    </w:div>
    <w:div w:id="411395777">
      <w:bodyDiv w:val="1"/>
      <w:marLeft w:val="0"/>
      <w:marRight w:val="0"/>
      <w:marTop w:val="0"/>
      <w:marBottom w:val="0"/>
      <w:divBdr>
        <w:top w:val="none" w:sz="0" w:space="0" w:color="auto"/>
        <w:left w:val="none" w:sz="0" w:space="0" w:color="auto"/>
        <w:bottom w:val="none" w:sz="0" w:space="0" w:color="auto"/>
        <w:right w:val="none" w:sz="0" w:space="0" w:color="auto"/>
      </w:divBdr>
    </w:div>
    <w:div w:id="413360673">
      <w:bodyDiv w:val="1"/>
      <w:marLeft w:val="0"/>
      <w:marRight w:val="0"/>
      <w:marTop w:val="0"/>
      <w:marBottom w:val="0"/>
      <w:divBdr>
        <w:top w:val="none" w:sz="0" w:space="0" w:color="auto"/>
        <w:left w:val="none" w:sz="0" w:space="0" w:color="auto"/>
        <w:bottom w:val="none" w:sz="0" w:space="0" w:color="auto"/>
        <w:right w:val="none" w:sz="0" w:space="0" w:color="auto"/>
      </w:divBdr>
    </w:div>
    <w:div w:id="437919651">
      <w:bodyDiv w:val="1"/>
      <w:marLeft w:val="0"/>
      <w:marRight w:val="0"/>
      <w:marTop w:val="0"/>
      <w:marBottom w:val="0"/>
      <w:divBdr>
        <w:top w:val="none" w:sz="0" w:space="0" w:color="auto"/>
        <w:left w:val="none" w:sz="0" w:space="0" w:color="auto"/>
        <w:bottom w:val="none" w:sz="0" w:space="0" w:color="auto"/>
        <w:right w:val="none" w:sz="0" w:space="0" w:color="auto"/>
      </w:divBdr>
    </w:div>
    <w:div w:id="439645835">
      <w:bodyDiv w:val="1"/>
      <w:marLeft w:val="0"/>
      <w:marRight w:val="0"/>
      <w:marTop w:val="0"/>
      <w:marBottom w:val="0"/>
      <w:divBdr>
        <w:top w:val="none" w:sz="0" w:space="0" w:color="auto"/>
        <w:left w:val="none" w:sz="0" w:space="0" w:color="auto"/>
        <w:bottom w:val="none" w:sz="0" w:space="0" w:color="auto"/>
        <w:right w:val="none" w:sz="0" w:space="0" w:color="auto"/>
      </w:divBdr>
    </w:div>
    <w:div w:id="445973343">
      <w:bodyDiv w:val="1"/>
      <w:marLeft w:val="0"/>
      <w:marRight w:val="0"/>
      <w:marTop w:val="0"/>
      <w:marBottom w:val="0"/>
      <w:divBdr>
        <w:top w:val="none" w:sz="0" w:space="0" w:color="auto"/>
        <w:left w:val="none" w:sz="0" w:space="0" w:color="auto"/>
        <w:bottom w:val="none" w:sz="0" w:space="0" w:color="auto"/>
        <w:right w:val="none" w:sz="0" w:space="0" w:color="auto"/>
      </w:divBdr>
    </w:div>
    <w:div w:id="463155615">
      <w:bodyDiv w:val="1"/>
      <w:marLeft w:val="0"/>
      <w:marRight w:val="0"/>
      <w:marTop w:val="0"/>
      <w:marBottom w:val="0"/>
      <w:divBdr>
        <w:top w:val="none" w:sz="0" w:space="0" w:color="auto"/>
        <w:left w:val="none" w:sz="0" w:space="0" w:color="auto"/>
        <w:bottom w:val="none" w:sz="0" w:space="0" w:color="auto"/>
        <w:right w:val="none" w:sz="0" w:space="0" w:color="auto"/>
      </w:divBdr>
    </w:div>
    <w:div w:id="467095098">
      <w:bodyDiv w:val="1"/>
      <w:marLeft w:val="0"/>
      <w:marRight w:val="0"/>
      <w:marTop w:val="0"/>
      <w:marBottom w:val="0"/>
      <w:divBdr>
        <w:top w:val="none" w:sz="0" w:space="0" w:color="auto"/>
        <w:left w:val="none" w:sz="0" w:space="0" w:color="auto"/>
        <w:bottom w:val="none" w:sz="0" w:space="0" w:color="auto"/>
        <w:right w:val="none" w:sz="0" w:space="0" w:color="auto"/>
      </w:divBdr>
    </w:div>
    <w:div w:id="473640640">
      <w:bodyDiv w:val="1"/>
      <w:marLeft w:val="0"/>
      <w:marRight w:val="0"/>
      <w:marTop w:val="0"/>
      <w:marBottom w:val="0"/>
      <w:divBdr>
        <w:top w:val="none" w:sz="0" w:space="0" w:color="auto"/>
        <w:left w:val="none" w:sz="0" w:space="0" w:color="auto"/>
        <w:bottom w:val="none" w:sz="0" w:space="0" w:color="auto"/>
        <w:right w:val="none" w:sz="0" w:space="0" w:color="auto"/>
      </w:divBdr>
    </w:div>
    <w:div w:id="495461141">
      <w:bodyDiv w:val="1"/>
      <w:marLeft w:val="0"/>
      <w:marRight w:val="0"/>
      <w:marTop w:val="0"/>
      <w:marBottom w:val="0"/>
      <w:divBdr>
        <w:top w:val="none" w:sz="0" w:space="0" w:color="auto"/>
        <w:left w:val="none" w:sz="0" w:space="0" w:color="auto"/>
        <w:bottom w:val="none" w:sz="0" w:space="0" w:color="auto"/>
        <w:right w:val="none" w:sz="0" w:space="0" w:color="auto"/>
      </w:divBdr>
    </w:div>
    <w:div w:id="504782888">
      <w:bodyDiv w:val="1"/>
      <w:marLeft w:val="0"/>
      <w:marRight w:val="0"/>
      <w:marTop w:val="0"/>
      <w:marBottom w:val="0"/>
      <w:divBdr>
        <w:top w:val="none" w:sz="0" w:space="0" w:color="auto"/>
        <w:left w:val="none" w:sz="0" w:space="0" w:color="auto"/>
        <w:bottom w:val="none" w:sz="0" w:space="0" w:color="auto"/>
        <w:right w:val="none" w:sz="0" w:space="0" w:color="auto"/>
      </w:divBdr>
    </w:div>
    <w:div w:id="530607889">
      <w:bodyDiv w:val="1"/>
      <w:marLeft w:val="0"/>
      <w:marRight w:val="0"/>
      <w:marTop w:val="0"/>
      <w:marBottom w:val="0"/>
      <w:divBdr>
        <w:top w:val="none" w:sz="0" w:space="0" w:color="auto"/>
        <w:left w:val="none" w:sz="0" w:space="0" w:color="auto"/>
        <w:bottom w:val="none" w:sz="0" w:space="0" w:color="auto"/>
        <w:right w:val="none" w:sz="0" w:space="0" w:color="auto"/>
      </w:divBdr>
    </w:div>
    <w:div w:id="544486332">
      <w:bodyDiv w:val="1"/>
      <w:marLeft w:val="0"/>
      <w:marRight w:val="0"/>
      <w:marTop w:val="0"/>
      <w:marBottom w:val="0"/>
      <w:divBdr>
        <w:top w:val="none" w:sz="0" w:space="0" w:color="auto"/>
        <w:left w:val="none" w:sz="0" w:space="0" w:color="auto"/>
        <w:bottom w:val="none" w:sz="0" w:space="0" w:color="auto"/>
        <w:right w:val="none" w:sz="0" w:space="0" w:color="auto"/>
      </w:divBdr>
    </w:div>
    <w:div w:id="550387442">
      <w:bodyDiv w:val="1"/>
      <w:marLeft w:val="0"/>
      <w:marRight w:val="0"/>
      <w:marTop w:val="0"/>
      <w:marBottom w:val="0"/>
      <w:divBdr>
        <w:top w:val="none" w:sz="0" w:space="0" w:color="auto"/>
        <w:left w:val="none" w:sz="0" w:space="0" w:color="auto"/>
        <w:bottom w:val="none" w:sz="0" w:space="0" w:color="auto"/>
        <w:right w:val="none" w:sz="0" w:space="0" w:color="auto"/>
      </w:divBdr>
    </w:div>
    <w:div w:id="562180398">
      <w:bodyDiv w:val="1"/>
      <w:marLeft w:val="0"/>
      <w:marRight w:val="0"/>
      <w:marTop w:val="0"/>
      <w:marBottom w:val="0"/>
      <w:divBdr>
        <w:top w:val="none" w:sz="0" w:space="0" w:color="auto"/>
        <w:left w:val="none" w:sz="0" w:space="0" w:color="auto"/>
        <w:bottom w:val="none" w:sz="0" w:space="0" w:color="auto"/>
        <w:right w:val="none" w:sz="0" w:space="0" w:color="auto"/>
      </w:divBdr>
    </w:div>
    <w:div w:id="599483883">
      <w:bodyDiv w:val="1"/>
      <w:marLeft w:val="0"/>
      <w:marRight w:val="0"/>
      <w:marTop w:val="0"/>
      <w:marBottom w:val="0"/>
      <w:divBdr>
        <w:top w:val="none" w:sz="0" w:space="0" w:color="auto"/>
        <w:left w:val="none" w:sz="0" w:space="0" w:color="auto"/>
        <w:bottom w:val="none" w:sz="0" w:space="0" w:color="auto"/>
        <w:right w:val="none" w:sz="0" w:space="0" w:color="auto"/>
      </w:divBdr>
    </w:div>
    <w:div w:id="684938514">
      <w:bodyDiv w:val="1"/>
      <w:marLeft w:val="0"/>
      <w:marRight w:val="0"/>
      <w:marTop w:val="0"/>
      <w:marBottom w:val="0"/>
      <w:divBdr>
        <w:top w:val="none" w:sz="0" w:space="0" w:color="auto"/>
        <w:left w:val="none" w:sz="0" w:space="0" w:color="auto"/>
        <w:bottom w:val="none" w:sz="0" w:space="0" w:color="auto"/>
        <w:right w:val="none" w:sz="0" w:space="0" w:color="auto"/>
      </w:divBdr>
    </w:div>
    <w:div w:id="696858737">
      <w:bodyDiv w:val="1"/>
      <w:marLeft w:val="0"/>
      <w:marRight w:val="0"/>
      <w:marTop w:val="0"/>
      <w:marBottom w:val="0"/>
      <w:divBdr>
        <w:top w:val="none" w:sz="0" w:space="0" w:color="auto"/>
        <w:left w:val="none" w:sz="0" w:space="0" w:color="auto"/>
        <w:bottom w:val="none" w:sz="0" w:space="0" w:color="auto"/>
        <w:right w:val="none" w:sz="0" w:space="0" w:color="auto"/>
      </w:divBdr>
    </w:div>
    <w:div w:id="757676780">
      <w:bodyDiv w:val="1"/>
      <w:marLeft w:val="0"/>
      <w:marRight w:val="0"/>
      <w:marTop w:val="0"/>
      <w:marBottom w:val="0"/>
      <w:divBdr>
        <w:top w:val="none" w:sz="0" w:space="0" w:color="auto"/>
        <w:left w:val="none" w:sz="0" w:space="0" w:color="auto"/>
        <w:bottom w:val="none" w:sz="0" w:space="0" w:color="auto"/>
        <w:right w:val="none" w:sz="0" w:space="0" w:color="auto"/>
      </w:divBdr>
      <w:divsChild>
        <w:div w:id="486439305">
          <w:marLeft w:val="0"/>
          <w:marRight w:val="0"/>
          <w:marTop w:val="0"/>
          <w:marBottom w:val="0"/>
          <w:divBdr>
            <w:top w:val="none" w:sz="0" w:space="0" w:color="auto"/>
            <w:left w:val="none" w:sz="0" w:space="0" w:color="auto"/>
            <w:bottom w:val="none" w:sz="0" w:space="0" w:color="auto"/>
            <w:right w:val="none" w:sz="0" w:space="0" w:color="auto"/>
          </w:divBdr>
          <w:divsChild>
            <w:div w:id="233899693">
              <w:marLeft w:val="0"/>
              <w:marRight w:val="0"/>
              <w:marTop w:val="0"/>
              <w:marBottom w:val="0"/>
              <w:divBdr>
                <w:top w:val="none" w:sz="0" w:space="0" w:color="auto"/>
                <w:left w:val="none" w:sz="0" w:space="0" w:color="auto"/>
                <w:bottom w:val="none" w:sz="0" w:space="0" w:color="auto"/>
                <w:right w:val="none" w:sz="0" w:space="0" w:color="auto"/>
              </w:divBdr>
            </w:div>
            <w:div w:id="340473076">
              <w:marLeft w:val="0"/>
              <w:marRight w:val="0"/>
              <w:marTop w:val="0"/>
              <w:marBottom w:val="0"/>
              <w:divBdr>
                <w:top w:val="none" w:sz="0" w:space="0" w:color="auto"/>
                <w:left w:val="none" w:sz="0" w:space="0" w:color="auto"/>
                <w:bottom w:val="none" w:sz="0" w:space="0" w:color="auto"/>
                <w:right w:val="none" w:sz="0" w:space="0" w:color="auto"/>
              </w:divBdr>
            </w:div>
            <w:div w:id="348415399">
              <w:marLeft w:val="0"/>
              <w:marRight w:val="0"/>
              <w:marTop w:val="0"/>
              <w:marBottom w:val="0"/>
              <w:divBdr>
                <w:top w:val="none" w:sz="0" w:space="0" w:color="auto"/>
                <w:left w:val="none" w:sz="0" w:space="0" w:color="auto"/>
                <w:bottom w:val="none" w:sz="0" w:space="0" w:color="auto"/>
                <w:right w:val="none" w:sz="0" w:space="0" w:color="auto"/>
              </w:divBdr>
            </w:div>
            <w:div w:id="677200180">
              <w:marLeft w:val="0"/>
              <w:marRight w:val="0"/>
              <w:marTop w:val="0"/>
              <w:marBottom w:val="0"/>
              <w:divBdr>
                <w:top w:val="none" w:sz="0" w:space="0" w:color="auto"/>
                <w:left w:val="none" w:sz="0" w:space="0" w:color="auto"/>
                <w:bottom w:val="none" w:sz="0" w:space="0" w:color="auto"/>
                <w:right w:val="none" w:sz="0" w:space="0" w:color="auto"/>
              </w:divBdr>
            </w:div>
            <w:div w:id="763233698">
              <w:marLeft w:val="0"/>
              <w:marRight w:val="0"/>
              <w:marTop w:val="0"/>
              <w:marBottom w:val="0"/>
              <w:divBdr>
                <w:top w:val="none" w:sz="0" w:space="0" w:color="auto"/>
                <w:left w:val="none" w:sz="0" w:space="0" w:color="auto"/>
                <w:bottom w:val="none" w:sz="0" w:space="0" w:color="auto"/>
                <w:right w:val="none" w:sz="0" w:space="0" w:color="auto"/>
              </w:divBdr>
            </w:div>
            <w:div w:id="1001397801">
              <w:marLeft w:val="0"/>
              <w:marRight w:val="0"/>
              <w:marTop w:val="0"/>
              <w:marBottom w:val="0"/>
              <w:divBdr>
                <w:top w:val="none" w:sz="0" w:space="0" w:color="auto"/>
                <w:left w:val="none" w:sz="0" w:space="0" w:color="auto"/>
                <w:bottom w:val="none" w:sz="0" w:space="0" w:color="auto"/>
                <w:right w:val="none" w:sz="0" w:space="0" w:color="auto"/>
              </w:divBdr>
            </w:div>
            <w:div w:id="140217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623407">
      <w:bodyDiv w:val="1"/>
      <w:marLeft w:val="0"/>
      <w:marRight w:val="0"/>
      <w:marTop w:val="0"/>
      <w:marBottom w:val="0"/>
      <w:divBdr>
        <w:top w:val="none" w:sz="0" w:space="0" w:color="auto"/>
        <w:left w:val="none" w:sz="0" w:space="0" w:color="auto"/>
        <w:bottom w:val="none" w:sz="0" w:space="0" w:color="auto"/>
        <w:right w:val="none" w:sz="0" w:space="0" w:color="auto"/>
      </w:divBdr>
    </w:div>
    <w:div w:id="803354588">
      <w:bodyDiv w:val="1"/>
      <w:marLeft w:val="0"/>
      <w:marRight w:val="0"/>
      <w:marTop w:val="0"/>
      <w:marBottom w:val="0"/>
      <w:divBdr>
        <w:top w:val="none" w:sz="0" w:space="0" w:color="auto"/>
        <w:left w:val="none" w:sz="0" w:space="0" w:color="auto"/>
        <w:bottom w:val="none" w:sz="0" w:space="0" w:color="auto"/>
        <w:right w:val="none" w:sz="0" w:space="0" w:color="auto"/>
      </w:divBdr>
    </w:div>
    <w:div w:id="806167180">
      <w:bodyDiv w:val="1"/>
      <w:marLeft w:val="0"/>
      <w:marRight w:val="0"/>
      <w:marTop w:val="0"/>
      <w:marBottom w:val="0"/>
      <w:divBdr>
        <w:top w:val="none" w:sz="0" w:space="0" w:color="auto"/>
        <w:left w:val="none" w:sz="0" w:space="0" w:color="auto"/>
        <w:bottom w:val="none" w:sz="0" w:space="0" w:color="auto"/>
        <w:right w:val="none" w:sz="0" w:space="0" w:color="auto"/>
      </w:divBdr>
    </w:div>
    <w:div w:id="844974084">
      <w:bodyDiv w:val="1"/>
      <w:marLeft w:val="0"/>
      <w:marRight w:val="0"/>
      <w:marTop w:val="0"/>
      <w:marBottom w:val="0"/>
      <w:divBdr>
        <w:top w:val="none" w:sz="0" w:space="0" w:color="auto"/>
        <w:left w:val="none" w:sz="0" w:space="0" w:color="auto"/>
        <w:bottom w:val="none" w:sz="0" w:space="0" w:color="auto"/>
        <w:right w:val="none" w:sz="0" w:space="0" w:color="auto"/>
      </w:divBdr>
    </w:div>
    <w:div w:id="855583932">
      <w:bodyDiv w:val="1"/>
      <w:marLeft w:val="0"/>
      <w:marRight w:val="0"/>
      <w:marTop w:val="0"/>
      <w:marBottom w:val="0"/>
      <w:divBdr>
        <w:top w:val="none" w:sz="0" w:space="0" w:color="auto"/>
        <w:left w:val="none" w:sz="0" w:space="0" w:color="auto"/>
        <w:bottom w:val="none" w:sz="0" w:space="0" w:color="auto"/>
        <w:right w:val="none" w:sz="0" w:space="0" w:color="auto"/>
      </w:divBdr>
    </w:div>
    <w:div w:id="859855928">
      <w:bodyDiv w:val="1"/>
      <w:marLeft w:val="0"/>
      <w:marRight w:val="0"/>
      <w:marTop w:val="0"/>
      <w:marBottom w:val="0"/>
      <w:divBdr>
        <w:top w:val="none" w:sz="0" w:space="0" w:color="auto"/>
        <w:left w:val="none" w:sz="0" w:space="0" w:color="auto"/>
        <w:bottom w:val="none" w:sz="0" w:space="0" w:color="auto"/>
        <w:right w:val="none" w:sz="0" w:space="0" w:color="auto"/>
      </w:divBdr>
      <w:divsChild>
        <w:div w:id="1233588727">
          <w:marLeft w:val="0"/>
          <w:marRight w:val="0"/>
          <w:marTop w:val="0"/>
          <w:marBottom w:val="0"/>
          <w:divBdr>
            <w:top w:val="none" w:sz="0" w:space="0" w:color="auto"/>
            <w:left w:val="none" w:sz="0" w:space="0" w:color="auto"/>
            <w:bottom w:val="none" w:sz="0" w:space="0" w:color="auto"/>
            <w:right w:val="none" w:sz="0" w:space="0" w:color="auto"/>
          </w:divBdr>
          <w:divsChild>
            <w:div w:id="56067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574379">
      <w:bodyDiv w:val="1"/>
      <w:marLeft w:val="0"/>
      <w:marRight w:val="0"/>
      <w:marTop w:val="0"/>
      <w:marBottom w:val="0"/>
      <w:divBdr>
        <w:top w:val="none" w:sz="0" w:space="0" w:color="auto"/>
        <w:left w:val="none" w:sz="0" w:space="0" w:color="auto"/>
        <w:bottom w:val="none" w:sz="0" w:space="0" w:color="auto"/>
        <w:right w:val="none" w:sz="0" w:space="0" w:color="auto"/>
      </w:divBdr>
    </w:div>
    <w:div w:id="908148964">
      <w:bodyDiv w:val="1"/>
      <w:marLeft w:val="0"/>
      <w:marRight w:val="0"/>
      <w:marTop w:val="0"/>
      <w:marBottom w:val="0"/>
      <w:divBdr>
        <w:top w:val="none" w:sz="0" w:space="0" w:color="auto"/>
        <w:left w:val="none" w:sz="0" w:space="0" w:color="auto"/>
        <w:bottom w:val="none" w:sz="0" w:space="0" w:color="auto"/>
        <w:right w:val="none" w:sz="0" w:space="0" w:color="auto"/>
      </w:divBdr>
    </w:div>
    <w:div w:id="927351769">
      <w:bodyDiv w:val="1"/>
      <w:marLeft w:val="0"/>
      <w:marRight w:val="0"/>
      <w:marTop w:val="0"/>
      <w:marBottom w:val="0"/>
      <w:divBdr>
        <w:top w:val="none" w:sz="0" w:space="0" w:color="auto"/>
        <w:left w:val="none" w:sz="0" w:space="0" w:color="auto"/>
        <w:bottom w:val="none" w:sz="0" w:space="0" w:color="auto"/>
        <w:right w:val="none" w:sz="0" w:space="0" w:color="auto"/>
      </w:divBdr>
    </w:div>
    <w:div w:id="931159278">
      <w:bodyDiv w:val="1"/>
      <w:marLeft w:val="0"/>
      <w:marRight w:val="0"/>
      <w:marTop w:val="0"/>
      <w:marBottom w:val="0"/>
      <w:divBdr>
        <w:top w:val="none" w:sz="0" w:space="0" w:color="auto"/>
        <w:left w:val="none" w:sz="0" w:space="0" w:color="auto"/>
        <w:bottom w:val="none" w:sz="0" w:space="0" w:color="auto"/>
        <w:right w:val="none" w:sz="0" w:space="0" w:color="auto"/>
      </w:divBdr>
    </w:div>
    <w:div w:id="937105705">
      <w:bodyDiv w:val="1"/>
      <w:marLeft w:val="0"/>
      <w:marRight w:val="0"/>
      <w:marTop w:val="0"/>
      <w:marBottom w:val="0"/>
      <w:divBdr>
        <w:top w:val="none" w:sz="0" w:space="0" w:color="auto"/>
        <w:left w:val="none" w:sz="0" w:space="0" w:color="auto"/>
        <w:bottom w:val="none" w:sz="0" w:space="0" w:color="auto"/>
        <w:right w:val="none" w:sz="0" w:space="0" w:color="auto"/>
      </w:divBdr>
    </w:div>
    <w:div w:id="958611683">
      <w:bodyDiv w:val="1"/>
      <w:marLeft w:val="0"/>
      <w:marRight w:val="0"/>
      <w:marTop w:val="0"/>
      <w:marBottom w:val="0"/>
      <w:divBdr>
        <w:top w:val="none" w:sz="0" w:space="0" w:color="auto"/>
        <w:left w:val="none" w:sz="0" w:space="0" w:color="auto"/>
        <w:bottom w:val="none" w:sz="0" w:space="0" w:color="auto"/>
        <w:right w:val="none" w:sz="0" w:space="0" w:color="auto"/>
      </w:divBdr>
      <w:divsChild>
        <w:div w:id="2085640456">
          <w:marLeft w:val="0"/>
          <w:marRight w:val="0"/>
          <w:marTop w:val="0"/>
          <w:marBottom w:val="0"/>
          <w:divBdr>
            <w:top w:val="none" w:sz="0" w:space="0" w:color="auto"/>
            <w:left w:val="none" w:sz="0" w:space="0" w:color="auto"/>
            <w:bottom w:val="none" w:sz="0" w:space="0" w:color="auto"/>
            <w:right w:val="none" w:sz="0" w:space="0" w:color="auto"/>
          </w:divBdr>
        </w:div>
      </w:divsChild>
    </w:div>
    <w:div w:id="981694497">
      <w:bodyDiv w:val="1"/>
      <w:marLeft w:val="0"/>
      <w:marRight w:val="0"/>
      <w:marTop w:val="0"/>
      <w:marBottom w:val="0"/>
      <w:divBdr>
        <w:top w:val="none" w:sz="0" w:space="0" w:color="auto"/>
        <w:left w:val="none" w:sz="0" w:space="0" w:color="auto"/>
        <w:bottom w:val="none" w:sz="0" w:space="0" w:color="auto"/>
        <w:right w:val="none" w:sz="0" w:space="0" w:color="auto"/>
      </w:divBdr>
    </w:div>
    <w:div w:id="1043361095">
      <w:bodyDiv w:val="1"/>
      <w:marLeft w:val="0"/>
      <w:marRight w:val="0"/>
      <w:marTop w:val="0"/>
      <w:marBottom w:val="0"/>
      <w:divBdr>
        <w:top w:val="none" w:sz="0" w:space="0" w:color="auto"/>
        <w:left w:val="none" w:sz="0" w:space="0" w:color="auto"/>
        <w:bottom w:val="none" w:sz="0" w:space="0" w:color="auto"/>
        <w:right w:val="none" w:sz="0" w:space="0" w:color="auto"/>
      </w:divBdr>
    </w:div>
    <w:div w:id="1044410202">
      <w:bodyDiv w:val="1"/>
      <w:marLeft w:val="0"/>
      <w:marRight w:val="0"/>
      <w:marTop w:val="0"/>
      <w:marBottom w:val="0"/>
      <w:divBdr>
        <w:top w:val="none" w:sz="0" w:space="0" w:color="auto"/>
        <w:left w:val="none" w:sz="0" w:space="0" w:color="auto"/>
        <w:bottom w:val="none" w:sz="0" w:space="0" w:color="auto"/>
        <w:right w:val="none" w:sz="0" w:space="0" w:color="auto"/>
      </w:divBdr>
    </w:div>
    <w:div w:id="1150440337">
      <w:bodyDiv w:val="1"/>
      <w:marLeft w:val="0"/>
      <w:marRight w:val="0"/>
      <w:marTop w:val="0"/>
      <w:marBottom w:val="0"/>
      <w:divBdr>
        <w:top w:val="none" w:sz="0" w:space="0" w:color="auto"/>
        <w:left w:val="none" w:sz="0" w:space="0" w:color="auto"/>
        <w:bottom w:val="none" w:sz="0" w:space="0" w:color="auto"/>
        <w:right w:val="none" w:sz="0" w:space="0" w:color="auto"/>
      </w:divBdr>
    </w:div>
    <w:div w:id="1169633945">
      <w:bodyDiv w:val="1"/>
      <w:marLeft w:val="0"/>
      <w:marRight w:val="0"/>
      <w:marTop w:val="0"/>
      <w:marBottom w:val="0"/>
      <w:divBdr>
        <w:top w:val="none" w:sz="0" w:space="0" w:color="auto"/>
        <w:left w:val="none" w:sz="0" w:space="0" w:color="auto"/>
        <w:bottom w:val="none" w:sz="0" w:space="0" w:color="auto"/>
        <w:right w:val="none" w:sz="0" w:space="0" w:color="auto"/>
      </w:divBdr>
    </w:div>
    <w:div w:id="1173573964">
      <w:bodyDiv w:val="1"/>
      <w:marLeft w:val="0"/>
      <w:marRight w:val="0"/>
      <w:marTop w:val="0"/>
      <w:marBottom w:val="0"/>
      <w:divBdr>
        <w:top w:val="none" w:sz="0" w:space="0" w:color="auto"/>
        <w:left w:val="none" w:sz="0" w:space="0" w:color="auto"/>
        <w:bottom w:val="none" w:sz="0" w:space="0" w:color="auto"/>
        <w:right w:val="none" w:sz="0" w:space="0" w:color="auto"/>
      </w:divBdr>
    </w:div>
    <w:div w:id="1196384423">
      <w:bodyDiv w:val="1"/>
      <w:marLeft w:val="0"/>
      <w:marRight w:val="0"/>
      <w:marTop w:val="0"/>
      <w:marBottom w:val="0"/>
      <w:divBdr>
        <w:top w:val="none" w:sz="0" w:space="0" w:color="auto"/>
        <w:left w:val="none" w:sz="0" w:space="0" w:color="auto"/>
        <w:bottom w:val="none" w:sz="0" w:space="0" w:color="auto"/>
        <w:right w:val="none" w:sz="0" w:space="0" w:color="auto"/>
      </w:divBdr>
    </w:div>
    <w:div w:id="1239897963">
      <w:bodyDiv w:val="1"/>
      <w:marLeft w:val="0"/>
      <w:marRight w:val="0"/>
      <w:marTop w:val="0"/>
      <w:marBottom w:val="0"/>
      <w:divBdr>
        <w:top w:val="none" w:sz="0" w:space="0" w:color="auto"/>
        <w:left w:val="none" w:sz="0" w:space="0" w:color="auto"/>
        <w:bottom w:val="none" w:sz="0" w:space="0" w:color="auto"/>
        <w:right w:val="none" w:sz="0" w:space="0" w:color="auto"/>
      </w:divBdr>
    </w:div>
    <w:div w:id="1249071610">
      <w:bodyDiv w:val="1"/>
      <w:marLeft w:val="0"/>
      <w:marRight w:val="0"/>
      <w:marTop w:val="0"/>
      <w:marBottom w:val="0"/>
      <w:divBdr>
        <w:top w:val="none" w:sz="0" w:space="0" w:color="auto"/>
        <w:left w:val="none" w:sz="0" w:space="0" w:color="auto"/>
        <w:bottom w:val="none" w:sz="0" w:space="0" w:color="auto"/>
        <w:right w:val="none" w:sz="0" w:space="0" w:color="auto"/>
      </w:divBdr>
    </w:div>
    <w:div w:id="1252813421">
      <w:bodyDiv w:val="1"/>
      <w:marLeft w:val="0"/>
      <w:marRight w:val="0"/>
      <w:marTop w:val="0"/>
      <w:marBottom w:val="0"/>
      <w:divBdr>
        <w:top w:val="none" w:sz="0" w:space="0" w:color="auto"/>
        <w:left w:val="none" w:sz="0" w:space="0" w:color="auto"/>
        <w:bottom w:val="none" w:sz="0" w:space="0" w:color="auto"/>
        <w:right w:val="none" w:sz="0" w:space="0" w:color="auto"/>
      </w:divBdr>
    </w:div>
    <w:div w:id="1288241302">
      <w:bodyDiv w:val="1"/>
      <w:marLeft w:val="0"/>
      <w:marRight w:val="0"/>
      <w:marTop w:val="0"/>
      <w:marBottom w:val="0"/>
      <w:divBdr>
        <w:top w:val="none" w:sz="0" w:space="0" w:color="auto"/>
        <w:left w:val="none" w:sz="0" w:space="0" w:color="auto"/>
        <w:bottom w:val="none" w:sz="0" w:space="0" w:color="auto"/>
        <w:right w:val="none" w:sz="0" w:space="0" w:color="auto"/>
      </w:divBdr>
    </w:div>
    <w:div w:id="1301838160">
      <w:bodyDiv w:val="1"/>
      <w:marLeft w:val="0"/>
      <w:marRight w:val="0"/>
      <w:marTop w:val="0"/>
      <w:marBottom w:val="0"/>
      <w:divBdr>
        <w:top w:val="none" w:sz="0" w:space="0" w:color="auto"/>
        <w:left w:val="none" w:sz="0" w:space="0" w:color="auto"/>
        <w:bottom w:val="none" w:sz="0" w:space="0" w:color="auto"/>
        <w:right w:val="none" w:sz="0" w:space="0" w:color="auto"/>
      </w:divBdr>
    </w:div>
    <w:div w:id="1308390700">
      <w:bodyDiv w:val="1"/>
      <w:marLeft w:val="0"/>
      <w:marRight w:val="0"/>
      <w:marTop w:val="0"/>
      <w:marBottom w:val="0"/>
      <w:divBdr>
        <w:top w:val="none" w:sz="0" w:space="0" w:color="auto"/>
        <w:left w:val="none" w:sz="0" w:space="0" w:color="auto"/>
        <w:bottom w:val="none" w:sz="0" w:space="0" w:color="auto"/>
        <w:right w:val="none" w:sz="0" w:space="0" w:color="auto"/>
      </w:divBdr>
    </w:div>
    <w:div w:id="1318345476">
      <w:bodyDiv w:val="1"/>
      <w:marLeft w:val="0"/>
      <w:marRight w:val="0"/>
      <w:marTop w:val="0"/>
      <w:marBottom w:val="0"/>
      <w:divBdr>
        <w:top w:val="none" w:sz="0" w:space="0" w:color="auto"/>
        <w:left w:val="none" w:sz="0" w:space="0" w:color="auto"/>
        <w:bottom w:val="none" w:sz="0" w:space="0" w:color="auto"/>
        <w:right w:val="none" w:sz="0" w:space="0" w:color="auto"/>
      </w:divBdr>
    </w:div>
    <w:div w:id="1322853877">
      <w:bodyDiv w:val="1"/>
      <w:marLeft w:val="0"/>
      <w:marRight w:val="0"/>
      <w:marTop w:val="0"/>
      <w:marBottom w:val="0"/>
      <w:divBdr>
        <w:top w:val="none" w:sz="0" w:space="0" w:color="auto"/>
        <w:left w:val="none" w:sz="0" w:space="0" w:color="auto"/>
        <w:bottom w:val="none" w:sz="0" w:space="0" w:color="auto"/>
        <w:right w:val="none" w:sz="0" w:space="0" w:color="auto"/>
      </w:divBdr>
    </w:div>
    <w:div w:id="1331524012">
      <w:bodyDiv w:val="1"/>
      <w:marLeft w:val="0"/>
      <w:marRight w:val="0"/>
      <w:marTop w:val="0"/>
      <w:marBottom w:val="0"/>
      <w:divBdr>
        <w:top w:val="none" w:sz="0" w:space="0" w:color="auto"/>
        <w:left w:val="none" w:sz="0" w:space="0" w:color="auto"/>
        <w:bottom w:val="none" w:sz="0" w:space="0" w:color="auto"/>
        <w:right w:val="none" w:sz="0" w:space="0" w:color="auto"/>
      </w:divBdr>
    </w:div>
    <w:div w:id="1331719581">
      <w:bodyDiv w:val="1"/>
      <w:marLeft w:val="0"/>
      <w:marRight w:val="0"/>
      <w:marTop w:val="0"/>
      <w:marBottom w:val="0"/>
      <w:divBdr>
        <w:top w:val="none" w:sz="0" w:space="0" w:color="auto"/>
        <w:left w:val="none" w:sz="0" w:space="0" w:color="auto"/>
        <w:bottom w:val="none" w:sz="0" w:space="0" w:color="auto"/>
        <w:right w:val="none" w:sz="0" w:space="0" w:color="auto"/>
      </w:divBdr>
      <w:divsChild>
        <w:div w:id="1595363449">
          <w:marLeft w:val="0"/>
          <w:marRight w:val="0"/>
          <w:marTop w:val="0"/>
          <w:marBottom w:val="0"/>
          <w:divBdr>
            <w:top w:val="none" w:sz="0" w:space="0" w:color="auto"/>
            <w:left w:val="none" w:sz="0" w:space="0" w:color="auto"/>
            <w:bottom w:val="none" w:sz="0" w:space="0" w:color="auto"/>
            <w:right w:val="none" w:sz="0" w:space="0" w:color="auto"/>
          </w:divBdr>
        </w:div>
      </w:divsChild>
    </w:div>
    <w:div w:id="1344864999">
      <w:bodyDiv w:val="1"/>
      <w:marLeft w:val="0"/>
      <w:marRight w:val="0"/>
      <w:marTop w:val="0"/>
      <w:marBottom w:val="0"/>
      <w:divBdr>
        <w:top w:val="none" w:sz="0" w:space="0" w:color="auto"/>
        <w:left w:val="none" w:sz="0" w:space="0" w:color="auto"/>
        <w:bottom w:val="none" w:sz="0" w:space="0" w:color="auto"/>
        <w:right w:val="none" w:sz="0" w:space="0" w:color="auto"/>
      </w:divBdr>
    </w:div>
    <w:div w:id="1365131870">
      <w:bodyDiv w:val="1"/>
      <w:marLeft w:val="0"/>
      <w:marRight w:val="0"/>
      <w:marTop w:val="0"/>
      <w:marBottom w:val="0"/>
      <w:divBdr>
        <w:top w:val="none" w:sz="0" w:space="0" w:color="auto"/>
        <w:left w:val="none" w:sz="0" w:space="0" w:color="auto"/>
        <w:bottom w:val="none" w:sz="0" w:space="0" w:color="auto"/>
        <w:right w:val="none" w:sz="0" w:space="0" w:color="auto"/>
      </w:divBdr>
    </w:div>
    <w:div w:id="1396776261">
      <w:bodyDiv w:val="1"/>
      <w:marLeft w:val="0"/>
      <w:marRight w:val="0"/>
      <w:marTop w:val="0"/>
      <w:marBottom w:val="0"/>
      <w:divBdr>
        <w:top w:val="none" w:sz="0" w:space="0" w:color="auto"/>
        <w:left w:val="none" w:sz="0" w:space="0" w:color="auto"/>
        <w:bottom w:val="none" w:sz="0" w:space="0" w:color="auto"/>
        <w:right w:val="none" w:sz="0" w:space="0" w:color="auto"/>
      </w:divBdr>
    </w:div>
    <w:div w:id="1400447036">
      <w:bodyDiv w:val="1"/>
      <w:marLeft w:val="0"/>
      <w:marRight w:val="0"/>
      <w:marTop w:val="0"/>
      <w:marBottom w:val="0"/>
      <w:divBdr>
        <w:top w:val="none" w:sz="0" w:space="0" w:color="auto"/>
        <w:left w:val="none" w:sz="0" w:space="0" w:color="auto"/>
        <w:bottom w:val="none" w:sz="0" w:space="0" w:color="auto"/>
        <w:right w:val="none" w:sz="0" w:space="0" w:color="auto"/>
      </w:divBdr>
    </w:div>
    <w:div w:id="1421566718">
      <w:bodyDiv w:val="1"/>
      <w:marLeft w:val="0"/>
      <w:marRight w:val="0"/>
      <w:marTop w:val="0"/>
      <w:marBottom w:val="0"/>
      <w:divBdr>
        <w:top w:val="none" w:sz="0" w:space="0" w:color="auto"/>
        <w:left w:val="none" w:sz="0" w:space="0" w:color="auto"/>
        <w:bottom w:val="none" w:sz="0" w:space="0" w:color="auto"/>
        <w:right w:val="none" w:sz="0" w:space="0" w:color="auto"/>
      </w:divBdr>
    </w:div>
    <w:div w:id="1431662183">
      <w:bodyDiv w:val="1"/>
      <w:marLeft w:val="0"/>
      <w:marRight w:val="0"/>
      <w:marTop w:val="0"/>
      <w:marBottom w:val="0"/>
      <w:divBdr>
        <w:top w:val="none" w:sz="0" w:space="0" w:color="auto"/>
        <w:left w:val="none" w:sz="0" w:space="0" w:color="auto"/>
        <w:bottom w:val="none" w:sz="0" w:space="0" w:color="auto"/>
        <w:right w:val="none" w:sz="0" w:space="0" w:color="auto"/>
      </w:divBdr>
    </w:div>
    <w:div w:id="1434934150">
      <w:bodyDiv w:val="1"/>
      <w:marLeft w:val="0"/>
      <w:marRight w:val="0"/>
      <w:marTop w:val="0"/>
      <w:marBottom w:val="0"/>
      <w:divBdr>
        <w:top w:val="none" w:sz="0" w:space="0" w:color="auto"/>
        <w:left w:val="none" w:sz="0" w:space="0" w:color="auto"/>
        <w:bottom w:val="none" w:sz="0" w:space="0" w:color="auto"/>
        <w:right w:val="none" w:sz="0" w:space="0" w:color="auto"/>
      </w:divBdr>
    </w:div>
    <w:div w:id="1489904244">
      <w:bodyDiv w:val="1"/>
      <w:marLeft w:val="0"/>
      <w:marRight w:val="0"/>
      <w:marTop w:val="0"/>
      <w:marBottom w:val="0"/>
      <w:divBdr>
        <w:top w:val="none" w:sz="0" w:space="0" w:color="auto"/>
        <w:left w:val="none" w:sz="0" w:space="0" w:color="auto"/>
        <w:bottom w:val="none" w:sz="0" w:space="0" w:color="auto"/>
        <w:right w:val="none" w:sz="0" w:space="0" w:color="auto"/>
      </w:divBdr>
    </w:div>
    <w:div w:id="1490976225">
      <w:bodyDiv w:val="1"/>
      <w:marLeft w:val="0"/>
      <w:marRight w:val="0"/>
      <w:marTop w:val="0"/>
      <w:marBottom w:val="0"/>
      <w:divBdr>
        <w:top w:val="none" w:sz="0" w:space="0" w:color="auto"/>
        <w:left w:val="none" w:sz="0" w:space="0" w:color="auto"/>
        <w:bottom w:val="none" w:sz="0" w:space="0" w:color="auto"/>
        <w:right w:val="none" w:sz="0" w:space="0" w:color="auto"/>
      </w:divBdr>
    </w:div>
    <w:div w:id="1513373905">
      <w:bodyDiv w:val="1"/>
      <w:marLeft w:val="0"/>
      <w:marRight w:val="0"/>
      <w:marTop w:val="0"/>
      <w:marBottom w:val="0"/>
      <w:divBdr>
        <w:top w:val="none" w:sz="0" w:space="0" w:color="auto"/>
        <w:left w:val="none" w:sz="0" w:space="0" w:color="auto"/>
        <w:bottom w:val="none" w:sz="0" w:space="0" w:color="auto"/>
        <w:right w:val="none" w:sz="0" w:space="0" w:color="auto"/>
      </w:divBdr>
    </w:div>
    <w:div w:id="1558666691">
      <w:bodyDiv w:val="1"/>
      <w:marLeft w:val="0"/>
      <w:marRight w:val="0"/>
      <w:marTop w:val="0"/>
      <w:marBottom w:val="0"/>
      <w:divBdr>
        <w:top w:val="none" w:sz="0" w:space="0" w:color="auto"/>
        <w:left w:val="none" w:sz="0" w:space="0" w:color="auto"/>
        <w:bottom w:val="none" w:sz="0" w:space="0" w:color="auto"/>
        <w:right w:val="none" w:sz="0" w:space="0" w:color="auto"/>
      </w:divBdr>
    </w:div>
    <w:div w:id="1601253083">
      <w:bodyDiv w:val="1"/>
      <w:marLeft w:val="0"/>
      <w:marRight w:val="0"/>
      <w:marTop w:val="0"/>
      <w:marBottom w:val="0"/>
      <w:divBdr>
        <w:top w:val="none" w:sz="0" w:space="0" w:color="auto"/>
        <w:left w:val="none" w:sz="0" w:space="0" w:color="auto"/>
        <w:bottom w:val="none" w:sz="0" w:space="0" w:color="auto"/>
        <w:right w:val="none" w:sz="0" w:space="0" w:color="auto"/>
      </w:divBdr>
    </w:div>
    <w:div w:id="1621449625">
      <w:bodyDiv w:val="1"/>
      <w:marLeft w:val="0"/>
      <w:marRight w:val="0"/>
      <w:marTop w:val="0"/>
      <w:marBottom w:val="0"/>
      <w:divBdr>
        <w:top w:val="none" w:sz="0" w:space="0" w:color="auto"/>
        <w:left w:val="none" w:sz="0" w:space="0" w:color="auto"/>
        <w:bottom w:val="none" w:sz="0" w:space="0" w:color="auto"/>
        <w:right w:val="none" w:sz="0" w:space="0" w:color="auto"/>
      </w:divBdr>
    </w:div>
    <w:div w:id="1622034491">
      <w:bodyDiv w:val="1"/>
      <w:marLeft w:val="0"/>
      <w:marRight w:val="0"/>
      <w:marTop w:val="0"/>
      <w:marBottom w:val="0"/>
      <w:divBdr>
        <w:top w:val="none" w:sz="0" w:space="0" w:color="auto"/>
        <w:left w:val="none" w:sz="0" w:space="0" w:color="auto"/>
        <w:bottom w:val="none" w:sz="0" w:space="0" w:color="auto"/>
        <w:right w:val="none" w:sz="0" w:space="0" w:color="auto"/>
      </w:divBdr>
    </w:div>
    <w:div w:id="1635910990">
      <w:bodyDiv w:val="1"/>
      <w:marLeft w:val="0"/>
      <w:marRight w:val="0"/>
      <w:marTop w:val="0"/>
      <w:marBottom w:val="0"/>
      <w:divBdr>
        <w:top w:val="none" w:sz="0" w:space="0" w:color="auto"/>
        <w:left w:val="none" w:sz="0" w:space="0" w:color="auto"/>
        <w:bottom w:val="none" w:sz="0" w:space="0" w:color="auto"/>
        <w:right w:val="none" w:sz="0" w:space="0" w:color="auto"/>
      </w:divBdr>
    </w:div>
    <w:div w:id="1642538980">
      <w:bodyDiv w:val="1"/>
      <w:marLeft w:val="0"/>
      <w:marRight w:val="0"/>
      <w:marTop w:val="0"/>
      <w:marBottom w:val="0"/>
      <w:divBdr>
        <w:top w:val="none" w:sz="0" w:space="0" w:color="auto"/>
        <w:left w:val="none" w:sz="0" w:space="0" w:color="auto"/>
        <w:bottom w:val="none" w:sz="0" w:space="0" w:color="auto"/>
        <w:right w:val="none" w:sz="0" w:space="0" w:color="auto"/>
      </w:divBdr>
    </w:div>
    <w:div w:id="1675454910">
      <w:bodyDiv w:val="1"/>
      <w:marLeft w:val="0"/>
      <w:marRight w:val="0"/>
      <w:marTop w:val="0"/>
      <w:marBottom w:val="0"/>
      <w:divBdr>
        <w:top w:val="none" w:sz="0" w:space="0" w:color="auto"/>
        <w:left w:val="none" w:sz="0" w:space="0" w:color="auto"/>
        <w:bottom w:val="none" w:sz="0" w:space="0" w:color="auto"/>
        <w:right w:val="none" w:sz="0" w:space="0" w:color="auto"/>
      </w:divBdr>
      <w:divsChild>
        <w:div w:id="430124585">
          <w:marLeft w:val="0"/>
          <w:marRight w:val="0"/>
          <w:marTop w:val="0"/>
          <w:marBottom w:val="0"/>
          <w:divBdr>
            <w:top w:val="none" w:sz="0" w:space="0" w:color="auto"/>
            <w:left w:val="none" w:sz="0" w:space="0" w:color="auto"/>
            <w:bottom w:val="none" w:sz="0" w:space="0" w:color="auto"/>
            <w:right w:val="none" w:sz="0" w:space="0" w:color="auto"/>
          </w:divBdr>
        </w:div>
      </w:divsChild>
    </w:div>
    <w:div w:id="1691949551">
      <w:bodyDiv w:val="1"/>
      <w:marLeft w:val="0"/>
      <w:marRight w:val="0"/>
      <w:marTop w:val="0"/>
      <w:marBottom w:val="0"/>
      <w:divBdr>
        <w:top w:val="none" w:sz="0" w:space="0" w:color="auto"/>
        <w:left w:val="none" w:sz="0" w:space="0" w:color="auto"/>
        <w:bottom w:val="none" w:sz="0" w:space="0" w:color="auto"/>
        <w:right w:val="none" w:sz="0" w:space="0" w:color="auto"/>
      </w:divBdr>
    </w:div>
    <w:div w:id="1701202455">
      <w:bodyDiv w:val="1"/>
      <w:marLeft w:val="0"/>
      <w:marRight w:val="0"/>
      <w:marTop w:val="0"/>
      <w:marBottom w:val="0"/>
      <w:divBdr>
        <w:top w:val="none" w:sz="0" w:space="0" w:color="auto"/>
        <w:left w:val="none" w:sz="0" w:space="0" w:color="auto"/>
        <w:bottom w:val="none" w:sz="0" w:space="0" w:color="auto"/>
        <w:right w:val="none" w:sz="0" w:space="0" w:color="auto"/>
      </w:divBdr>
    </w:div>
    <w:div w:id="1713531411">
      <w:bodyDiv w:val="1"/>
      <w:marLeft w:val="0"/>
      <w:marRight w:val="0"/>
      <w:marTop w:val="0"/>
      <w:marBottom w:val="0"/>
      <w:divBdr>
        <w:top w:val="none" w:sz="0" w:space="0" w:color="auto"/>
        <w:left w:val="none" w:sz="0" w:space="0" w:color="auto"/>
        <w:bottom w:val="none" w:sz="0" w:space="0" w:color="auto"/>
        <w:right w:val="none" w:sz="0" w:space="0" w:color="auto"/>
      </w:divBdr>
    </w:div>
    <w:div w:id="1791623899">
      <w:bodyDiv w:val="1"/>
      <w:marLeft w:val="0"/>
      <w:marRight w:val="0"/>
      <w:marTop w:val="0"/>
      <w:marBottom w:val="0"/>
      <w:divBdr>
        <w:top w:val="none" w:sz="0" w:space="0" w:color="auto"/>
        <w:left w:val="none" w:sz="0" w:space="0" w:color="auto"/>
        <w:bottom w:val="none" w:sz="0" w:space="0" w:color="auto"/>
        <w:right w:val="none" w:sz="0" w:space="0" w:color="auto"/>
      </w:divBdr>
    </w:div>
    <w:div w:id="1806006414">
      <w:bodyDiv w:val="1"/>
      <w:marLeft w:val="0"/>
      <w:marRight w:val="0"/>
      <w:marTop w:val="0"/>
      <w:marBottom w:val="0"/>
      <w:divBdr>
        <w:top w:val="none" w:sz="0" w:space="0" w:color="auto"/>
        <w:left w:val="none" w:sz="0" w:space="0" w:color="auto"/>
        <w:bottom w:val="none" w:sz="0" w:space="0" w:color="auto"/>
        <w:right w:val="none" w:sz="0" w:space="0" w:color="auto"/>
      </w:divBdr>
    </w:div>
    <w:div w:id="1806850597">
      <w:bodyDiv w:val="1"/>
      <w:marLeft w:val="0"/>
      <w:marRight w:val="0"/>
      <w:marTop w:val="0"/>
      <w:marBottom w:val="0"/>
      <w:divBdr>
        <w:top w:val="none" w:sz="0" w:space="0" w:color="auto"/>
        <w:left w:val="none" w:sz="0" w:space="0" w:color="auto"/>
        <w:bottom w:val="none" w:sz="0" w:space="0" w:color="auto"/>
        <w:right w:val="none" w:sz="0" w:space="0" w:color="auto"/>
      </w:divBdr>
    </w:div>
    <w:div w:id="1871603490">
      <w:bodyDiv w:val="1"/>
      <w:marLeft w:val="0"/>
      <w:marRight w:val="0"/>
      <w:marTop w:val="0"/>
      <w:marBottom w:val="0"/>
      <w:divBdr>
        <w:top w:val="none" w:sz="0" w:space="0" w:color="auto"/>
        <w:left w:val="none" w:sz="0" w:space="0" w:color="auto"/>
        <w:bottom w:val="none" w:sz="0" w:space="0" w:color="auto"/>
        <w:right w:val="none" w:sz="0" w:space="0" w:color="auto"/>
      </w:divBdr>
    </w:div>
    <w:div w:id="1871915498">
      <w:bodyDiv w:val="1"/>
      <w:marLeft w:val="0"/>
      <w:marRight w:val="0"/>
      <w:marTop w:val="0"/>
      <w:marBottom w:val="0"/>
      <w:divBdr>
        <w:top w:val="none" w:sz="0" w:space="0" w:color="auto"/>
        <w:left w:val="none" w:sz="0" w:space="0" w:color="auto"/>
        <w:bottom w:val="none" w:sz="0" w:space="0" w:color="auto"/>
        <w:right w:val="none" w:sz="0" w:space="0" w:color="auto"/>
      </w:divBdr>
    </w:div>
    <w:div w:id="1889494296">
      <w:bodyDiv w:val="1"/>
      <w:marLeft w:val="0"/>
      <w:marRight w:val="0"/>
      <w:marTop w:val="0"/>
      <w:marBottom w:val="0"/>
      <w:divBdr>
        <w:top w:val="none" w:sz="0" w:space="0" w:color="auto"/>
        <w:left w:val="none" w:sz="0" w:space="0" w:color="auto"/>
        <w:bottom w:val="none" w:sz="0" w:space="0" w:color="auto"/>
        <w:right w:val="none" w:sz="0" w:space="0" w:color="auto"/>
      </w:divBdr>
    </w:div>
    <w:div w:id="1897814898">
      <w:bodyDiv w:val="1"/>
      <w:marLeft w:val="0"/>
      <w:marRight w:val="0"/>
      <w:marTop w:val="0"/>
      <w:marBottom w:val="0"/>
      <w:divBdr>
        <w:top w:val="none" w:sz="0" w:space="0" w:color="auto"/>
        <w:left w:val="none" w:sz="0" w:space="0" w:color="auto"/>
        <w:bottom w:val="none" w:sz="0" w:space="0" w:color="auto"/>
        <w:right w:val="none" w:sz="0" w:space="0" w:color="auto"/>
      </w:divBdr>
    </w:div>
    <w:div w:id="1902054380">
      <w:bodyDiv w:val="1"/>
      <w:marLeft w:val="0"/>
      <w:marRight w:val="0"/>
      <w:marTop w:val="0"/>
      <w:marBottom w:val="0"/>
      <w:divBdr>
        <w:top w:val="none" w:sz="0" w:space="0" w:color="auto"/>
        <w:left w:val="none" w:sz="0" w:space="0" w:color="auto"/>
        <w:bottom w:val="none" w:sz="0" w:space="0" w:color="auto"/>
        <w:right w:val="none" w:sz="0" w:space="0" w:color="auto"/>
      </w:divBdr>
    </w:div>
    <w:div w:id="1924600841">
      <w:bodyDiv w:val="1"/>
      <w:marLeft w:val="0"/>
      <w:marRight w:val="0"/>
      <w:marTop w:val="0"/>
      <w:marBottom w:val="0"/>
      <w:divBdr>
        <w:top w:val="none" w:sz="0" w:space="0" w:color="auto"/>
        <w:left w:val="none" w:sz="0" w:space="0" w:color="auto"/>
        <w:bottom w:val="none" w:sz="0" w:space="0" w:color="auto"/>
        <w:right w:val="none" w:sz="0" w:space="0" w:color="auto"/>
      </w:divBdr>
    </w:div>
    <w:div w:id="1961913950">
      <w:bodyDiv w:val="1"/>
      <w:marLeft w:val="0"/>
      <w:marRight w:val="0"/>
      <w:marTop w:val="0"/>
      <w:marBottom w:val="0"/>
      <w:divBdr>
        <w:top w:val="none" w:sz="0" w:space="0" w:color="auto"/>
        <w:left w:val="none" w:sz="0" w:space="0" w:color="auto"/>
        <w:bottom w:val="none" w:sz="0" w:space="0" w:color="auto"/>
        <w:right w:val="none" w:sz="0" w:space="0" w:color="auto"/>
      </w:divBdr>
    </w:div>
    <w:div w:id="1982616380">
      <w:bodyDiv w:val="1"/>
      <w:marLeft w:val="0"/>
      <w:marRight w:val="0"/>
      <w:marTop w:val="0"/>
      <w:marBottom w:val="0"/>
      <w:divBdr>
        <w:top w:val="none" w:sz="0" w:space="0" w:color="auto"/>
        <w:left w:val="none" w:sz="0" w:space="0" w:color="auto"/>
        <w:bottom w:val="none" w:sz="0" w:space="0" w:color="auto"/>
        <w:right w:val="none" w:sz="0" w:space="0" w:color="auto"/>
      </w:divBdr>
    </w:div>
    <w:div w:id="1996446201">
      <w:bodyDiv w:val="1"/>
      <w:marLeft w:val="0"/>
      <w:marRight w:val="0"/>
      <w:marTop w:val="0"/>
      <w:marBottom w:val="0"/>
      <w:divBdr>
        <w:top w:val="none" w:sz="0" w:space="0" w:color="auto"/>
        <w:left w:val="none" w:sz="0" w:space="0" w:color="auto"/>
        <w:bottom w:val="none" w:sz="0" w:space="0" w:color="auto"/>
        <w:right w:val="none" w:sz="0" w:space="0" w:color="auto"/>
      </w:divBdr>
      <w:divsChild>
        <w:div w:id="1751997950">
          <w:marLeft w:val="0"/>
          <w:marRight w:val="0"/>
          <w:marTop w:val="0"/>
          <w:marBottom w:val="0"/>
          <w:divBdr>
            <w:top w:val="none" w:sz="0" w:space="0" w:color="auto"/>
            <w:left w:val="none" w:sz="0" w:space="0" w:color="auto"/>
            <w:bottom w:val="none" w:sz="0" w:space="0" w:color="auto"/>
            <w:right w:val="none" w:sz="0" w:space="0" w:color="auto"/>
          </w:divBdr>
          <w:divsChild>
            <w:div w:id="18088923">
              <w:marLeft w:val="0"/>
              <w:marRight w:val="0"/>
              <w:marTop w:val="0"/>
              <w:marBottom w:val="0"/>
              <w:divBdr>
                <w:top w:val="none" w:sz="0" w:space="0" w:color="auto"/>
                <w:left w:val="none" w:sz="0" w:space="0" w:color="auto"/>
                <w:bottom w:val="none" w:sz="0" w:space="0" w:color="auto"/>
                <w:right w:val="none" w:sz="0" w:space="0" w:color="auto"/>
              </w:divBdr>
            </w:div>
            <w:div w:id="777258521">
              <w:marLeft w:val="0"/>
              <w:marRight w:val="0"/>
              <w:marTop w:val="0"/>
              <w:marBottom w:val="0"/>
              <w:divBdr>
                <w:top w:val="none" w:sz="0" w:space="0" w:color="auto"/>
                <w:left w:val="none" w:sz="0" w:space="0" w:color="auto"/>
                <w:bottom w:val="none" w:sz="0" w:space="0" w:color="auto"/>
                <w:right w:val="none" w:sz="0" w:space="0" w:color="auto"/>
              </w:divBdr>
            </w:div>
            <w:div w:id="878014267">
              <w:marLeft w:val="0"/>
              <w:marRight w:val="0"/>
              <w:marTop w:val="0"/>
              <w:marBottom w:val="0"/>
              <w:divBdr>
                <w:top w:val="none" w:sz="0" w:space="0" w:color="auto"/>
                <w:left w:val="none" w:sz="0" w:space="0" w:color="auto"/>
                <w:bottom w:val="none" w:sz="0" w:space="0" w:color="auto"/>
                <w:right w:val="none" w:sz="0" w:space="0" w:color="auto"/>
              </w:divBdr>
            </w:div>
            <w:div w:id="1090079699">
              <w:marLeft w:val="0"/>
              <w:marRight w:val="0"/>
              <w:marTop w:val="0"/>
              <w:marBottom w:val="0"/>
              <w:divBdr>
                <w:top w:val="none" w:sz="0" w:space="0" w:color="auto"/>
                <w:left w:val="none" w:sz="0" w:space="0" w:color="auto"/>
                <w:bottom w:val="none" w:sz="0" w:space="0" w:color="auto"/>
                <w:right w:val="none" w:sz="0" w:space="0" w:color="auto"/>
              </w:divBdr>
            </w:div>
            <w:div w:id="1551570340">
              <w:marLeft w:val="0"/>
              <w:marRight w:val="0"/>
              <w:marTop w:val="0"/>
              <w:marBottom w:val="0"/>
              <w:divBdr>
                <w:top w:val="none" w:sz="0" w:space="0" w:color="auto"/>
                <w:left w:val="none" w:sz="0" w:space="0" w:color="auto"/>
                <w:bottom w:val="none" w:sz="0" w:space="0" w:color="auto"/>
                <w:right w:val="none" w:sz="0" w:space="0" w:color="auto"/>
              </w:divBdr>
            </w:div>
            <w:div w:id="1815292523">
              <w:marLeft w:val="0"/>
              <w:marRight w:val="0"/>
              <w:marTop w:val="0"/>
              <w:marBottom w:val="0"/>
              <w:divBdr>
                <w:top w:val="none" w:sz="0" w:space="0" w:color="auto"/>
                <w:left w:val="none" w:sz="0" w:space="0" w:color="auto"/>
                <w:bottom w:val="none" w:sz="0" w:space="0" w:color="auto"/>
                <w:right w:val="none" w:sz="0" w:space="0" w:color="auto"/>
              </w:divBdr>
            </w:div>
            <w:div w:id="187665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939839">
      <w:bodyDiv w:val="1"/>
      <w:marLeft w:val="0"/>
      <w:marRight w:val="0"/>
      <w:marTop w:val="0"/>
      <w:marBottom w:val="0"/>
      <w:divBdr>
        <w:top w:val="none" w:sz="0" w:space="0" w:color="auto"/>
        <w:left w:val="none" w:sz="0" w:space="0" w:color="auto"/>
        <w:bottom w:val="none" w:sz="0" w:space="0" w:color="auto"/>
        <w:right w:val="none" w:sz="0" w:space="0" w:color="auto"/>
      </w:divBdr>
    </w:div>
    <w:div w:id="2041589015">
      <w:bodyDiv w:val="1"/>
      <w:marLeft w:val="0"/>
      <w:marRight w:val="0"/>
      <w:marTop w:val="0"/>
      <w:marBottom w:val="0"/>
      <w:divBdr>
        <w:top w:val="none" w:sz="0" w:space="0" w:color="auto"/>
        <w:left w:val="none" w:sz="0" w:space="0" w:color="auto"/>
        <w:bottom w:val="none" w:sz="0" w:space="0" w:color="auto"/>
        <w:right w:val="none" w:sz="0" w:space="0" w:color="auto"/>
      </w:divBdr>
    </w:div>
    <w:div w:id="2051880810">
      <w:bodyDiv w:val="1"/>
      <w:marLeft w:val="0"/>
      <w:marRight w:val="0"/>
      <w:marTop w:val="0"/>
      <w:marBottom w:val="0"/>
      <w:divBdr>
        <w:top w:val="none" w:sz="0" w:space="0" w:color="auto"/>
        <w:left w:val="none" w:sz="0" w:space="0" w:color="auto"/>
        <w:bottom w:val="none" w:sz="0" w:space="0" w:color="auto"/>
        <w:right w:val="none" w:sz="0" w:space="0" w:color="auto"/>
      </w:divBdr>
    </w:div>
    <w:div w:id="2078631494">
      <w:bodyDiv w:val="1"/>
      <w:marLeft w:val="0"/>
      <w:marRight w:val="0"/>
      <w:marTop w:val="0"/>
      <w:marBottom w:val="0"/>
      <w:divBdr>
        <w:top w:val="none" w:sz="0" w:space="0" w:color="auto"/>
        <w:left w:val="none" w:sz="0" w:space="0" w:color="auto"/>
        <w:bottom w:val="none" w:sz="0" w:space="0" w:color="auto"/>
        <w:right w:val="none" w:sz="0" w:space="0" w:color="auto"/>
      </w:divBdr>
    </w:div>
    <w:div w:id="2108496068">
      <w:bodyDiv w:val="1"/>
      <w:marLeft w:val="0"/>
      <w:marRight w:val="0"/>
      <w:marTop w:val="0"/>
      <w:marBottom w:val="0"/>
      <w:divBdr>
        <w:top w:val="none" w:sz="0" w:space="0" w:color="auto"/>
        <w:left w:val="none" w:sz="0" w:space="0" w:color="auto"/>
        <w:bottom w:val="none" w:sz="0" w:space="0" w:color="auto"/>
        <w:right w:val="none" w:sz="0" w:space="0" w:color="auto"/>
      </w:divBdr>
    </w:div>
    <w:div w:id="2126150733">
      <w:bodyDiv w:val="1"/>
      <w:marLeft w:val="0"/>
      <w:marRight w:val="0"/>
      <w:marTop w:val="0"/>
      <w:marBottom w:val="0"/>
      <w:divBdr>
        <w:top w:val="none" w:sz="0" w:space="0" w:color="auto"/>
        <w:left w:val="none" w:sz="0" w:space="0" w:color="auto"/>
        <w:bottom w:val="none" w:sz="0" w:space="0" w:color="auto"/>
        <w:right w:val="none" w:sz="0" w:space="0" w:color="auto"/>
      </w:divBdr>
    </w:div>
    <w:div w:id="2127190734">
      <w:bodyDiv w:val="1"/>
      <w:marLeft w:val="0"/>
      <w:marRight w:val="0"/>
      <w:marTop w:val="0"/>
      <w:marBottom w:val="0"/>
      <w:divBdr>
        <w:top w:val="none" w:sz="0" w:space="0" w:color="auto"/>
        <w:left w:val="none" w:sz="0" w:space="0" w:color="auto"/>
        <w:bottom w:val="none" w:sz="0" w:space="0" w:color="auto"/>
        <w:right w:val="none" w:sz="0" w:space="0" w:color="auto"/>
      </w:divBdr>
      <w:divsChild>
        <w:div w:id="1498379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7.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1.png"/><Relationship Id="rId84" Type="http://schemas.openxmlformats.org/officeDocument/2006/relationships/image" Target="media/image77.png"/><Relationship Id="rId89" Type="http://schemas.openxmlformats.org/officeDocument/2006/relationships/image" Target="media/image81.png"/><Relationship Id="rId112" Type="http://schemas.openxmlformats.org/officeDocument/2006/relationships/image" Target="media/image102.png"/><Relationship Id="rId16" Type="http://schemas.openxmlformats.org/officeDocument/2006/relationships/image" Target="media/image9.png"/><Relationship Id="rId107" Type="http://schemas.openxmlformats.org/officeDocument/2006/relationships/image" Target="media/image97.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png"/><Relationship Id="rId102" Type="http://schemas.openxmlformats.org/officeDocument/2006/relationships/image" Target="media/image93.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82.png"/><Relationship Id="rId95" Type="http://schemas.openxmlformats.org/officeDocument/2006/relationships/image" Target="media/image87.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7.png"/><Relationship Id="rId69" Type="http://schemas.openxmlformats.org/officeDocument/2006/relationships/image" Target="media/image62.png"/><Relationship Id="rId113" Type="http://schemas.openxmlformats.org/officeDocument/2006/relationships/image" Target="media/image103.png"/><Relationship Id="rId118" Type="http://schemas.openxmlformats.org/officeDocument/2006/relationships/image" Target="media/image108.png"/><Relationship Id="rId80" Type="http://schemas.openxmlformats.org/officeDocument/2006/relationships/image" Target="media/image73.png"/><Relationship Id="rId85" Type="http://schemas.openxmlformats.org/officeDocument/2006/relationships/image" Target="media/image78.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52.png"/><Relationship Id="rId103" Type="http://schemas.openxmlformats.org/officeDocument/2006/relationships/oleObject" Target="embeddings/oleObject2.bin"/><Relationship Id="rId108" Type="http://schemas.openxmlformats.org/officeDocument/2006/relationships/image" Target="media/image98.png"/><Relationship Id="rId124" Type="http://schemas.openxmlformats.org/officeDocument/2006/relationships/theme" Target="theme/theme1.xml"/><Relationship Id="rId54" Type="http://schemas.openxmlformats.org/officeDocument/2006/relationships/image" Target="media/image47.png"/><Relationship Id="rId70" Type="http://schemas.openxmlformats.org/officeDocument/2006/relationships/image" Target="media/image63.png"/><Relationship Id="rId75" Type="http://schemas.openxmlformats.org/officeDocument/2006/relationships/image" Target="media/image68.png"/><Relationship Id="rId91" Type="http://schemas.openxmlformats.org/officeDocument/2006/relationships/image" Target="media/image83.png"/><Relationship Id="rId96"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7.png"/><Relationship Id="rId60" Type="http://schemas.openxmlformats.org/officeDocument/2006/relationships/image" Target="media/image53.png"/><Relationship Id="rId65" Type="http://schemas.openxmlformats.org/officeDocument/2006/relationships/image" Target="media/image58.png"/><Relationship Id="rId81" Type="http://schemas.openxmlformats.org/officeDocument/2006/relationships/image" Target="media/image74.png"/><Relationship Id="rId86" Type="http://schemas.openxmlformats.org/officeDocument/2006/relationships/hyperlink" Target="https://hutool.cn/docs"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9.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jpeg"/><Relationship Id="rId76" Type="http://schemas.openxmlformats.org/officeDocument/2006/relationships/image" Target="media/image69.png"/><Relationship Id="rId97" Type="http://schemas.openxmlformats.org/officeDocument/2006/relationships/image" Target="media/image89.png"/><Relationship Id="rId104" Type="http://schemas.openxmlformats.org/officeDocument/2006/relationships/image" Target="media/image94.png"/><Relationship Id="rId120"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image" Target="media/image84.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79.png"/><Relationship Id="rId110" Type="http://schemas.openxmlformats.org/officeDocument/2006/relationships/image" Target="media/image100.png"/><Relationship Id="rId115" Type="http://schemas.openxmlformats.org/officeDocument/2006/relationships/image" Target="media/image105.png"/><Relationship Id="rId61" Type="http://schemas.openxmlformats.org/officeDocument/2006/relationships/image" Target="media/image54.png"/><Relationship Id="rId82" Type="http://schemas.openxmlformats.org/officeDocument/2006/relationships/image" Target="media/image7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image" Target="media/image70.png"/><Relationship Id="rId100" Type="http://schemas.openxmlformats.org/officeDocument/2006/relationships/image" Target="media/image92.wmf"/><Relationship Id="rId105" Type="http://schemas.openxmlformats.org/officeDocument/2006/relationships/image" Target="media/image95.pn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image" Target="media/image85.png"/><Relationship Id="rId98" Type="http://schemas.openxmlformats.org/officeDocument/2006/relationships/image" Target="media/image90.png"/><Relationship Id="rId121" Type="http://schemas.openxmlformats.org/officeDocument/2006/relationships/image" Target="media/image111.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60.png"/><Relationship Id="rId116" Type="http://schemas.openxmlformats.org/officeDocument/2006/relationships/image" Target="media/image106.png"/><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76.png"/><Relationship Id="rId88" Type="http://schemas.openxmlformats.org/officeDocument/2006/relationships/image" Target="media/image80.png"/><Relationship Id="rId111" Type="http://schemas.openxmlformats.org/officeDocument/2006/relationships/image" Target="media/image101.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50.png"/><Relationship Id="rId106" Type="http://schemas.openxmlformats.org/officeDocument/2006/relationships/image" Target="media/image96.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6.png"/><Relationship Id="rId78" Type="http://schemas.openxmlformats.org/officeDocument/2006/relationships/image" Target="media/image71.jpe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oleObject" Target="embeddings/oleObject1.bin"/><Relationship Id="rId122" Type="http://schemas.openxmlformats.org/officeDocument/2006/relationships/image" Target="media/image1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1C2450-FF6A-443A-9A17-803B83940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82</TotalTime>
  <Pages>75</Pages>
  <Words>5641</Words>
  <Characters>32154</Characters>
  <Application>Microsoft Office Word</Application>
  <DocSecurity>0</DocSecurity>
  <Lines>267</Lines>
  <Paragraphs>75</Paragraphs>
  <ScaleCrop>false</ScaleCrop>
  <Company/>
  <LinksUpToDate>false</LinksUpToDate>
  <CharactersWithSpaces>37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雅妮 任</dc:creator>
  <cp:keywords/>
  <dc:description/>
  <cp:lastModifiedBy>雅妮 任</cp:lastModifiedBy>
  <cp:revision>17</cp:revision>
  <dcterms:created xsi:type="dcterms:W3CDTF">2024-05-06T02:51:00Z</dcterms:created>
  <dcterms:modified xsi:type="dcterms:W3CDTF">2024-09-16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